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BCA8D83" w14:textId="34CF0EE6" w:rsidR="009079A6" w:rsidRPr="00D973A3" w:rsidRDefault="009079A6" w:rsidP="00B8238E">
      <w:pPr>
        <w:pStyle w:val="1"/>
        <w:spacing w:after="326"/>
        <w:jc w:val="both"/>
      </w:pPr>
      <w:bookmarkStart w:id="0" w:name="OLE_LINK11"/>
      <w:bookmarkStart w:id="1" w:name="OLE_LINK12"/>
      <w:bookmarkStart w:id="2" w:name="OLE_LINK124"/>
      <w:r w:rsidRPr="00D973A3">
        <w:rPr>
          <w:rFonts w:eastAsiaTheme="minorEastAsia" w:hint="eastAsia"/>
        </w:rPr>
        <w:t>A</w:t>
      </w:r>
      <w:r w:rsidRPr="00D973A3">
        <w:rPr>
          <w:rFonts w:eastAsiaTheme="minorEastAsia"/>
        </w:rPr>
        <w:t xml:space="preserve"> large-scale </w:t>
      </w:r>
      <w:r w:rsidRPr="00D973A3">
        <w:t xml:space="preserve">genome-wide gene-gene interaction </w:t>
      </w:r>
      <w:bookmarkStart w:id="3" w:name="OLE_LINK84"/>
      <w:bookmarkStart w:id="4" w:name="OLE_LINK85"/>
      <w:r w:rsidRPr="00D973A3">
        <w:rPr>
          <w:rFonts w:eastAsiaTheme="minorEastAsia" w:hint="eastAsia"/>
        </w:rPr>
        <w:t xml:space="preserve">study </w:t>
      </w:r>
      <w:r w:rsidR="009C130B" w:rsidRPr="00D973A3">
        <w:rPr>
          <w:rFonts w:eastAsiaTheme="minorEastAsia" w:hint="eastAsia"/>
        </w:rPr>
        <w:t>of</w:t>
      </w:r>
      <w:r w:rsidR="00F70E7E" w:rsidRPr="00D973A3">
        <w:rPr>
          <w:rFonts w:eastAsiaTheme="minorEastAsia"/>
        </w:rPr>
        <w:t xml:space="preserve"> </w:t>
      </w:r>
      <w:r w:rsidR="009C130B" w:rsidRPr="00D973A3">
        <w:rPr>
          <w:rFonts w:eastAsiaTheme="minorEastAsia" w:hint="eastAsia"/>
        </w:rPr>
        <w:t>lung cancer susceptibility</w:t>
      </w:r>
      <w:bookmarkEnd w:id="3"/>
      <w:bookmarkEnd w:id="4"/>
      <w:r w:rsidR="00F70E7E" w:rsidRPr="00D973A3">
        <w:rPr>
          <w:rFonts w:eastAsiaTheme="minorEastAsia"/>
        </w:rPr>
        <w:t xml:space="preserve"> in </w:t>
      </w:r>
      <w:r w:rsidR="00375BC1">
        <w:t>Europeans</w:t>
      </w:r>
      <w:r w:rsidR="00375BC1" w:rsidRPr="00D973A3" w:rsidDel="00375BC1">
        <w:rPr>
          <w:rFonts w:eastAsiaTheme="minorEastAsia"/>
        </w:rPr>
        <w:t xml:space="preserve"> </w:t>
      </w:r>
      <w:r w:rsidR="00F70E7E" w:rsidRPr="00D973A3">
        <w:rPr>
          <w:rFonts w:eastAsiaTheme="minorEastAsia"/>
        </w:rPr>
        <w:t>with a</w:t>
      </w:r>
      <w:bookmarkStart w:id="5" w:name="OLE_LINK92"/>
      <w:bookmarkStart w:id="6" w:name="OLE_LINK93"/>
      <w:bookmarkStart w:id="7" w:name="OLE_LINK82"/>
      <w:bookmarkStart w:id="8" w:name="OLE_LINK83"/>
      <w:r w:rsidR="00FC212D" w:rsidRPr="00D973A3">
        <w:rPr>
          <w:rFonts w:eastAsiaTheme="minorEastAsia" w:hint="eastAsia"/>
        </w:rPr>
        <w:t xml:space="preserve"> </w:t>
      </w:r>
      <w:r w:rsidRPr="00D973A3">
        <w:rPr>
          <w:rFonts w:eastAsiaTheme="minorEastAsia" w:hint="eastAsia"/>
        </w:rPr>
        <w:t xml:space="preserve">trans-ethnic validation </w:t>
      </w:r>
      <w:bookmarkEnd w:id="5"/>
      <w:bookmarkEnd w:id="6"/>
      <w:r w:rsidR="00FC212D" w:rsidRPr="00D973A3">
        <w:rPr>
          <w:rFonts w:eastAsiaTheme="minorEastAsia" w:hint="eastAsia"/>
        </w:rPr>
        <w:t>in Asians</w:t>
      </w:r>
    </w:p>
    <w:bookmarkEnd w:id="0"/>
    <w:bookmarkEnd w:id="1"/>
    <w:bookmarkEnd w:id="2"/>
    <w:bookmarkEnd w:id="7"/>
    <w:bookmarkEnd w:id="8"/>
    <w:p w14:paraId="3CF2A776" w14:textId="77777777" w:rsidR="009079A6" w:rsidRPr="00375BC1" w:rsidRDefault="009079A6" w:rsidP="00CB4BA7">
      <w:pPr>
        <w:spacing w:after="326"/>
      </w:pPr>
    </w:p>
    <w:p w14:paraId="094CA946" w14:textId="2E4BF20D" w:rsidR="00D41BBC" w:rsidRPr="00CD7415" w:rsidRDefault="00D41BBC" w:rsidP="00D41BBC">
      <w:pPr>
        <w:spacing w:after="326"/>
        <w:rPr>
          <w:rFonts w:cs="Times New Roman"/>
          <w:szCs w:val="24"/>
        </w:rPr>
      </w:pPr>
      <w:r w:rsidRPr="00CD7415">
        <w:rPr>
          <w:rFonts w:cs="Times New Roman"/>
          <w:szCs w:val="24"/>
        </w:rPr>
        <w:t xml:space="preserve">Sipeng </w:t>
      </w:r>
      <w:proofErr w:type="spellStart"/>
      <w:r w:rsidRPr="00CD7415">
        <w:rPr>
          <w:rFonts w:cs="Times New Roman"/>
          <w:szCs w:val="24"/>
        </w:rPr>
        <w:t>Shen</w:t>
      </w:r>
      <w:r w:rsidRPr="00CD7415">
        <w:rPr>
          <w:rFonts w:cs="Times New Roman"/>
          <w:szCs w:val="24"/>
          <w:vertAlign w:val="superscript"/>
        </w:rPr>
        <w:t>1,</w:t>
      </w:r>
      <w:r w:rsidR="00BA3A26">
        <w:rPr>
          <w:rFonts w:cs="Times New Roman" w:hint="eastAsia"/>
          <w:szCs w:val="24"/>
          <w:vertAlign w:val="superscript"/>
        </w:rPr>
        <w:t>2,</w:t>
      </w:r>
      <w:r w:rsidRPr="00CD7415">
        <w:rPr>
          <w:rFonts w:cs="Times New Roman"/>
          <w:szCs w:val="24"/>
          <w:vertAlign w:val="superscript"/>
        </w:rPr>
        <w:t>3</w:t>
      </w:r>
      <w:r>
        <w:rPr>
          <w:rFonts w:cs="Times New Roman"/>
          <w:szCs w:val="24"/>
          <w:vertAlign w:val="superscript"/>
        </w:rPr>
        <w:t>,4</w:t>
      </w:r>
      <w:proofErr w:type="spellEnd"/>
      <w:r w:rsidRPr="00CD7415">
        <w:rPr>
          <w:rFonts w:cs="Times New Roman"/>
          <w:szCs w:val="24"/>
          <w:vertAlign w:val="superscript"/>
        </w:rPr>
        <w:t>#</w:t>
      </w:r>
      <w:r w:rsidRPr="00CD7415">
        <w:rPr>
          <w:rFonts w:cs="Times New Roman"/>
          <w:szCs w:val="24"/>
        </w:rPr>
        <w:t xml:space="preserve">, Yongyue </w:t>
      </w:r>
      <w:proofErr w:type="spellStart"/>
      <w:r w:rsidRPr="00CD7415">
        <w:rPr>
          <w:rFonts w:cs="Times New Roman"/>
          <w:szCs w:val="24"/>
        </w:rPr>
        <w:t>Wei</w:t>
      </w:r>
      <w:r w:rsidRPr="00CD7415">
        <w:rPr>
          <w:rFonts w:cs="Times New Roman"/>
          <w:szCs w:val="24"/>
          <w:vertAlign w:val="superscript"/>
        </w:rPr>
        <w:t>1,2,3</w:t>
      </w:r>
      <w:proofErr w:type="spellEnd"/>
      <w:r w:rsidRPr="00CD7415">
        <w:rPr>
          <w:rFonts w:cs="Times New Roman"/>
          <w:szCs w:val="24"/>
          <w:vertAlign w:val="superscript"/>
        </w:rPr>
        <w:t>#</w:t>
      </w:r>
      <w:r w:rsidRPr="00CD7415">
        <w:rPr>
          <w:rFonts w:cs="Times New Roman"/>
          <w:szCs w:val="24"/>
        </w:rPr>
        <w:t xml:space="preserve">, Ruyang </w:t>
      </w:r>
      <w:proofErr w:type="spellStart"/>
      <w:r w:rsidRPr="00CD7415">
        <w:rPr>
          <w:rFonts w:cs="Times New Roman"/>
          <w:szCs w:val="24"/>
        </w:rPr>
        <w:t>Zhang</w:t>
      </w:r>
      <w:r w:rsidRPr="00CD7415">
        <w:rPr>
          <w:rFonts w:cs="Times New Roman"/>
          <w:szCs w:val="24"/>
          <w:vertAlign w:val="superscript"/>
        </w:rPr>
        <w:t>1,2,3</w:t>
      </w:r>
      <w:proofErr w:type="spellEnd"/>
      <w:r w:rsidRPr="00CD7415">
        <w:rPr>
          <w:rFonts w:cs="Times New Roman"/>
          <w:szCs w:val="24"/>
          <w:vertAlign w:val="superscript"/>
        </w:rPr>
        <w:t>#*</w:t>
      </w:r>
      <w:r w:rsidRPr="00CD7415">
        <w:rPr>
          <w:rFonts w:cs="Times New Roman"/>
          <w:szCs w:val="24"/>
        </w:rPr>
        <w:t xml:space="preserve">, Ying </w:t>
      </w:r>
      <w:proofErr w:type="spellStart"/>
      <w:r w:rsidRPr="00CD7415">
        <w:rPr>
          <w:rFonts w:cs="Times New Roman"/>
          <w:szCs w:val="24"/>
        </w:rPr>
        <w:t>Zhu</w:t>
      </w:r>
      <w:r w:rsidRPr="00CD7415">
        <w:rPr>
          <w:rFonts w:cs="Times New Roman"/>
          <w:szCs w:val="24"/>
          <w:vertAlign w:val="superscript"/>
        </w:rPr>
        <w:t>1</w:t>
      </w:r>
      <w:proofErr w:type="spellEnd"/>
      <w:r w:rsidRPr="00CD7415">
        <w:rPr>
          <w:rFonts w:cs="Times New Roman"/>
          <w:szCs w:val="24"/>
        </w:rPr>
        <w:t xml:space="preserve">, Yi </w:t>
      </w:r>
      <w:proofErr w:type="spellStart"/>
      <w:r w:rsidRPr="00CD7415">
        <w:rPr>
          <w:rFonts w:cs="Times New Roman"/>
          <w:szCs w:val="24"/>
        </w:rPr>
        <w:t>Li</w:t>
      </w:r>
      <w:r>
        <w:rPr>
          <w:rFonts w:cs="Times New Roman"/>
          <w:szCs w:val="24"/>
          <w:vertAlign w:val="superscript"/>
        </w:rPr>
        <w:t>5</w:t>
      </w:r>
      <w:proofErr w:type="spellEnd"/>
      <w:r w:rsidRPr="00CD7415">
        <w:rPr>
          <w:rFonts w:cs="Times New Roman"/>
          <w:szCs w:val="24"/>
        </w:rPr>
        <w:t xml:space="preserve">, </w:t>
      </w:r>
      <w:proofErr w:type="spellStart"/>
      <w:r w:rsidR="00922C82">
        <w:rPr>
          <w:rFonts w:cs="Times New Roman"/>
          <w:szCs w:val="24"/>
        </w:rPr>
        <w:t>J</w:t>
      </w:r>
      <w:r w:rsidR="00922C82">
        <w:rPr>
          <w:rFonts w:cs="Times New Roman" w:hint="eastAsia"/>
          <w:szCs w:val="24"/>
        </w:rPr>
        <w:t>iajin</w:t>
      </w:r>
      <w:proofErr w:type="spellEnd"/>
      <w:r w:rsidR="00922C82">
        <w:rPr>
          <w:rFonts w:cs="Times New Roman" w:hint="eastAsia"/>
          <w:szCs w:val="24"/>
        </w:rPr>
        <w:t xml:space="preserve"> </w:t>
      </w:r>
      <w:proofErr w:type="spellStart"/>
      <w:r w:rsidR="00922C82">
        <w:rPr>
          <w:rFonts w:cs="Times New Roman" w:hint="eastAsia"/>
          <w:szCs w:val="24"/>
        </w:rPr>
        <w:t>Chen</w:t>
      </w:r>
      <w:r w:rsidR="00922C82" w:rsidRPr="001B663B">
        <w:rPr>
          <w:rFonts w:cs="Times New Roman"/>
          <w:szCs w:val="24"/>
          <w:vertAlign w:val="superscript"/>
        </w:rPr>
        <w:t>1</w:t>
      </w:r>
      <w:proofErr w:type="spellEnd"/>
      <w:r w:rsidR="00922C82">
        <w:rPr>
          <w:rFonts w:cs="Times New Roman" w:hint="eastAsia"/>
          <w:szCs w:val="24"/>
        </w:rPr>
        <w:t xml:space="preserve">, </w:t>
      </w:r>
      <w:r w:rsidRPr="00CD7415">
        <w:rPr>
          <w:rFonts w:cs="Times New Roman"/>
          <w:szCs w:val="24"/>
        </w:rPr>
        <w:t xml:space="preserve">Jinxing </w:t>
      </w:r>
      <w:proofErr w:type="spellStart"/>
      <w:r w:rsidRPr="00CD7415">
        <w:rPr>
          <w:rFonts w:cs="Times New Roman"/>
          <w:szCs w:val="24"/>
        </w:rPr>
        <w:t>Guan</w:t>
      </w:r>
      <w:r w:rsidRPr="00CD7415">
        <w:rPr>
          <w:rFonts w:cs="Times New Roman"/>
          <w:szCs w:val="24"/>
          <w:vertAlign w:val="superscript"/>
        </w:rPr>
        <w:t>1</w:t>
      </w:r>
      <w:proofErr w:type="spellEnd"/>
      <w:r w:rsidRPr="00CD7415">
        <w:rPr>
          <w:rFonts w:cs="Times New Roman"/>
          <w:szCs w:val="24"/>
        </w:rPr>
        <w:t xml:space="preserve">, </w:t>
      </w:r>
      <w:proofErr w:type="spellStart"/>
      <w:r w:rsidRPr="00CD7415">
        <w:rPr>
          <w:rFonts w:cs="Times New Roman"/>
          <w:szCs w:val="24"/>
        </w:rPr>
        <w:t>Yuzhuo</w:t>
      </w:r>
      <w:proofErr w:type="spellEnd"/>
      <w:r w:rsidRPr="00CD7415">
        <w:rPr>
          <w:rFonts w:cs="Times New Roman"/>
          <w:szCs w:val="24"/>
        </w:rPr>
        <w:t xml:space="preserve"> </w:t>
      </w:r>
      <w:proofErr w:type="spellStart"/>
      <w:r w:rsidRPr="00CD7415">
        <w:rPr>
          <w:rFonts w:cs="Times New Roman"/>
          <w:szCs w:val="24"/>
        </w:rPr>
        <w:t>Wang</w:t>
      </w:r>
      <w:r>
        <w:rPr>
          <w:rFonts w:cs="Times New Roman"/>
          <w:szCs w:val="24"/>
          <w:vertAlign w:val="superscript"/>
        </w:rPr>
        <w:t>6,7</w:t>
      </w:r>
      <w:proofErr w:type="spellEnd"/>
      <w:r w:rsidRPr="00CD7415">
        <w:rPr>
          <w:rFonts w:cs="Times New Roman"/>
          <w:szCs w:val="24"/>
        </w:rPr>
        <w:t xml:space="preserve">, </w:t>
      </w:r>
      <w:proofErr w:type="spellStart"/>
      <w:r w:rsidRPr="00CD7415">
        <w:rPr>
          <w:rFonts w:cs="Times New Roman"/>
          <w:szCs w:val="24"/>
        </w:rPr>
        <w:t>Meng</w:t>
      </w:r>
      <w:proofErr w:type="spellEnd"/>
      <w:r w:rsidRPr="00CD7415">
        <w:rPr>
          <w:rFonts w:cs="Times New Roman"/>
          <w:szCs w:val="24"/>
        </w:rPr>
        <w:t xml:space="preserve"> </w:t>
      </w:r>
      <w:proofErr w:type="spellStart"/>
      <w:r w:rsidRPr="00CD7415">
        <w:rPr>
          <w:rFonts w:cs="Times New Roman"/>
          <w:szCs w:val="24"/>
        </w:rPr>
        <w:t>Zhu</w:t>
      </w:r>
      <w:r>
        <w:rPr>
          <w:rFonts w:cs="Times New Roman"/>
          <w:szCs w:val="24"/>
          <w:vertAlign w:val="superscript"/>
        </w:rPr>
        <w:t>6,7</w:t>
      </w:r>
      <w:proofErr w:type="spellEnd"/>
      <w:r w:rsidRPr="00CD7415">
        <w:rPr>
          <w:rFonts w:cs="Times New Roman"/>
          <w:szCs w:val="24"/>
        </w:rPr>
        <w:t xml:space="preserve">, </w:t>
      </w:r>
      <w:proofErr w:type="spellStart"/>
      <w:r w:rsidRPr="00CD7415">
        <w:rPr>
          <w:rFonts w:cs="Times New Roman"/>
          <w:szCs w:val="24"/>
        </w:rPr>
        <w:t>Junxing</w:t>
      </w:r>
      <w:proofErr w:type="spellEnd"/>
      <w:r w:rsidRPr="00CD7415">
        <w:rPr>
          <w:rFonts w:cs="Times New Roman"/>
          <w:szCs w:val="24"/>
        </w:rPr>
        <w:t xml:space="preserve"> </w:t>
      </w:r>
      <w:proofErr w:type="spellStart"/>
      <w:r w:rsidRPr="00CD7415">
        <w:rPr>
          <w:rFonts w:cs="Times New Roman"/>
          <w:szCs w:val="24"/>
        </w:rPr>
        <w:t>Xie</w:t>
      </w:r>
      <w:r>
        <w:rPr>
          <w:rFonts w:cs="Times New Roman"/>
          <w:szCs w:val="24"/>
          <w:vertAlign w:val="superscript"/>
        </w:rPr>
        <w:t>6</w:t>
      </w:r>
      <w:proofErr w:type="spellEnd"/>
      <w:r w:rsidRPr="00CD7415">
        <w:rPr>
          <w:rFonts w:cs="Times New Roman"/>
          <w:szCs w:val="24"/>
        </w:rPr>
        <w:t xml:space="preserve">, Xiangjun </w:t>
      </w:r>
      <w:proofErr w:type="spellStart"/>
      <w:r w:rsidRPr="00CD7415">
        <w:rPr>
          <w:rFonts w:cs="Times New Roman"/>
          <w:szCs w:val="24"/>
        </w:rPr>
        <w:t>Xiao</w:t>
      </w:r>
      <w:r>
        <w:rPr>
          <w:rFonts w:cs="Times New Roman"/>
          <w:szCs w:val="24"/>
          <w:vertAlign w:val="superscript"/>
        </w:rPr>
        <w:t>8</w:t>
      </w:r>
      <w:proofErr w:type="spellEnd"/>
      <w:r w:rsidRPr="00CD7415">
        <w:rPr>
          <w:rFonts w:cs="Times New Roman"/>
          <w:szCs w:val="24"/>
        </w:rPr>
        <w:t xml:space="preserve">, Dakai </w:t>
      </w:r>
      <w:proofErr w:type="spellStart"/>
      <w:r w:rsidRPr="00CD7415">
        <w:rPr>
          <w:rFonts w:cs="Times New Roman"/>
          <w:szCs w:val="24"/>
        </w:rPr>
        <w:t>Zhu</w:t>
      </w:r>
      <w:r>
        <w:rPr>
          <w:rFonts w:cs="Times New Roman"/>
          <w:szCs w:val="24"/>
          <w:vertAlign w:val="superscript"/>
        </w:rPr>
        <w:t>8</w:t>
      </w:r>
      <w:proofErr w:type="spellEnd"/>
      <w:r w:rsidRPr="00CD7415">
        <w:rPr>
          <w:rFonts w:cs="Times New Roman"/>
          <w:szCs w:val="24"/>
        </w:rPr>
        <w:t xml:space="preserve">, Yafang </w:t>
      </w:r>
      <w:proofErr w:type="spellStart"/>
      <w:r w:rsidRPr="00CD7415">
        <w:rPr>
          <w:rFonts w:cs="Times New Roman"/>
          <w:szCs w:val="24"/>
        </w:rPr>
        <w:t>Li</w:t>
      </w:r>
      <w:r>
        <w:rPr>
          <w:rFonts w:cs="Times New Roman"/>
          <w:szCs w:val="24"/>
          <w:vertAlign w:val="superscript"/>
        </w:rPr>
        <w:t>8</w:t>
      </w:r>
      <w:proofErr w:type="spellEnd"/>
      <w:r w:rsidRPr="00CD7415">
        <w:rPr>
          <w:rFonts w:cs="Times New Roman"/>
          <w:szCs w:val="24"/>
        </w:rPr>
        <w:t xml:space="preserve">, </w:t>
      </w:r>
      <w:proofErr w:type="spellStart"/>
      <w:r w:rsidRPr="00CD7415">
        <w:rPr>
          <w:rFonts w:cs="Times New Roman"/>
          <w:szCs w:val="24"/>
        </w:rPr>
        <w:t>Demetrios</w:t>
      </w:r>
      <w:proofErr w:type="spellEnd"/>
      <w:r w:rsidRPr="00CD7415">
        <w:rPr>
          <w:rFonts w:cs="Times New Roman"/>
          <w:szCs w:val="24"/>
        </w:rPr>
        <w:t xml:space="preserve"> </w:t>
      </w:r>
      <w:proofErr w:type="spellStart"/>
      <w:r w:rsidRPr="00CD7415">
        <w:rPr>
          <w:rFonts w:cs="Times New Roman"/>
          <w:szCs w:val="24"/>
        </w:rPr>
        <w:t>Albanes</w:t>
      </w:r>
      <w:r w:rsidR="00302DFC">
        <w:rPr>
          <w:rFonts w:cs="Times New Roman"/>
          <w:szCs w:val="24"/>
          <w:vertAlign w:val="superscript"/>
        </w:rPr>
        <w:t>9</w:t>
      </w:r>
      <w:proofErr w:type="spellEnd"/>
      <w:r w:rsidRPr="00CD7415">
        <w:rPr>
          <w:rFonts w:cs="Times New Roman"/>
          <w:szCs w:val="24"/>
        </w:rPr>
        <w:t xml:space="preserve">, </w:t>
      </w:r>
      <w:r w:rsidR="00FA2CA9" w:rsidRPr="00CD7415">
        <w:rPr>
          <w:rFonts w:eastAsia="宋体" w:cs="Times New Roman"/>
          <w:color w:val="000000"/>
          <w:kern w:val="0"/>
          <w:szCs w:val="24"/>
        </w:rPr>
        <w:t xml:space="preserve">Maria Teresa </w:t>
      </w:r>
      <w:proofErr w:type="spellStart"/>
      <w:r w:rsidR="00FA2CA9" w:rsidRPr="00CD7415">
        <w:rPr>
          <w:rFonts w:eastAsia="宋体" w:cs="Times New Roman"/>
          <w:color w:val="000000"/>
          <w:kern w:val="0"/>
          <w:szCs w:val="24"/>
        </w:rPr>
        <w:t>Landi</w:t>
      </w:r>
      <w:r w:rsidR="00302DFC">
        <w:rPr>
          <w:rFonts w:eastAsia="宋体" w:cs="Times New Roman"/>
          <w:color w:val="000000"/>
          <w:kern w:val="0"/>
          <w:szCs w:val="24"/>
          <w:vertAlign w:val="superscript"/>
        </w:rPr>
        <w:t>9</w:t>
      </w:r>
      <w:proofErr w:type="spellEnd"/>
      <w:r w:rsidR="00FA2CA9" w:rsidRPr="00CD7415">
        <w:rPr>
          <w:rFonts w:eastAsia="宋体" w:cs="Times New Roman"/>
          <w:color w:val="000000"/>
          <w:kern w:val="0"/>
          <w:szCs w:val="24"/>
        </w:rPr>
        <w:t>,</w:t>
      </w:r>
      <w:r w:rsidR="00FA2CA9" w:rsidRPr="00CD7415">
        <w:rPr>
          <w:rFonts w:cs="Times New Roman"/>
          <w:szCs w:val="24"/>
        </w:rPr>
        <w:t xml:space="preserve"> </w:t>
      </w:r>
      <w:bookmarkStart w:id="9" w:name="OLE_LINK125"/>
      <w:bookmarkStart w:id="10" w:name="OLE_LINK126"/>
      <w:r w:rsidR="00FA2CA9" w:rsidRPr="00CD7415">
        <w:rPr>
          <w:rFonts w:cs="Times New Roman"/>
          <w:szCs w:val="24"/>
        </w:rPr>
        <w:t xml:space="preserve">Neil </w:t>
      </w:r>
      <w:proofErr w:type="spellStart"/>
      <w:r w:rsidR="00FA2CA9" w:rsidRPr="00CD7415">
        <w:rPr>
          <w:rFonts w:cs="Times New Roman"/>
          <w:szCs w:val="24"/>
        </w:rPr>
        <w:t>Caporaso</w:t>
      </w:r>
      <w:bookmarkEnd w:id="9"/>
      <w:bookmarkEnd w:id="10"/>
      <w:r w:rsidR="00302DFC">
        <w:rPr>
          <w:rFonts w:cs="Times New Roman"/>
          <w:szCs w:val="24"/>
          <w:vertAlign w:val="superscript"/>
        </w:rPr>
        <w:t>9</w:t>
      </w:r>
      <w:proofErr w:type="spellEnd"/>
      <w:r w:rsidR="00FA2CA9" w:rsidRPr="00CD7415">
        <w:rPr>
          <w:rFonts w:cs="Times New Roman"/>
          <w:szCs w:val="24"/>
        </w:rPr>
        <w:t xml:space="preserve">, </w:t>
      </w:r>
      <w:r w:rsidRPr="00CD7415">
        <w:rPr>
          <w:rFonts w:cs="Times New Roman"/>
          <w:szCs w:val="24"/>
        </w:rPr>
        <w:t xml:space="preserve">Stephen </w:t>
      </w:r>
      <w:proofErr w:type="spellStart"/>
      <w:r w:rsidRPr="00CD7415">
        <w:rPr>
          <w:rFonts w:cs="Times New Roman"/>
          <w:szCs w:val="24"/>
        </w:rPr>
        <w:t>Lam</w:t>
      </w:r>
      <w:r w:rsidRPr="00697887">
        <w:rPr>
          <w:rFonts w:cs="Times New Roman"/>
          <w:szCs w:val="24"/>
          <w:vertAlign w:val="superscript"/>
        </w:rPr>
        <w:t>1</w:t>
      </w:r>
      <w:r w:rsidR="00302DFC">
        <w:rPr>
          <w:rFonts w:cs="Times New Roman"/>
          <w:szCs w:val="24"/>
          <w:vertAlign w:val="superscript"/>
        </w:rPr>
        <w:t>0</w:t>
      </w:r>
      <w:proofErr w:type="spellEnd"/>
      <w:r w:rsidRPr="00CD7415">
        <w:rPr>
          <w:rFonts w:cs="Times New Roman"/>
          <w:szCs w:val="24"/>
        </w:rPr>
        <w:t xml:space="preserve">, </w:t>
      </w:r>
      <w:proofErr w:type="spellStart"/>
      <w:r w:rsidRPr="00CD7415">
        <w:rPr>
          <w:rFonts w:cs="Times New Roman"/>
          <w:szCs w:val="24"/>
        </w:rPr>
        <w:t>Adonina</w:t>
      </w:r>
      <w:proofErr w:type="spellEnd"/>
      <w:r w:rsidRPr="00CD7415">
        <w:rPr>
          <w:rFonts w:cs="Times New Roman"/>
          <w:szCs w:val="24"/>
        </w:rPr>
        <w:t xml:space="preserve"> </w:t>
      </w:r>
      <w:proofErr w:type="spellStart"/>
      <w:r w:rsidRPr="00CD7415">
        <w:rPr>
          <w:rFonts w:cs="Times New Roman"/>
          <w:szCs w:val="24"/>
        </w:rPr>
        <w:t>Tardon</w:t>
      </w:r>
      <w:r w:rsidRPr="00697887">
        <w:rPr>
          <w:rFonts w:cs="Times New Roman"/>
          <w:szCs w:val="24"/>
          <w:vertAlign w:val="superscript"/>
        </w:rPr>
        <w:t>1</w:t>
      </w:r>
      <w:r w:rsidR="00302DFC">
        <w:rPr>
          <w:rFonts w:cs="Times New Roman"/>
          <w:szCs w:val="24"/>
          <w:vertAlign w:val="superscript"/>
        </w:rPr>
        <w:t>1</w:t>
      </w:r>
      <w:proofErr w:type="spellEnd"/>
      <w:r w:rsidRPr="00CD7415">
        <w:rPr>
          <w:rFonts w:cs="Times New Roman"/>
          <w:szCs w:val="24"/>
        </w:rPr>
        <w:t xml:space="preserve">, </w:t>
      </w:r>
      <w:bookmarkStart w:id="11" w:name="OLE_LINK127"/>
      <w:bookmarkStart w:id="12" w:name="OLE_LINK128"/>
      <w:r w:rsidRPr="00CD7415">
        <w:rPr>
          <w:rFonts w:cs="Times New Roman"/>
          <w:szCs w:val="24"/>
        </w:rPr>
        <w:t xml:space="preserve">Chu </w:t>
      </w:r>
      <w:proofErr w:type="spellStart"/>
      <w:r w:rsidRPr="00CD7415">
        <w:rPr>
          <w:rFonts w:cs="Times New Roman"/>
          <w:szCs w:val="24"/>
        </w:rPr>
        <w:t>Chen</w:t>
      </w:r>
      <w:bookmarkEnd w:id="11"/>
      <w:bookmarkEnd w:id="12"/>
      <w:r w:rsidRPr="00697887">
        <w:rPr>
          <w:rFonts w:cs="Times New Roman"/>
          <w:szCs w:val="24"/>
          <w:vertAlign w:val="superscript"/>
        </w:rPr>
        <w:t>1</w:t>
      </w:r>
      <w:r w:rsidR="00302DFC">
        <w:rPr>
          <w:rFonts w:cs="Times New Roman"/>
          <w:szCs w:val="24"/>
          <w:vertAlign w:val="superscript"/>
        </w:rPr>
        <w:t>2</w:t>
      </w:r>
      <w:proofErr w:type="spellEnd"/>
      <w:r w:rsidRPr="00CD7415">
        <w:rPr>
          <w:rFonts w:cs="Times New Roman"/>
          <w:szCs w:val="24"/>
        </w:rPr>
        <w:t xml:space="preserve">, </w:t>
      </w:r>
      <w:proofErr w:type="spellStart"/>
      <w:r w:rsidRPr="00CD7415">
        <w:rPr>
          <w:rFonts w:eastAsia="宋体" w:cs="Times New Roman"/>
          <w:color w:val="000000"/>
          <w:kern w:val="0"/>
          <w:szCs w:val="24"/>
        </w:rPr>
        <w:t>Stig</w:t>
      </w:r>
      <w:proofErr w:type="spellEnd"/>
      <w:r w:rsidRPr="00CD7415">
        <w:rPr>
          <w:rFonts w:eastAsia="宋体" w:cs="Times New Roman"/>
          <w:color w:val="000000"/>
          <w:kern w:val="0"/>
          <w:szCs w:val="24"/>
        </w:rPr>
        <w:t xml:space="preserve"> E. </w:t>
      </w:r>
      <w:proofErr w:type="spellStart"/>
      <w:r w:rsidRPr="00CD7415">
        <w:rPr>
          <w:rFonts w:eastAsia="宋体" w:cs="Times New Roman"/>
          <w:color w:val="000000"/>
          <w:kern w:val="0"/>
          <w:szCs w:val="24"/>
        </w:rPr>
        <w:t>Bojesen</w:t>
      </w:r>
      <w:r w:rsidRPr="00697887">
        <w:rPr>
          <w:rFonts w:eastAsia="宋体" w:cs="Times New Roman"/>
          <w:color w:val="000000"/>
          <w:kern w:val="0"/>
          <w:szCs w:val="24"/>
          <w:vertAlign w:val="superscript"/>
        </w:rPr>
        <w:t>1</w:t>
      </w:r>
      <w:r w:rsidR="00302DFC">
        <w:rPr>
          <w:rFonts w:eastAsia="宋体" w:cs="Times New Roman"/>
          <w:color w:val="000000"/>
          <w:kern w:val="0"/>
          <w:szCs w:val="24"/>
          <w:vertAlign w:val="superscript"/>
        </w:rPr>
        <w:t>3</w:t>
      </w:r>
      <w:proofErr w:type="spellEnd"/>
      <w:r w:rsidRPr="00CD7415">
        <w:rPr>
          <w:rFonts w:eastAsia="宋体" w:cs="Times New Roman"/>
          <w:color w:val="000000"/>
          <w:kern w:val="0"/>
          <w:szCs w:val="24"/>
        </w:rPr>
        <w:t>,</w:t>
      </w:r>
      <w:r w:rsidRPr="00CD7415">
        <w:rPr>
          <w:rFonts w:cs="Times New Roman"/>
          <w:szCs w:val="24"/>
        </w:rPr>
        <w:t xml:space="preserve"> </w:t>
      </w:r>
      <w:proofErr w:type="spellStart"/>
      <w:r w:rsidRPr="00CD7415">
        <w:rPr>
          <w:rFonts w:eastAsia="宋体" w:cs="Times New Roman"/>
          <w:color w:val="000000"/>
          <w:kern w:val="0"/>
          <w:szCs w:val="24"/>
        </w:rPr>
        <w:t>Mattias</w:t>
      </w:r>
      <w:proofErr w:type="spellEnd"/>
      <w:r w:rsidRPr="00CD7415">
        <w:rPr>
          <w:rFonts w:eastAsia="宋体" w:cs="Times New Roman"/>
          <w:color w:val="000000"/>
          <w:kern w:val="0"/>
          <w:szCs w:val="24"/>
        </w:rPr>
        <w:t xml:space="preserve"> </w:t>
      </w:r>
      <w:proofErr w:type="spellStart"/>
      <w:r w:rsidRPr="00CD7415">
        <w:rPr>
          <w:rFonts w:eastAsia="宋体" w:cs="Times New Roman"/>
          <w:color w:val="000000"/>
          <w:kern w:val="0"/>
          <w:szCs w:val="24"/>
        </w:rPr>
        <w:t>Johansson</w:t>
      </w:r>
      <w:r w:rsidRPr="00697887">
        <w:rPr>
          <w:rFonts w:eastAsia="宋体" w:cs="Times New Roman"/>
          <w:color w:val="000000"/>
          <w:kern w:val="0"/>
          <w:szCs w:val="24"/>
          <w:vertAlign w:val="superscript"/>
        </w:rPr>
        <w:t>1</w:t>
      </w:r>
      <w:r w:rsidR="00302DFC">
        <w:rPr>
          <w:rFonts w:eastAsia="宋体" w:cs="Times New Roman"/>
          <w:color w:val="000000"/>
          <w:kern w:val="0"/>
          <w:szCs w:val="24"/>
          <w:vertAlign w:val="superscript"/>
        </w:rPr>
        <w:t>4</w:t>
      </w:r>
      <w:proofErr w:type="spellEnd"/>
      <w:r w:rsidRPr="00CD7415">
        <w:rPr>
          <w:rFonts w:eastAsia="宋体" w:cs="Times New Roman"/>
          <w:color w:val="000000"/>
          <w:kern w:val="0"/>
          <w:szCs w:val="24"/>
        </w:rPr>
        <w:t>,</w:t>
      </w:r>
      <w:r w:rsidRPr="00CD7415">
        <w:rPr>
          <w:rFonts w:cs="Times New Roman"/>
          <w:szCs w:val="24"/>
        </w:rPr>
        <w:t xml:space="preserve"> </w:t>
      </w:r>
      <w:r w:rsidRPr="00CD7415">
        <w:rPr>
          <w:rFonts w:eastAsia="宋体" w:cs="Times New Roman"/>
          <w:color w:val="000000"/>
          <w:kern w:val="0"/>
          <w:szCs w:val="24"/>
        </w:rPr>
        <w:t xml:space="preserve">Angela </w:t>
      </w:r>
      <w:proofErr w:type="spellStart"/>
      <w:r w:rsidRPr="00CD7415">
        <w:rPr>
          <w:rFonts w:eastAsia="宋体" w:cs="Times New Roman"/>
          <w:color w:val="000000"/>
          <w:kern w:val="0"/>
          <w:szCs w:val="24"/>
        </w:rPr>
        <w:t>Risch</w:t>
      </w:r>
      <w:r w:rsidRPr="00697887">
        <w:rPr>
          <w:rFonts w:eastAsia="宋体" w:cs="Times New Roman"/>
          <w:color w:val="000000"/>
          <w:kern w:val="0"/>
          <w:szCs w:val="24"/>
          <w:vertAlign w:val="superscript"/>
        </w:rPr>
        <w:t>1</w:t>
      </w:r>
      <w:r w:rsidR="00302DFC">
        <w:rPr>
          <w:rFonts w:eastAsia="宋体" w:cs="Times New Roman"/>
          <w:color w:val="000000"/>
          <w:kern w:val="0"/>
          <w:szCs w:val="24"/>
          <w:vertAlign w:val="superscript"/>
        </w:rPr>
        <w:t>5</w:t>
      </w:r>
      <w:proofErr w:type="spellEnd"/>
      <w:r w:rsidRPr="00CD7415">
        <w:rPr>
          <w:rFonts w:eastAsia="宋体" w:cs="Times New Roman"/>
          <w:color w:val="000000"/>
          <w:kern w:val="0"/>
          <w:szCs w:val="24"/>
        </w:rPr>
        <w:t>,</w:t>
      </w:r>
      <w:r w:rsidRPr="00CD7415">
        <w:rPr>
          <w:rFonts w:cs="Times New Roman"/>
          <w:szCs w:val="24"/>
        </w:rPr>
        <w:t xml:space="preserve"> </w:t>
      </w:r>
      <w:r w:rsidRPr="00CD7415">
        <w:rPr>
          <w:rFonts w:eastAsia="宋体" w:cs="Times New Roman"/>
          <w:color w:val="000000"/>
          <w:kern w:val="0"/>
          <w:szCs w:val="24"/>
        </w:rPr>
        <w:t xml:space="preserve">Heike </w:t>
      </w:r>
      <w:proofErr w:type="spellStart"/>
      <w:r w:rsidRPr="00CD7415">
        <w:rPr>
          <w:rFonts w:eastAsia="宋体" w:cs="Times New Roman"/>
          <w:color w:val="000000"/>
          <w:kern w:val="0"/>
          <w:szCs w:val="24"/>
        </w:rPr>
        <w:t>Bickeböller</w:t>
      </w:r>
      <w:r w:rsidRPr="00B638CC">
        <w:rPr>
          <w:rFonts w:eastAsia="宋体" w:cs="Times New Roman"/>
          <w:color w:val="000000"/>
          <w:kern w:val="0"/>
          <w:szCs w:val="24"/>
          <w:vertAlign w:val="superscript"/>
        </w:rPr>
        <w:t>1</w:t>
      </w:r>
      <w:r w:rsidR="00915E94">
        <w:rPr>
          <w:rFonts w:eastAsia="宋体" w:cs="Times New Roman"/>
          <w:color w:val="000000"/>
          <w:kern w:val="0"/>
          <w:szCs w:val="24"/>
          <w:vertAlign w:val="superscript"/>
        </w:rPr>
        <w:t>6</w:t>
      </w:r>
      <w:proofErr w:type="spellEnd"/>
      <w:r>
        <w:rPr>
          <w:rFonts w:eastAsia="宋体" w:cs="Times New Roman" w:hint="eastAsia"/>
          <w:color w:val="000000"/>
          <w:kern w:val="0"/>
          <w:szCs w:val="24"/>
        </w:rPr>
        <w:t>,</w:t>
      </w:r>
      <w:r>
        <w:rPr>
          <w:rFonts w:eastAsia="宋体" w:cs="Times New Roman"/>
          <w:color w:val="000000"/>
          <w:kern w:val="0"/>
          <w:szCs w:val="24"/>
        </w:rPr>
        <w:t xml:space="preserve"> </w:t>
      </w:r>
      <w:r w:rsidRPr="00CD7415">
        <w:rPr>
          <w:rFonts w:eastAsia="宋体" w:cs="Times New Roman"/>
          <w:color w:val="000000"/>
          <w:kern w:val="0"/>
          <w:szCs w:val="24"/>
        </w:rPr>
        <w:t xml:space="preserve">H-Erich </w:t>
      </w:r>
      <w:proofErr w:type="spellStart"/>
      <w:r w:rsidRPr="00CD7415">
        <w:rPr>
          <w:rFonts w:eastAsia="宋体" w:cs="Times New Roman"/>
          <w:color w:val="000000"/>
          <w:kern w:val="0"/>
          <w:szCs w:val="24"/>
        </w:rPr>
        <w:t>Wichmann</w:t>
      </w:r>
      <w:r w:rsidRPr="00B638CC">
        <w:rPr>
          <w:rFonts w:eastAsia="宋体" w:cs="Times New Roman"/>
          <w:color w:val="000000"/>
          <w:kern w:val="0"/>
          <w:szCs w:val="24"/>
          <w:vertAlign w:val="superscript"/>
        </w:rPr>
        <w:t>1</w:t>
      </w:r>
      <w:r w:rsidR="00915E94">
        <w:rPr>
          <w:rFonts w:eastAsia="宋体" w:cs="Times New Roman"/>
          <w:color w:val="000000"/>
          <w:kern w:val="0"/>
          <w:szCs w:val="24"/>
          <w:vertAlign w:val="superscript"/>
        </w:rPr>
        <w:t>7</w:t>
      </w:r>
      <w:proofErr w:type="spellEnd"/>
      <w:r w:rsidRPr="00CD7415">
        <w:rPr>
          <w:rFonts w:eastAsia="宋体" w:cs="Times New Roman"/>
          <w:color w:val="000000"/>
          <w:kern w:val="0"/>
          <w:szCs w:val="24"/>
        </w:rPr>
        <w:t xml:space="preserve">, </w:t>
      </w:r>
      <w:proofErr w:type="spellStart"/>
      <w:r w:rsidRPr="00CD7415">
        <w:rPr>
          <w:rFonts w:eastAsia="宋体" w:cs="Times New Roman"/>
          <w:color w:val="000000"/>
          <w:kern w:val="0"/>
          <w:szCs w:val="24"/>
        </w:rPr>
        <w:t>Gadi</w:t>
      </w:r>
      <w:proofErr w:type="spellEnd"/>
      <w:r w:rsidRPr="00CD7415">
        <w:rPr>
          <w:rFonts w:eastAsia="宋体" w:cs="Times New Roman"/>
          <w:color w:val="000000"/>
          <w:kern w:val="0"/>
          <w:szCs w:val="24"/>
        </w:rPr>
        <w:t xml:space="preserve"> </w:t>
      </w:r>
      <w:proofErr w:type="spellStart"/>
      <w:r w:rsidRPr="00CD7415">
        <w:rPr>
          <w:rFonts w:eastAsia="宋体" w:cs="Times New Roman"/>
          <w:color w:val="000000"/>
          <w:kern w:val="0"/>
          <w:szCs w:val="24"/>
        </w:rPr>
        <w:t>Rennert</w:t>
      </w:r>
      <w:r w:rsidR="00915E94">
        <w:rPr>
          <w:rFonts w:eastAsia="宋体" w:cs="Times New Roman"/>
          <w:color w:val="000000"/>
          <w:kern w:val="0"/>
          <w:szCs w:val="24"/>
          <w:vertAlign w:val="superscript"/>
        </w:rPr>
        <w:t>18</w:t>
      </w:r>
      <w:proofErr w:type="spellEnd"/>
      <w:r w:rsidRPr="00CD7415">
        <w:rPr>
          <w:rFonts w:eastAsia="宋体" w:cs="Times New Roman"/>
          <w:color w:val="000000"/>
          <w:kern w:val="0"/>
          <w:szCs w:val="24"/>
        </w:rPr>
        <w:t>,</w:t>
      </w:r>
      <w:r w:rsidRPr="00CD7415">
        <w:rPr>
          <w:rFonts w:cs="Times New Roman"/>
          <w:szCs w:val="24"/>
        </w:rPr>
        <w:t xml:space="preserve"> </w:t>
      </w:r>
      <w:r w:rsidRPr="00CD7415">
        <w:rPr>
          <w:rFonts w:eastAsia="宋体" w:cs="Times New Roman"/>
          <w:color w:val="000000"/>
          <w:kern w:val="0"/>
          <w:szCs w:val="24"/>
        </w:rPr>
        <w:t xml:space="preserve">Susanne </w:t>
      </w:r>
      <w:proofErr w:type="spellStart"/>
      <w:r w:rsidRPr="00CD7415">
        <w:rPr>
          <w:rFonts w:eastAsia="宋体" w:cs="Times New Roman"/>
          <w:color w:val="000000"/>
          <w:kern w:val="0"/>
          <w:szCs w:val="24"/>
        </w:rPr>
        <w:t>Arnold</w:t>
      </w:r>
      <w:r w:rsidR="00915E94">
        <w:rPr>
          <w:rFonts w:eastAsia="宋体" w:cs="Times New Roman"/>
          <w:color w:val="000000"/>
          <w:kern w:val="0"/>
          <w:szCs w:val="24"/>
          <w:vertAlign w:val="superscript"/>
        </w:rPr>
        <w:t>19</w:t>
      </w:r>
      <w:proofErr w:type="spellEnd"/>
      <w:r w:rsidRPr="00CD7415">
        <w:rPr>
          <w:rFonts w:eastAsia="宋体" w:cs="Times New Roman"/>
          <w:color w:val="000000"/>
          <w:kern w:val="0"/>
          <w:szCs w:val="24"/>
        </w:rPr>
        <w:t>,</w:t>
      </w:r>
      <w:r w:rsidRPr="00CD7415">
        <w:rPr>
          <w:rFonts w:cs="Times New Roman"/>
          <w:szCs w:val="24"/>
        </w:rPr>
        <w:t xml:space="preserve"> </w:t>
      </w:r>
      <w:r w:rsidRPr="00CD7415">
        <w:rPr>
          <w:rFonts w:eastAsia="宋体" w:cs="Times New Roman"/>
          <w:color w:val="000000"/>
          <w:kern w:val="0"/>
          <w:szCs w:val="24"/>
        </w:rPr>
        <w:t xml:space="preserve">Paul </w:t>
      </w:r>
      <w:proofErr w:type="spellStart"/>
      <w:r w:rsidR="00A606F7" w:rsidRPr="00CD7415">
        <w:rPr>
          <w:rFonts w:eastAsia="宋体" w:cs="Times New Roman"/>
          <w:color w:val="000000"/>
          <w:kern w:val="0"/>
          <w:szCs w:val="24"/>
        </w:rPr>
        <w:t>Brennan</w:t>
      </w:r>
      <w:r w:rsidR="00A606F7">
        <w:rPr>
          <w:rFonts w:eastAsia="宋体" w:cs="Times New Roman"/>
          <w:color w:val="000000"/>
          <w:kern w:val="0"/>
          <w:szCs w:val="24"/>
          <w:vertAlign w:val="superscript"/>
        </w:rPr>
        <w:t>14</w:t>
      </w:r>
      <w:proofErr w:type="spellEnd"/>
      <w:r w:rsidRPr="00CD7415">
        <w:rPr>
          <w:rFonts w:eastAsia="宋体" w:cs="Times New Roman"/>
          <w:color w:val="000000"/>
          <w:kern w:val="0"/>
          <w:szCs w:val="24"/>
        </w:rPr>
        <w:t>,</w:t>
      </w:r>
      <w:r w:rsidRPr="00CD7415">
        <w:rPr>
          <w:rFonts w:cs="Times New Roman"/>
          <w:szCs w:val="24"/>
        </w:rPr>
        <w:t xml:space="preserve"> </w:t>
      </w:r>
      <w:r w:rsidRPr="00CD7415">
        <w:rPr>
          <w:rFonts w:eastAsia="宋体" w:cs="Times New Roman"/>
          <w:color w:val="000000"/>
          <w:kern w:val="0"/>
          <w:szCs w:val="24"/>
        </w:rPr>
        <w:t xml:space="preserve">James </w:t>
      </w:r>
      <w:proofErr w:type="spellStart"/>
      <w:r w:rsidR="00A606F7" w:rsidRPr="00CD7415">
        <w:rPr>
          <w:rFonts w:eastAsia="宋体" w:cs="Times New Roman"/>
          <w:color w:val="000000"/>
          <w:kern w:val="0"/>
          <w:szCs w:val="24"/>
        </w:rPr>
        <w:t>McKay</w:t>
      </w:r>
      <w:r w:rsidR="00A606F7">
        <w:rPr>
          <w:rFonts w:eastAsia="宋体" w:cs="Times New Roman"/>
          <w:color w:val="000000"/>
          <w:kern w:val="0"/>
          <w:szCs w:val="24"/>
          <w:vertAlign w:val="superscript"/>
        </w:rPr>
        <w:t>14</w:t>
      </w:r>
      <w:proofErr w:type="spellEnd"/>
      <w:r w:rsidRPr="00CD7415">
        <w:rPr>
          <w:rFonts w:eastAsia="宋体" w:cs="Times New Roman"/>
          <w:color w:val="000000"/>
          <w:kern w:val="0"/>
          <w:szCs w:val="24"/>
        </w:rPr>
        <w:t>,</w:t>
      </w:r>
      <w:r w:rsidRPr="00CD7415">
        <w:rPr>
          <w:rFonts w:cs="Times New Roman"/>
          <w:szCs w:val="24"/>
        </w:rPr>
        <w:t xml:space="preserve"> </w:t>
      </w:r>
      <w:r w:rsidRPr="00CD7415">
        <w:rPr>
          <w:rFonts w:eastAsia="宋体" w:cs="Times New Roman"/>
          <w:color w:val="000000"/>
          <w:kern w:val="0"/>
          <w:szCs w:val="24"/>
        </w:rPr>
        <w:t xml:space="preserve">John K. </w:t>
      </w:r>
      <w:proofErr w:type="spellStart"/>
      <w:r w:rsidR="00533480" w:rsidRPr="00CD7415">
        <w:rPr>
          <w:rFonts w:eastAsia="宋体" w:cs="Times New Roman"/>
          <w:color w:val="000000"/>
          <w:kern w:val="0"/>
          <w:szCs w:val="24"/>
        </w:rPr>
        <w:t>Field</w:t>
      </w:r>
      <w:r w:rsidR="00533480" w:rsidRPr="00B638CC">
        <w:rPr>
          <w:rFonts w:eastAsia="宋体" w:cs="Times New Roman"/>
          <w:color w:val="000000"/>
          <w:kern w:val="0"/>
          <w:szCs w:val="24"/>
          <w:vertAlign w:val="superscript"/>
        </w:rPr>
        <w:t>2</w:t>
      </w:r>
      <w:r w:rsidR="00533480">
        <w:rPr>
          <w:rFonts w:eastAsia="宋体" w:cs="Times New Roman"/>
          <w:color w:val="000000"/>
          <w:kern w:val="0"/>
          <w:szCs w:val="24"/>
          <w:vertAlign w:val="superscript"/>
        </w:rPr>
        <w:t>0</w:t>
      </w:r>
      <w:proofErr w:type="spellEnd"/>
      <w:r w:rsidRPr="00CD7415">
        <w:rPr>
          <w:rFonts w:eastAsia="宋体" w:cs="Times New Roman"/>
          <w:color w:val="000000"/>
          <w:kern w:val="0"/>
          <w:szCs w:val="24"/>
        </w:rPr>
        <w:t>,</w:t>
      </w:r>
      <w:r w:rsidRPr="00CD7415">
        <w:rPr>
          <w:rFonts w:cs="Times New Roman"/>
          <w:szCs w:val="24"/>
        </w:rPr>
        <w:t xml:space="preserve"> </w:t>
      </w:r>
      <w:r w:rsidRPr="00CD7415">
        <w:rPr>
          <w:rFonts w:eastAsia="宋体" w:cs="Times New Roman"/>
          <w:color w:val="000000"/>
          <w:kern w:val="0"/>
          <w:szCs w:val="24"/>
        </w:rPr>
        <w:t xml:space="preserve">Sanjay S. </w:t>
      </w:r>
      <w:proofErr w:type="spellStart"/>
      <w:r w:rsidR="00533480" w:rsidRPr="00CD7415">
        <w:rPr>
          <w:rFonts w:eastAsia="宋体" w:cs="Times New Roman"/>
          <w:color w:val="000000"/>
          <w:kern w:val="0"/>
          <w:szCs w:val="24"/>
        </w:rPr>
        <w:t>Shete</w:t>
      </w:r>
      <w:r w:rsidR="00533480" w:rsidRPr="00B638CC">
        <w:rPr>
          <w:rFonts w:eastAsia="宋体" w:cs="Times New Roman"/>
          <w:color w:val="000000"/>
          <w:kern w:val="0"/>
          <w:szCs w:val="24"/>
          <w:vertAlign w:val="superscript"/>
        </w:rPr>
        <w:t>2</w:t>
      </w:r>
      <w:r w:rsidR="00533480">
        <w:rPr>
          <w:rFonts w:eastAsia="宋体" w:cs="Times New Roman"/>
          <w:color w:val="000000"/>
          <w:kern w:val="0"/>
          <w:szCs w:val="24"/>
          <w:vertAlign w:val="superscript"/>
        </w:rPr>
        <w:t>1</w:t>
      </w:r>
      <w:proofErr w:type="spellEnd"/>
      <w:r w:rsidRPr="00CD7415">
        <w:rPr>
          <w:rFonts w:eastAsia="宋体" w:cs="Times New Roman"/>
          <w:color w:val="000000"/>
          <w:kern w:val="0"/>
          <w:szCs w:val="24"/>
        </w:rPr>
        <w:t>,</w:t>
      </w:r>
      <w:r w:rsidRPr="00CD7415">
        <w:rPr>
          <w:rFonts w:cs="Times New Roman"/>
          <w:szCs w:val="24"/>
        </w:rPr>
        <w:t xml:space="preserve"> </w:t>
      </w:r>
      <w:proofErr w:type="spellStart"/>
      <w:r w:rsidRPr="00CD7415">
        <w:rPr>
          <w:rFonts w:eastAsia="宋体" w:cs="Times New Roman"/>
          <w:color w:val="000000"/>
          <w:kern w:val="0"/>
          <w:szCs w:val="24"/>
        </w:rPr>
        <w:t>Loic</w:t>
      </w:r>
      <w:proofErr w:type="spellEnd"/>
      <w:r w:rsidRPr="00CD7415">
        <w:rPr>
          <w:rFonts w:eastAsia="宋体" w:cs="Times New Roman"/>
          <w:color w:val="000000"/>
          <w:kern w:val="0"/>
          <w:szCs w:val="24"/>
        </w:rPr>
        <w:t xml:space="preserve"> Le </w:t>
      </w:r>
      <w:proofErr w:type="spellStart"/>
      <w:r w:rsidR="00533480" w:rsidRPr="00CD7415">
        <w:rPr>
          <w:rFonts w:eastAsia="宋体" w:cs="Times New Roman"/>
          <w:color w:val="000000"/>
          <w:kern w:val="0"/>
          <w:szCs w:val="24"/>
        </w:rPr>
        <w:t>Marchand</w:t>
      </w:r>
      <w:r w:rsidR="00533480" w:rsidRPr="00B638CC">
        <w:rPr>
          <w:rFonts w:eastAsia="宋体" w:cs="Times New Roman"/>
          <w:color w:val="000000"/>
          <w:kern w:val="0"/>
          <w:szCs w:val="24"/>
          <w:vertAlign w:val="superscript"/>
        </w:rPr>
        <w:t>2</w:t>
      </w:r>
      <w:r w:rsidR="00533480">
        <w:rPr>
          <w:rFonts w:eastAsia="宋体" w:cs="Times New Roman"/>
          <w:color w:val="000000"/>
          <w:kern w:val="0"/>
          <w:szCs w:val="24"/>
          <w:vertAlign w:val="superscript"/>
        </w:rPr>
        <w:t>2</w:t>
      </w:r>
      <w:proofErr w:type="spellEnd"/>
      <w:r w:rsidRPr="00CD7415">
        <w:rPr>
          <w:rFonts w:eastAsia="宋体" w:cs="Times New Roman"/>
          <w:color w:val="000000"/>
          <w:kern w:val="0"/>
          <w:szCs w:val="24"/>
        </w:rPr>
        <w:t>,</w:t>
      </w:r>
      <w:r w:rsidRPr="00CD7415">
        <w:rPr>
          <w:rFonts w:cs="Times New Roman"/>
          <w:szCs w:val="24"/>
        </w:rPr>
        <w:t xml:space="preserve"> </w:t>
      </w:r>
      <w:proofErr w:type="spellStart"/>
      <w:r w:rsidRPr="00CD7415">
        <w:rPr>
          <w:rFonts w:eastAsia="宋体" w:cs="Times New Roman"/>
          <w:color w:val="000000"/>
          <w:kern w:val="0"/>
          <w:szCs w:val="24"/>
        </w:rPr>
        <w:t>Olle</w:t>
      </w:r>
      <w:proofErr w:type="spellEnd"/>
      <w:r w:rsidRPr="00CD7415">
        <w:rPr>
          <w:rFonts w:eastAsia="宋体" w:cs="Times New Roman"/>
          <w:color w:val="000000"/>
          <w:kern w:val="0"/>
          <w:szCs w:val="24"/>
        </w:rPr>
        <w:t xml:space="preserve"> </w:t>
      </w:r>
      <w:proofErr w:type="spellStart"/>
      <w:r w:rsidR="00533480" w:rsidRPr="00CD7415">
        <w:rPr>
          <w:rFonts w:eastAsia="宋体" w:cs="Times New Roman"/>
          <w:color w:val="000000"/>
          <w:kern w:val="0"/>
          <w:szCs w:val="24"/>
        </w:rPr>
        <w:t>Melander</w:t>
      </w:r>
      <w:r w:rsidR="00533480" w:rsidRPr="002D2D13">
        <w:rPr>
          <w:rFonts w:eastAsia="宋体" w:cs="Times New Roman"/>
          <w:color w:val="000000"/>
          <w:kern w:val="0"/>
          <w:szCs w:val="24"/>
          <w:vertAlign w:val="superscript"/>
        </w:rPr>
        <w:t>2</w:t>
      </w:r>
      <w:r w:rsidR="00533480">
        <w:rPr>
          <w:rFonts w:eastAsia="宋体" w:cs="Times New Roman"/>
          <w:color w:val="000000"/>
          <w:kern w:val="0"/>
          <w:szCs w:val="24"/>
          <w:vertAlign w:val="superscript"/>
        </w:rPr>
        <w:t>3</w:t>
      </w:r>
      <w:proofErr w:type="spellEnd"/>
      <w:r w:rsidRPr="00CD7415">
        <w:rPr>
          <w:rFonts w:eastAsia="宋体" w:cs="Times New Roman"/>
          <w:color w:val="000000"/>
          <w:kern w:val="0"/>
          <w:szCs w:val="24"/>
        </w:rPr>
        <w:t>,</w:t>
      </w:r>
      <w:r w:rsidRPr="00CD7415">
        <w:rPr>
          <w:rFonts w:cs="Times New Roman"/>
          <w:szCs w:val="24"/>
        </w:rPr>
        <w:t xml:space="preserve"> </w:t>
      </w:r>
      <w:r w:rsidRPr="00CD7415">
        <w:rPr>
          <w:rFonts w:eastAsia="宋体" w:cs="Times New Roman"/>
          <w:color w:val="000000"/>
          <w:kern w:val="0"/>
          <w:szCs w:val="24"/>
        </w:rPr>
        <w:t xml:space="preserve">Hans </w:t>
      </w:r>
      <w:proofErr w:type="spellStart"/>
      <w:r w:rsidR="00533480" w:rsidRPr="00CD7415">
        <w:rPr>
          <w:rFonts w:eastAsia="宋体" w:cs="Times New Roman"/>
          <w:color w:val="000000"/>
          <w:kern w:val="0"/>
          <w:szCs w:val="24"/>
        </w:rPr>
        <w:t>Brunnström</w:t>
      </w:r>
      <w:r w:rsidR="00533480" w:rsidRPr="002D2D13">
        <w:rPr>
          <w:rFonts w:eastAsia="宋体" w:cs="Times New Roman"/>
          <w:color w:val="000000"/>
          <w:kern w:val="0"/>
          <w:szCs w:val="24"/>
          <w:vertAlign w:val="superscript"/>
        </w:rPr>
        <w:t>2</w:t>
      </w:r>
      <w:r w:rsidR="00533480">
        <w:rPr>
          <w:rFonts w:eastAsia="宋体" w:cs="Times New Roman"/>
          <w:color w:val="000000"/>
          <w:kern w:val="0"/>
          <w:szCs w:val="24"/>
          <w:vertAlign w:val="superscript"/>
        </w:rPr>
        <w:t>3</w:t>
      </w:r>
      <w:proofErr w:type="spellEnd"/>
      <w:r w:rsidRPr="00CD7415">
        <w:rPr>
          <w:rFonts w:eastAsia="宋体" w:cs="Times New Roman"/>
          <w:color w:val="000000"/>
          <w:kern w:val="0"/>
          <w:szCs w:val="24"/>
        </w:rPr>
        <w:t>,</w:t>
      </w:r>
      <w:r w:rsidRPr="00CD7415">
        <w:rPr>
          <w:rFonts w:cs="Times New Roman"/>
          <w:szCs w:val="24"/>
        </w:rPr>
        <w:t xml:space="preserve"> </w:t>
      </w:r>
      <w:r w:rsidRPr="00CD7415">
        <w:rPr>
          <w:rFonts w:eastAsia="宋体" w:cs="Times New Roman"/>
          <w:color w:val="000000"/>
          <w:kern w:val="0"/>
          <w:szCs w:val="24"/>
        </w:rPr>
        <w:t xml:space="preserve">Geoffrey </w:t>
      </w:r>
      <w:proofErr w:type="spellStart"/>
      <w:r w:rsidR="00533480" w:rsidRPr="00CD7415">
        <w:rPr>
          <w:rFonts w:eastAsia="宋体" w:cs="Times New Roman"/>
          <w:color w:val="000000"/>
          <w:kern w:val="0"/>
          <w:szCs w:val="24"/>
        </w:rPr>
        <w:t>Liu</w:t>
      </w:r>
      <w:r w:rsidR="00533480" w:rsidRPr="002D2D13">
        <w:rPr>
          <w:rFonts w:eastAsia="宋体" w:cs="Times New Roman"/>
          <w:color w:val="000000"/>
          <w:kern w:val="0"/>
          <w:szCs w:val="24"/>
          <w:vertAlign w:val="superscript"/>
        </w:rPr>
        <w:t>2</w:t>
      </w:r>
      <w:r w:rsidR="00533480">
        <w:rPr>
          <w:rFonts w:eastAsia="宋体" w:cs="Times New Roman"/>
          <w:color w:val="000000"/>
          <w:kern w:val="0"/>
          <w:szCs w:val="24"/>
          <w:vertAlign w:val="superscript"/>
        </w:rPr>
        <w:t>4</w:t>
      </w:r>
      <w:proofErr w:type="spellEnd"/>
      <w:r w:rsidRPr="00CD7415">
        <w:rPr>
          <w:rFonts w:eastAsia="宋体" w:cs="Times New Roman"/>
          <w:color w:val="000000"/>
          <w:kern w:val="0"/>
          <w:szCs w:val="24"/>
        </w:rPr>
        <w:t>,</w:t>
      </w:r>
      <w:r w:rsidRPr="00CD7415">
        <w:rPr>
          <w:rFonts w:cs="Times New Roman"/>
          <w:szCs w:val="24"/>
        </w:rPr>
        <w:t xml:space="preserve"> </w:t>
      </w:r>
      <w:r w:rsidRPr="00CD7415">
        <w:rPr>
          <w:rFonts w:eastAsia="宋体" w:cs="Times New Roman"/>
          <w:color w:val="000000"/>
          <w:kern w:val="0"/>
          <w:szCs w:val="24"/>
        </w:rPr>
        <w:t xml:space="preserve">Angeline </w:t>
      </w:r>
      <w:proofErr w:type="spellStart"/>
      <w:r w:rsidR="00533480" w:rsidRPr="00CD7415">
        <w:rPr>
          <w:rFonts w:eastAsia="宋体" w:cs="Times New Roman"/>
          <w:color w:val="000000"/>
          <w:kern w:val="0"/>
          <w:szCs w:val="24"/>
        </w:rPr>
        <w:t>Andrew</w:t>
      </w:r>
      <w:r w:rsidR="00533480" w:rsidRPr="002D2D13">
        <w:rPr>
          <w:rFonts w:eastAsia="宋体" w:cs="Times New Roman"/>
          <w:color w:val="000000"/>
          <w:kern w:val="0"/>
          <w:szCs w:val="24"/>
          <w:vertAlign w:val="superscript"/>
        </w:rPr>
        <w:t>2</w:t>
      </w:r>
      <w:r w:rsidR="00533480">
        <w:rPr>
          <w:rFonts w:eastAsia="宋体" w:cs="Times New Roman"/>
          <w:color w:val="000000"/>
          <w:kern w:val="0"/>
          <w:szCs w:val="24"/>
          <w:vertAlign w:val="superscript"/>
        </w:rPr>
        <w:t>5</w:t>
      </w:r>
      <w:proofErr w:type="spellEnd"/>
      <w:r w:rsidRPr="00CD7415">
        <w:rPr>
          <w:rFonts w:eastAsia="宋体" w:cs="Times New Roman"/>
          <w:color w:val="000000"/>
          <w:kern w:val="0"/>
          <w:szCs w:val="24"/>
        </w:rPr>
        <w:t>,</w:t>
      </w:r>
      <w:r w:rsidRPr="00CD7415">
        <w:rPr>
          <w:rFonts w:cs="Times New Roman"/>
          <w:szCs w:val="24"/>
        </w:rPr>
        <w:t xml:space="preserve"> </w:t>
      </w:r>
      <w:proofErr w:type="spellStart"/>
      <w:r w:rsidRPr="00CD7415">
        <w:rPr>
          <w:rFonts w:eastAsia="宋体" w:cs="Times New Roman"/>
          <w:color w:val="000000"/>
          <w:kern w:val="0"/>
          <w:szCs w:val="24"/>
        </w:rPr>
        <w:t>Lambertus</w:t>
      </w:r>
      <w:proofErr w:type="spellEnd"/>
      <w:r w:rsidRPr="00CD7415">
        <w:rPr>
          <w:rFonts w:eastAsia="宋体" w:cs="Times New Roman"/>
          <w:color w:val="000000"/>
          <w:kern w:val="0"/>
          <w:szCs w:val="24"/>
        </w:rPr>
        <w:t xml:space="preserve"> A. </w:t>
      </w:r>
      <w:proofErr w:type="spellStart"/>
      <w:r w:rsidR="00533480" w:rsidRPr="00CD7415">
        <w:rPr>
          <w:rFonts w:eastAsia="宋体" w:cs="Times New Roman"/>
          <w:color w:val="000000"/>
          <w:kern w:val="0"/>
          <w:szCs w:val="24"/>
        </w:rPr>
        <w:t>Kiemeney</w:t>
      </w:r>
      <w:r w:rsidR="00533480" w:rsidRPr="003F5CDE">
        <w:rPr>
          <w:rFonts w:eastAsia="宋体" w:cs="Times New Roman"/>
          <w:color w:val="000000"/>
          <w:kern w:val="0"/>
          <w:szCs w:val="24"/>
          <w:vertAlign w:val="superscript"/>
        </w:rPr>
        <w:t>2</w:t>
      </w:r>
      <w:r w:rsidR="00533480">
        <w:rPr>
          <w:rFonts w:eastAsia="宋体" w:cs="Times New Roman"/>
          <w:color w:val="000000"/>
          <w:kern w:val="0"/>
          <w:szCs w:val="24"/>
          <w:vertAlign w:val="superscript"/>
        </w:rPr>
        <w:t>6</w:t>
      </w:r>
      <w:proofErr w:type="spellEnd"/>
      <w:r w:rsidRPr="00CD7415">
        <w:rPr>
          <w:rFonts w:eastAsia="宋体" w:cs="Times New Roman"/>
          <w:color w:val="000000"/>
          <w:kern w:val="0"/>
          <w:szCs w:val="24"/>
        </w:rPr>
        <w:t>,</w:t>
      </w:r>
      <w:r w:rsidRPr="00CD7415">
        <w:rPr>
          <w:rFonts w:cs="Times New Roman"/>
          <w:szCs w:val="24"/>
        </w:rPr>
        <w:t xml:space="preserve"> </w:t>
      </w:r>
      <w:r w:rsidRPr="00CD7415">
        <w:rPr>
          <w:rFonts w:eastAsia="宋体" w:cs="Times New Roman"/>
          <w:color w:val="000000"/>
          <w:kern w:val="0"/>
          <w:szCs w:val="24"/>
        </w:rPr>
        <w:t xml:space="preserve">Shan </w:t>
      </w:r>
      <w:proofErr w:type="spellStart"/>
      <w:r w:rsidRPr="00CD7415">
        <w:rPr>
          <w:rFonts w:eastAsia="宋体" w:cs="Times New Roman"/>
          <w:color w:val="000000"/>
          <w:kern w:val="0"/>
          <w:szCs w:val="24"/>
        </w:rPr>
        <w:t>Zienolddiny-</w:t>
      </w:r>
      <w:r w:rsidR="00533480" w:rsidRPr="00CD7415">
        <w:rPr>
          <w:rFonts w:eastAsia="宋体" w:cs="Times New Roman"/>
          <w:color w:val="000000"/>
          <w:kern w:val="0"/>
          <w:szCs w:val="24"/>
        </w:rPr>
        <w:t>Narui</w:t>
      </w:r>
      <w:r w:rsidR="00533480">
        <w:rPr>
          <w:rFonts w:eastAsia="宋体" w:cs="Times New Roman"/>
          <w:color w:val="000000"/>
          <w:kern w:val="0"/>
          <w:szCs w:val="24"/>
          <w:vertAlign w:val="superscript"/>
        </w:rPr>
        <w:t>27</w:t>
      </w:r>
      <w:proofErr w:type="spellEnd"/>
      <w:r w:rsidRPr="00CD7415">
        <w:rPr>
          <w:rFonts w:eastAsia="宋体" w:cs="Times New Roman"/>
          <w:color w:val="000000"/>
          <w:kern w:val="0"/>
          <w:szCs w:val="24"/>
        </w:rPr>
        <w:t>,</w:t>
      </w:r>
      <w:r w:rsidRPr="00CD7415">
        <w:rPr>
          <w:rFonts w:cs="Times New Roman"/>
          <w:szCs w:val="24"/>
        </w:rPr>
        <w:t xml:space="preserve"> </w:t>
      </w:r>
      <w:proofErr w:type="spellStart"/>
      <w:r w:rsidRPr="00CD7415">
        <w:rPr>
          <w:rFonts w:eastAsia="宋体" w:cs="Times New Roman"/>
          <w:color w:val="000000"/>
          <w:kern w:val="0"/>
          <w:szCs w:val="24"/>
        </w:rPr>
        <w:t>Kjell</w:t>
      </w:r>
      <w:proofErr w:type="spellEnd"/>
      <w:r w:rsidRPr="00CD7415">
        <w:rPr>
          <w:rFonts w:eastAsia="宋体" w:cs="Times New Roman"/>
          <w:color w:val="000000"/>
          <w:kern w:val="0"/>
          <w:szCs w:val="24"/>
        </w:rPr>
        <w:t xml:space="preserve"> </w:t>
      </w:r>
      <w:proofErr w:type="spellStart"/>
      <w:r w:rsidR="00533480" w:rsidRPr="00CD7415">
        <w:rPr>
          <w:rFonts w:eastAsia="宋体" w:cs="Times New Roman"/>
          <w:color w:val="000000"/>
          <w:kern w:val="0"/>
          <w:szCs w:val="24"/>
        </w:rPr>
        <w:t>Grankvist</w:t>
      </w:r>
      <w:r w:rsidR="00533480">
        <w:rPr>
          <w:rFonts w:eastAsia="宋体" w:cs="Times New Roman"/>
          <w:color w:val="000000"/>
          <w:kern w:val="0"/>
          <w:szCs w:val="24"/>
          <w:vertAlign w:val="superscript"/>
        </w:rPr>
        <w:t>28</w:t>
      </w:r>
      <w:proofErr w:type="spellEnd"/>
      <w:r w:rsidRPr="00CD7415">
        <w:rPr>
          <w:rFonts w:eastAsia="宋体" w:cs="Times New Roman"/>
          <w:color w:val="000000"/>
          <w:kern w:val="0"/>
          <w:szCs w:val="24"/>
        </w:rPr>
        <w:t xml:space="preserve">, Mikael </w:t>
      </w:r>
      <w:proofErr w:type="spellStart"/>
      <w:r w:rsidR="00533480" w:rsidRPr="00CD7415">
        <w:rPr>
          <w:rFonts w:eastAsia="宋体" w:cs="Times New Roman"/>
          <w:color w:val="000000"/>
          <w:kern w:val="0"/>
          <w:szCs w:val="24"/>
        </w:rPr>
        <w:t>Johansson</w:t>
      </w:r>
      <w:r w:rsidR="00533480">
        <w:rPr>
          <w:rFonts w:eastAsia="宋体" w:cs="Times New Roman"/>
          <w:color w:val="000000"/>
          <w:kern w:val="0"/>
          <w:szCs w:val="24"/>
          <w:vertAlign w:val="superscript"/>
        </w:rPr>
        <w:t>28</w:t>
      </w:r>
      <w:proofErr w:type="spellEnd"/>
      <w:r w:rsidRPr="00CD7415">
        <w:rPr>
          <w:rFonts w:eastAsia="宋体" w:cs="Times New Roman"/>
          <w:color w:val="000000"/>
          <w:kern w:val="0"/>
          <w:szCs w:val="24"/>
        </w:rPr>
        <w:t>,</w:t>
      </w:r>
      <w:r w:rsidRPr="00CD7415">
        <w:rPr>
          <w:rFonts w:cs="Times New Roman"/>
          <w:szCs w:val="24"/>
        </w:rPr>
        <w:t xml:space="preserve"> Angie </w:t>
      </w:r>
      <w:proofErr w:type="spellStart"/>
      <w:r w:rsidR="00533480" w:rsidRPr="00CD7415">
        <w:rPr>
          <w:rFonts w:cs="Times New Roman"/>
          <w:szCs w:val="24"/>
        </w:rPr>
        <w:t>Cox</w:t>
      </w:r>
      <w:r w:rsidR="00533480">
        <w:rPr>
          <w:rFonts w:cs="Times New Roman"/>
          <w:szCs w:val="24"/>
          <w:vertAlign w:val="superscript"/>
        </w:rPr>
        <w:t>29</w:t>
      </w:r>
      <w:proofErr w:type="spellEnd"/>
      <w:r w:rsidRPr="00CD7415">
        <w:rPr>
          <w:rFonts w:cs="Times New Roman"/>
          <w:szCs w:val="24"/>
        </w:rPr>
        <w:t xml:space="preserve">, Philip </w:t>
      </w:r>
      <w:proofErr w:type="spellStart"/>
      <w:r w:rsidR="00533480" w:rsidRPr="00CD7415">
        <w:rPr>
          <w:rFonts w:cs="Times New Roman"/>
          <w:szCs w:val="24"/>
        </w:rPr>
        <w:t>Lazarus</w:t>
      </w:r>
      <w:r w:rsidR="00533480" w:rsidRPr="003F5CDE">
        <w:rPr>
          <w:rFonts w:cs="Times New Roman"/>
          <w:szCs w:val="24"/>
          <w:vertAlign w:val="superscript"/>
        </w:rPr>
        <w:t>3</w:t>
      </w:r>
      <w:r w:rsidR="00533480">
        <w:rPr>
          <w:rFonts w:cs="Times New Roman"/>
          <w:szCs w:val="24"/>
          <w:vertAlign w:val="superscript"/>
        </w:rPr>
        <w:t>0</w:t>
      </w:r>
      <w:proofErr w:type="spellEnd"/>
      <w:r w:rsidRPr="00CD7415">
        <w:rPr>
          <w:rFonts w:cs="Times New Roman"/>
          <w:szCs w:val="24"/>
        </w:rPr>
        <w:t xml:space="preserve">, Matthew B. </w:t>
      </w:r>
      <w:proofErr w:type="spellStart"/>
      <w:r w:rsidR="00533480" w:rsidRPr="00CD7415">
        <w:rPr>
          <w:rFonts w:cs="Times New Roman"/>
          <w:szCs w:val="24"/>
        </w:rPr>
        <w:t>Schabath</w:t>
      </w:r>
      <w:r w:rsidR="00533480" w:rsidRPr="003F5CDE">
        <w:rPr>
          <w:rFonts w:cs="Times New Roman"/>
          <w:szCs w:val="24"/>
          <w:vertAlign w:val="superscript"/>
        </w:rPr>
        <w:t>3</w:t>
      </w:r>
      <w:r w:rsidR="00533480">
        <w:rPr>
          <w:rFonts w:cs="Times New Roman"/>
          <w:szCs w:val="24"/>
          <w:vertAlign w:val="superscript"/>
        </w:rPr>
        <w:t>1</w:t>
      </w:r>
      <w:proofErr w:type="spellEnd"/>
      <w:r w:rsidRPr="00CD7415">
        <w:rPr>
          <w:rFonts w:cs="Times New Roman"/>
          <w:szCs w:val="24"/>
        </w:rPr>
        <w:t xml:space="preserve">, Melinda C. </w:t>
      </w:r>
      <w:proofErr w:type="spellStart"/>
      <w:r w:rsidR="00533480" w:rsidRPr="00CD7415">
        <w:rPr>
          <w:rFonts w:cs="Times New Roman"/>
          <w:szCs w:val="24"/>
        </w:rPr>
        <w:t>Aldrich</w:t>
      </w:r>
      <w:r w:rsidR="00533480" w:rsidRPr="003F5CDE">
        <w:rPr>
          <w:rFonts w:cs="Times New Roman"/>
          <w:szCs w:val="24"/>
          <w:vertAlign w:val="superscript"/>
        </w:rPr>
        <w:t>3</w:t>
      </w:r>
      <w:r w:rsidR="00533480">
        <w:rPr>
          <w:rFonts w:cs="Times New Roman"/>
          <w:szCs w:val="24"/>
          <w:vertAlign w:val="superscript"/>
        </w:rPr>
        <w:t>2</w:t>
      </w:r>
      <w:proofErr w:type="spellEnd"/>
      <w:r w:rsidRPr="00CD7415">
        <w:rPr>
          <w:rFonts w:cs="Times New Roman"/>
          <w:szCs w:val="24"/>
        </w:rPr>
        <w:t xml:space="preserve">, Yang </w:t>
      </w:r>
      <w:proofErr w:type="spellStart"/>
      <w:r w:rsidRPr="00CD7415">
        <w:rPr>
          <w:rFonts w:cs="Times New Roman"/>
          <w:szCs w:val="24"/>
        </w:rPr>
        <w:t>Zhao</w:t>
      </w:r>
      <w:r w:rsidRPr="00CD7415">
        <w:rPr>
          <w:rFonts w:cs="Times New Roman"/>
          <w:szCs w:val="24"/>
          <w:vertAlign w:val="superscript"/>
        </w:rPr>
        <w:t>1</w:t>
      </w:r>
      <w:proofErr w:type="spellEnd"/>
      <w:r w:rsidRPr="00CD7415">
        <w:rPr>
          <w:rFonts w:cs="Times New Roman"/>
          <w:szCs w:val="24"/>
        </w:rPr>
        <w:t xml:space="preserve">, </w:t>
      </w:r>
      <w:bookmarkStart w:id="13" w:name="_GoBack"/>
      <w:proofErr w:type="spellStart"/>
      <w:r w:rsidRPr="00CD7415">
        <w:rPr>
          <w:rFonts w:cs="Times New Roman"/>
          <w:szCs w:val="24"/>
        </w:rPr>
        <w:t>Zhibin</w:t>
      </w:r>
      <w:proofErr w:type="spellEnd"/>
      <w:r w:rsidRPr="00CD7415">
        <w:rPr>
          <w:rFonts w:cs="Times New Roman"/>
          <w:szCs w:val="24"/>
        </w:rPr>
        <w:t xml:space="preserve"> </w:t>
      </w:r>
      <w:proofErr w:type="spellStart"/>
      <w:r w:rsidRPr="00CD7415">
        <w:rPr>
          <w:rFonts w:cs="Times New Roman"/>
          <w:szCs w:val="24"/>
        </w:rPr>
        <w:t>Hu</w:t>
      </w:r>
      <w:bookmarkEnd w:id="13"/>
      <w:r w:rsidRPr="00CD7415">
        <w:rPr>
          <w:rFonts w:cs="Times New Roman"/>
          <w:szCs w:val="24"/>
          <w:vertAlign w:val="superscript"/>
        </w:rPr>
        <w:t>3,6,</w:t>
      </w:r>
      <w:r w:rsidR="001B1637">
        <w:rPr>
          <w:rFonts w:cs="Times New Roman"/>
          <w:szCs w:val="24"/>
          <w:vertAlign w:val="superscript"/>
        </w:rPr>
        <w:t>7</w:t>
      </w:r>
      <w:proofErr w:type="spellEnd"/>
      <w:r w:rsidRPr="00CD7415">
        <w:rPr>
          <w:rFonts w:cs="Times New Roman"/>
          <w:szCs w:val="24"/>
          <w:vertAlign w:val="superscript"/>
        </w:rPr>
        <w:t>*</w:t>
      </w:r>
      <w:r w:rsidRPr="00CD7415">
        <w:rPr>
          <w:rFonts w:cs="Times New Roman"/>
          <w:szCs w:val="24"/>
        </w:rPr>
        <w:t xml:space="preserve">, Feng </w:t>
      </w:r>
      <w:proofErr w:type="spellStart"/>
      <w:r w:rsidRPr="00CD7415">
        <w:rPr>
          <w:rFonts w:cs="Times New Roman"/>
          <w:szCs w:val="24"/>
        </w:rPr>
        <w:t>Chen</w:t>
      </w:r>
      <w:r w:rsidRPr="00CD7415">
        <w:rPr>
          <w:rFonts w:cs="Times New Roman"/>
          <w:szCs w:val="24"/>
          <w:vertAlign w:val="superscript"/>
        </w:rPr>
        <w:t>1,3,</w:t>
      </w:r>
      <w:r w:rsidR="00A128AB">
        <w:rPr>
          <w:rFonts w:cs="Times New Roman"/>
          <w:szCs w:val="24"/>
          <w:vertAlign w:val="superscript"/>
        </w:rPr>
        <w:t>7</w:t>
      </w:r>
      <w:proofErr w:type="spellEnd"/>
      <w:r w:rsidRPr="00CD7415">
        <w:rPr>
          <w:rFonts w:cs="Times New Roman"/>
          <w:szCs w:val="24"/>
          <w:vertAlign w:val="superscript"/>
        </w:rPr>
        <w:t>*</w:t>
      </w:r>
      <w:r w:rsidRPr="00CD7415">
        <w:rPr>
          <w:rFonts w:cs="Times New Roman"/>
          <w:szCs w:val="24"/>
        </w:rPr>
        <w:t xml:space="preserve">, </w:t>
      </w:r>
      <w:proofErr w:type="spellStart"/>
      <w:r w:rsidRPr="00CD7415">
        <w:rPr>
          <w:rFonts w:cs="Times New Roman"/>
          <w:szCs w:val="24"/>
        </w:rPr>
        <w:t>Hongbing</w:t>
      </w:r>
      <w:proofErr w:type="spellEnd"/>
      <w:r w:rsidRPr="00CD7415">
        <w:rPr>
          <w:rFonts w:cs="Times New Roman"/>
          <w:szCs w:val="24"/>
        </w:rPr>
        <w:t xml:space="preserve"> </w:t>
      </w:r>
      <w:proofErr w:type="spellStart"/>
      <w:r w:rsidRPr="00CD7415">
        <w:rPr>
          <w:rFonts w:cs="Times New Roman"/>
          <w:szCs w:val="24"/>
        </w:rPr>
        <w:t>Shen</w:t>
      </w:r>
      <w:r w:rsidRPr="00CD7415">
        <w:rPr>
          <w:rFonts w:cs="Times New Roman"/>
          <w:szCs w:val="24"/>
          <w:vertAlign w:val="superscript"/>
        </w:rPr>
        <w:t>3,</w:t>
      </w:r>
      <w:r>
        <w:rPr>
          <w:rFonts w:cs="Times New Roman"/>
          <w:szCs w:val="24"/>
          <w:vertAlign w:val="superscript"/>
        </w:rPr>
        <w:t>6</w:t>
      </w:r>
      <w:r w:rsidRPr="00CD7415">
        <w:rPr>
          <w:rFonts w:cs="Times New Roman"/>
          <w:szCs w:val="24"/>
          <w:vertAlign w:val="superscript"/>
        </w:rPr>
        <w:t>,</w:t>
      </w:r>
      <w:r>
        <w:rPr>
          <w:rFonts w:cs="Times New Roman"/>
          <w:szCs w:val="24"/>
          <w:vertAlign w:val="superscript"/>
        </w:rPr>
        <w:t>7</w:t>
      </w:r>
      <w:proofErr w:type="spellEnd"/>
      <w:r w:rsidRPr="00CD7415">
        <w:rPr>
          <w:rFonts w:cs="Times New Roman"/>
          <w:szCs w:val="24"/>
          <w:vertAlign w:val="superscript"/>
        </w:rPr>
        <w:t>§</w:t>
      </w:r>
      <w:r w:rsidRPr="00CD7415">
        <w:rPr>
          <w:rFonts w:cs="Times New Roman"/>
          <w:szCs w:val="24"/>
        </w:rPr>
        <w:t xml:space="preserve">, Rayjean </w:t>
      </w:r>
      <w:proofErr w:type="spellStart"/>
      <w:r w:rsidR="00533480" w:rsidRPr="00CD7415">
        <w:rPr>
          <w:rFonts w:cs="Times New Roman"/>
          <w:szCs w:val="24"/>
        </w:rPr>
        <w:t>Hung</w:t>
      </w:r>
      <w:r w:rsidR="00533480">
        <w:rPr>
          <w:rFonts w:cs="Times New Roman"/>
          <w:szCs w:val="24"/>
          <w:vertAlign w:val="superscript"/>
        </w:rPr>
        <w:t>33</w:t>
      </w:r>
      <w:proofErr w:type="spellEnd"/>
      <w:r w:rsidRPr="00CD7415">
        <w:rPr>
          <w:rFonts w:cs="Times New Roman"/>
          <w:szCs w:val="24"/>
          <w:vertAlign w:val="superscript"/>
        </w:rPr>
        <w:t>§</w:t>
      </w:r>
      <w:r w:rsidRPr="00CD7415">
        <w:rPr>
          <w:rFonts w:cs="Times New Roman"/>
          <w:szCs w:val="24"/>
        </w:rPr>
        <w:t xml:space="preserve">, Christopher I. </w:t>
      </w:r>
      <w:proofErr w:type="spellStart"/>
      <w:r w:rsidRPr="00CD7415">
        <w:rPr>
          <w:rFonts w:cs="Times New Roman"/>
          <w:szCs w:val="24"/>
        </w:rPr>
        <w:t>Amos</w:t>
      </w:r>
      <w:r>
        <w:rPr>
          <w:rFonts w:cs="Times New Roman"/>
          <w:szCs w:val="24"/>
          <w:vertAlign w:val="superscript"/>
        </w:rPr>
        <w:t>8</w:t>
      </w:r>
      <w:proofErr w:type="spellEnd"/>
      <w:r w:rsidRPr="00CD7415">
        <w:rPr>
          <w:rFonts w:cs="Times New Roman"/>
          <w:szCs w:val="24"/>
          <w:vertAlign w:val="superscript"/>
        </w:rPr>
        <w:t>§</w:t>
      </w:r>
      <w:r w:rsidRPr="00CD7415">
        <w:rPr>
          <w:rFonts w:cs="Times New Roman"/>
          <w:szCs w:val="24"/>
        </w:rPr>
        <w:t xml:space="preserve">, David C. </w:t>
      </w:r>
      <w:proofErr w:type="spellStart"/>
      <w:r w:rsidRPr="00CD7415">
        <w:rPr>
          <w:rFonts w:cs="Times New Roman"/>
          <w:szCs w:val="24"/>
        </w:rPr>
        <w:t>Christiani</w:t>
      </w:r>
      <w:r w:rsidRPr="00CD7415">
        <w:rPr>
          <w:rFonts w:cs="Times New Roman"/>
          <w:szCs w:val="24"/>
          <w:vertAlign w:val="superscript"/>
        </w:rPr>
        <w:t>2,</w:t>
      </w:r>
      <w:r w:rsidR="00533480">
        <w:rPr>
          <w:rFonts w:cs="Times New Roman"/>
          <w:szCs w:val="24"/>
          <w:vertAlign w:val="superscript"/>
        </w:rPr>
        <w:t>34</w:t>
      </w:r>
      <w:proofErr w:type="spellEnd"/>
      <w:r w:rsidRPr="00CD7415">
        <w:rPr>
          <w:rFonts w:cs="Times New Roman"/>
          <w:szCs w:val="24"/>
          <w:vertAlign w:val="superscript"/>
        </w:rPr>
        <w:t>*§</w:t>
      </w:r>
    </w:p>
    <w:p w14:paraId="5D06A843" w14:textId="77777777" w:rsidR="00D41BBC" w:rsidRPr="00CD7415" w:rsidRDefault="00D41BBC" w:rsidP="00D41BBC">
      <w:pPr>
        <w:widowControl/>
        <w:spacing w:after="326"/>
        <w:rPr>
          <w:rFonts w:cs="Times New Roman"/>
          <w:szCs w:val="24"/>
        </w:rPr>
      </w:pPr>
    </w:p>
    <w:p w14:paraId="6371F744" w14:textId="51351018" w:rsidR="00D41BBC" w:rsidRPr="00226FC6" w:rsidRDefault="00D41BBC" w:rsidP="00D41BBC">
      <w:pPr>
        <w:spacing w:after="326"/>
        <w:rPr>
          <w:rFonts w:cs="Times New Roman"/>
          <w:szCs w:val="24"/>
        </w:rPr>
      </w:pPr>
      <w:proofErr w:type="spellStart"/>
      <w:r w:rsidRPr="00226FC6">
        <w:rPr>
          <w:rFonts w:cs="Times New Roman"/>
          <w:szCs w:val="24"/>
          <w:vertAlign w:val="superscript"/>
        </w:rPr>
        <w:t>1</w:t>
      </w:r>
      <w:r w:rsidRPr="00226FC6">
        <w:rPr>
          <w:rFonts w:cs="Times New Roman"/>
          <w:szCs w:val="24"/>
        </w:rPr>
        <w:t>Department</w:t>
      </w:r>
      <w:proofErr w:type="spellEnd"/>
      <w:r w:rsidRPr="00226FC6">
        <w:rPr>
          <w:rFonts w:cs="Times New Roman"/>
          <w:szCs w:val="24"/>
        </w:rPr>
        <w:t xml:space="preserve"> of Biostatistics, School of Public Health, Nanjing Medical University, </w:t>
      </w:r>
      <w:r w:rsidRPr="00226FC6">
        <w:rPr>
          <w:rFonts w:cs="Times New Roman"/>
          <w:szCs w:val="24"/>
          <w:lang w:val="en-GB"/>
        </w:rPr>
        <w:t>Nanjing, Jiangsu, China</w:t>
      </w:r>
    </w:p>
    <w:p w14:paraId="2627DF3F" w14:textId="3F2E08E2" w:rsidR="00D41BBC" w:rsidRPr="00226FC6" w:rsidRDefault="00D41BBC" w:rsidP="00D41BBC">
      <w:pPr>
        <w:spacing w:after="326"/>
        <w:rPr>
          <w:rFonts w:cs="Times New Roman"/>
          <w:szCs w:val="24"/>
        </w:rPr>
      </w:pPr>
      <w:proofErr w:type="spellStart"/>
      <w:r w:rsidRPr="00226FC6">
        <w:rPr>
          <w:rFonts w:cs="Times New Roman"/>
          <w:szCs w:val="24"/>
          <w:vertAlign w:val="superscript"/>
        </w:rPr>
        <w:t>2</w:t>
      </w:r>
      <w:r w:rsidRPr="00226FC6">
        <w:rPr>
          <w:rFonts w:cs="Times New Roman"/>
          <w:szCs w:val="24"/>
        </w:rPr>
        <w:t>Department</w:t>
      </w:r>
      <w:proofErr w:type="spellEnd"/>
      <w:r w:rsidRPr="00226FC6">
        <w:rPr>
          <w:rFonts w:cs="Times New Roman"/>
          <w:szCs w:val="24"/>
        </w:rPr>
        <w:t xml:space="preserve"> of Environmental Health, Harvard </w:t>
      </w:r>
      <w:proofErr w:type="spellStart"/>
      <w:r w:rsidRPr="00226FC6">
        <w:rPr>
          <w:rFonts w:eastAsia="Calibri" w:cs="Times New Roman"/>
          <w:color w:val="000000"/>
          <w:szCs w:val="24"/>
          <w:u w:color="000000"/>
          <w:bdr w:val="nil"/>
          <w:lang w:val="en-GB"/>
        </w:rPr>
        <w:t>T.H</w:t>
      </w:r>
      <w:proofErr w:type="spellEnd"/>
      <w:r w:rsidRPr="00226FC6">
        <w:rPr>
          <w:rFonts w:eastAsia="Calibri" w:cs="Times New Roman"/>
          <w:color w:val="000000"/>
          <w:szCs w:val="24"/>
          <w:u w:color="000000"/>
          <w:bdr w:val="nil"/>
          <w:lang w:val="en-GB"/>
        </w:rPr>
        <w:t>. Chan</w:t>
      </w:r>
      <w:r w:rsidRPr="00226FC6">
        <w:rPr>
          <w:rFonts w:cs="Times New Roman"/>
          <w:szCs w:val="24"/>
        </w:rPr>
        <w:t xml:space="preserve"> School of Public Health, Boston, MA, USA</w:t>
      </w:r>
    </w:p>
    <w:p w14:paraId="62AC2ACF" w14:textId="77714877" w:rsidR="00D41BBC" w:rsidRDefault="00D41BBC" w:rsidP="00D41BBC">
      <w:pPr>
        <w:spacing w:after="326"/>
        <w:rPr>
          <w:rFonts w:cs="Times New Roman"/>
          <w:szCs w:val="24"/>
          <w:lang w:val="en-GB"/>
        </w:rPr>
      </w:pPr>
      <w:proofErr w:type="spellStart"/>
      <w:r w:rsidRPr="00226FC6">
        <w:rPr>
          <w:rFonts w:cs="Times New Roman"/>
          <w:szCs w:val="24"/>
          <w:vertAlign w:val="superscript"/>
        </w:rPr>
        <w:t>3</w:t>
      </w:r>
      <w:r w:rsidRPr="00226FC6">
        <w:rPr>
          <w:rFonts w:cs="Times New Roman"/>
          <w:szCs w:val="24"/>
        </w:rPr>
        <w:t>China</w:t>
      </w:r>
      <w:proofErr w:type="spellEnd"/>
      <w:r w:rsidRPr="00226FC6">
        <w:rPr>
          <w:rFonts w:cs="Times New Roman"/>
          <w:szCs w:val="24"/>
        </w:rPr>
        <w:t xml:space="preserve"> International Cooperation Center (</w:t>
      </w:r>
      <w:proofErr w:type="spellStart"/>
      <w:r w:rsidRPr="00226FC6">
        <w:rPr>
          <w:rFonts w:cs="Times New Roman"/>
          <w:szCs w:val="24"/>
        </w:rPr>
        <w:t>CICC</w:t>
      </w:r>
      <w:proofErr w:type="spellEnd"/>
      <w:r w:rsidRPr="00226FC6">
        <w:rPr>
          <w:rFonts w:cs="Times New Roman"/>
          <w:szCs w:val="24"/>
        </w:rPr>
        <w:t xml:space="preserve">) for Environment and Human Health, Nanjing Medical University, Nanjing, </w:t>
      </w:r>
      <w:r w:rsidRPr="00226FC6">
        <w:rPr>
          <w:rFonts w:cs="Times New Roman"/>
          <w:szCs w:val="24"/>
          <w:lang w:val="en-GB"/>
        </w:rPr>
        <w:t>Jiangsu, China</w:t>
      </w:r>
    </w:p>
    <w:p w14:paraId="01F32683" w14:textId="27F4C082" w:rsidR="00D41BBC" w:rsidRPr="00F30D9D" w:rsidRDefault="00D41BBC" w:rsidP="00D41BBC">
      <w:pPr>
        <w:spacing w:after="326"/>
        <w:rPr>
          <w:rFonts w:cs="Times New Roman"/>
          <w:szCs w:val="24"/>
          <w:lang w:val="en-GB"/>
        </w:rPr>
      </w:pPr>
      <w:r>
        <w:rPr>
          <w:rFonts w:cs="Times New Roman"/>
          <w:szCs w:val="24"/>
          <w:vertAlign w:val="superscript"/>
        </w:rPr>
        <w:lastRenderedPageBreak/>
        <w:t>4</w:t>
      </w:r>
      <w:r w:rsidRPr="00226FC6">
        <w:rPr>
          <w:rFonts w:cs="Times New Roman"/>
          <w:szCs w:val="24"/>
          <w:lang w:val="en-GB"/>
        </w:rPr>
        <w:t>State Key Laboratory of Reproductive Medicine, Nanjing Medical University, Nanjing, Jiangsu, China</w:t>
      </w:r>
    </w:p>
    <w:p w14:paraId="681924DD" w14:textId="110F791B" w:rsidR="00D41BBC" w:rsidRPr="00226FC6" w:rsidRDefault="00D41BBC" w:rsidP="00D41BBC">
      <w:pPr>
        <w:spacing w:after="326"/>
        <w:rPr>
          <w:rFonts w:cs="Times New Roman"/>
          <w:szCs w:val="24"/>
          <w:shd w:val="clear" w:color="auto" w:fill="FFFFFF"/>
        </w:rPr>
      </w:pPr>
      <w:proofErr w:type="spellStart"/>
      <w:r>
        <w:rPr>
          <w:rFonts w:cs="Times New Roman"/>
          <w:color w:val="000000"/>
          <w:szCs w:val="24"/>
          <w:u w:color="000000"/>
          <w:bdr w:val="nil"/>
          <w:vertAlign w:val="superscript"/>
          <w:lang w:val="en-GB"/>
        </w:rPr>
        <w:t>5</w:t>
      </w:r>
      <w:r w:rsidRPr="00226FC6">
        <w:rPr>
          <w:rFonts w:cs="Times New Roman"/>
          <w:color w:val="000000"/>
          <w:szCs w:val="24"/>
          <w:u w:color="000000"/>
          <w:bdr w:val="nil"/>
          <w:lang w:val="en-GB"/>
        </w:rPr>
        <w:t>Department</w:t>
      </w:r>
      <w:proofErr w:type="spellEnd"/>
      <w:r w:rsidRPr="00226FC6">
        <w:rPr>
          <w:rFonts w:cs="Times New Roman"/>
          <w:color w:val="000000"/>
          <w:szCs w:val="24"/>
          <w:u w:color="000000"/>
          <w:bdr w:val="nil"/>
          <w:lang w:val="en-GB"/>
        </w:rPr>
        <w:t xml:space="preserve"> of Biostatistics, University of Michigan, Ann </w:t>
      </w:r>
      <w:proofErr w:type="spellStart"/>
      <w:r w:rsidRPr="00226FC6">
        <w:rPr>
          <w:rFonts w:cs="Times New Roman"/>
          <w:color w:val="000000"/>
          <w:szCs w:val="24"/>
          <w:u w:color="000000"/>
          <w:bdr w:val="nil"/>
          <w:lang w:val="en-GB"/>
        </w:rPr>
        <w:t>Arbor</w:t>
      </w:r>
      <w:proofErr w:type="spellEnd"/>
      <w:r w:rsidRPr="00226FC6">
        <w:rPr>
          <w:rFonts w:cs="Times New Roman"/>
          <w:color w:val="000000"/>
          <w:szCs w:val="24"/>
          <w:u w:color="000000"/>
          <w:bdr w:val="nil"/>
          <w:lang w:val="en-GB"/>
        </w:rPr>
        <w:t>, MI, USA</w:t>
      </w:r>
    </w:p>
    <w:p w14:paraId="27A811BF" w14:textId="03D733A5" w:rsidR="00D41BBC" w:rsidRPr="00226FC6" w:rsidRDefault="00D41BBC" w:rsidP="00D41BBC">
      <w:pPr>
        <w:spacing w:after="326"/>
        <w:rPr>
          <w:rFonts w:cs="Times New Roman"/>
          <w:szCs w:val="24"/>
          <w:lang w:val="en-GB"/>
        </w:rPr>
      </w:pPr>
      <w:proofErr w:type="spellStart"/>
      <w:r>
        <w:rPr>
          <w:rFonts w:cs="Times New Roman"/>
          <w:szCs w:val="24"/>
          <w:vertAlign w:val="superscript"/>
        </w:rPr>
        <w:t>6</w:t>
      </w:r>
      <w:r w:rsidRPr="00226FC6">
        <w:rPr>
          <w:rFonts w:cs="Times New Roman"/>
          <w:szCs w:val="24"/>
          <w:shd w:val="clear" w:color="auto" w:fill="FFFFFF"/>
        </w:rPr>
        <w:t>Department</w:t>
      </w:r>
      <w:proofErr w:type="spellEnd"/>
      <w:r w:rsidRPr="00226FC6">
        <w:rPr>
          <w:rFonts w:cs="Times New Roman"/>
          <w:szCs w:val="24"/>
          <w:shd w:val="clear" w:color="auto" w:fill="FFFFFF"/>
        </w:rPr>
        <w:t xml:space="preserve"> of Epidemiology, </w:t>
      </w:r>
      <w:r w:rsidRPr="00226FC6">
        <w:rPr>
          <w:rFonts w:cs="Times New Roman"/>
          <w:szCs w:val="24"/>
        </w:rPr>
        <w:t xml:space="preserve">School of Public Health, </w:t>
      </w:r>
      <w:r w:rsidRPr="00226FC6">
        <w:rPr>
          <w:rFonts w:cs="Times New Roman"/>
          <w:szCs w:val="24"/>
          <w:shd w:val="clear" w:color="auto" w:fill="FFFFFF"/>
        </w:rPr>
        <w:t>Nanjing Medical University</w:t>
      </w:r>
      <w:r w:rsidRPr="00226FC6">
        <w:rPr>
          <w:rFonts w:cs="Times New Roman"/>
          <w:szCs w:val="24"/>
        </w:rPr>
        <w:t xml:space="preserve">, Nanjing, </w:t>
      </w:r>
      <w:r w:rsidRPr="00226FC6">
        <w:rPr>
          <w:rFonts w:cs="Times New Roman"/>
          <w:szCs w:val="24"/>
          <w:lang w:val="en-GB"/>
        </w:rPr>
        <w:t>Jiangsu, China</w:t>
      </w:r>
    </w:p>
    <w:p w14:paraId="75BDA699" w14:textId="786D33EF" w:rsidR="00D41BBC" w:rsidRPr="00226FC6" w:rsidRDefault="00D41BBC" w:rsidP="00D41BBC">
      <w:pPr>
        <w:spacing w:after="326"/>
        <w:rPr>
          <w:rFonts w:eastAsia="Calibri" w:cs="Times New Roman"/>
          <w:color w:val="000000"/>
          <w:szCs w:val="24"/>
          <w:u w:color="000000"/>
          <w:bdr w:val="nil"/>
          <w:vertAlign w:val="superscript"/>
          <w:lang w:val="en-GB"/>
        </w:rPr>
      </w:pPr>
      <w:proofErr w:type="spellStart"/>
      <w:r>
        <w:rPr>
          <w:rFonts w:cs="Times New Roman"/>
          <w:szCs w:val="24"/>
          <w:vertAlign w:val="superscript"/>
          <w:lang w:val="en-GB"/>
        </w:rPr>
        <w:t>7</w:t>
      </w:r>
      <w:r w:rsidRPr="00226FC6">
        <w:rPr>
          <w:rFonts w:cs="Times New Roman"/>
          <w:szCs w:val="24"/>
          <w:lang w:val="en-GB"/>
        </w:rPr>
        <w:t>Jiangsu</w:t>
      </w:r>
      <w:proofErr w:type="spellEnd"/>
      <w:r w:rsidRPr="00226FC6">
        <w:rPr>
          <w:rFonts w:cs="Times New Roman"/>
          <w:szCs w:val="24"/>
          <w:lang w:val="en-GB"/>
        </w:rPr>
        <w:t xml:space="preserve"> Key Lab of Cancer Biomarkers, Prevention and Treatment, Cancer </w:t>
      </w:r>
      <w:proofErr w:type="spellStart"/>
      <w:r w:rsidRPr="00226FC6">
        <w:rPr>
          <w:rFonts w:cs="Times New Roman"/>
          <w:szCs w:val="24"/>
          <w:lang w:val="en-GB"/>
        </w:rPr>
        <w:t>Center</w:t>
      </w:r>
      <w:proofErr w:type="spellEnd"/>
      <w:r w:rsidRPr="00226FC6">
        <w:rPr>
          <w:rFonts w:cs="Times New Roman"/>
          <w:szCs w:val="24"/>
          <w:lang w:val="en-GB"/>
        </w:rPr>
        <w:t xml:space="preserve">, Collaborative Innovation </w:t>
      </w:r>
      <w:proofErr w:type="spellStart"/>
      <w:r w:rsidRPr="00226FC6">
        <w:rPr>
          <w:rFonts w:cs="Times New Roman"/>
          <w:szCs w:val="24"/>
          <w:lang w:val="en-GB"/>
        </w:rPr>
        <w:t>Center</w:t>
      </w:r>
      <w:proofErr w:type="spellEnd"/>
      <w:r w:rsidRPr="00226FC6">
        <w:rPr>
          <w:rFonts w:cs="Times New Roman"/>
          <w:szCs w:val="24"/>
          <w:lang w:val="en-GB"/>
        </w:rPr>
        <w:t xml:space="preserve"> for Cancer Personalized Medicine, Nanjing Medical University, Nanjing, Jiangsu, China</w:t>
      </w:r>
    </w:p>
    <w:p w14:paraId="07AD3019" w14:textId="753C4A64" w:rsidR="00D41BBC" w:rsidRPr="00226FC6" w:rsidRDefault="00D41BBC" w:rsidP="00D41BBC">
      <w:pPr>
        <w:spacing w:after="326"/>
        <w:rPr>
          <w:rFonts w:cs="Times New Roman"/>
          <w:szCs w:val="24"/>
          <w:shd w:val="clear" w:color="auto" w:fill="FFFFFF"/>
        </w:rPr>
      </w:pPr>
      <w:r>
        <w:rPr>
          <w:rFonts w:cs="Times New Roman"/>
          <w:szCs w:val="24"/>
          <w:shd w:val="clear" w:color="auto" w:fill="FFFFFF"/>
          <w:vertAlign w:val="superscript"/>
          <w:lang w:val="en-GB"/>
        </w:rPr>
        <w:t>8</w:t>
      </w:r>
      <w:r w:rsidRPr="00226FC6">
        <w:rPr>
          <w:rFonts w:cs="Times New Roman"/>
          <w:szCs w:val="24"/>
          <w:shd w:val="clear" w:color="auto" w:fill="FFFFFF"/>
        </w:rPr>
        <w:t>The Institute for Clinical and Translational Research, Baylor College of Medicine, Houston, TX, USA</w:t>
      </w:r>
    </w:p>
    <w:p w14:paraId="71B4F8C8" w14:textId="24FEC32F" w:rsidR="00D41BBC" w:rsidRPr="00B44FFF" w:rsidRDefault="00302DFC" w:rsidP="00333CFD">
      <w:pPr>
        <w:spacing w:after="326"/>
        <w:rPr>
          <w:rFonts w:cs="Times New Roman"/>
          <w:szCs w:val="24"/>
        </w:rPr>
      </w:pPr>
      <w:proofErr w:type="spellStart"/>
      <w:r>
        <w:rPr>
          <w:rFonts w:cs="Times New Roman"/>
          <w:szCs w:val="24"/>
          <w:shd w:val="clear" w:color="auto" w:fill="FFFFFF"/>
          <w:vertAlign w:val="superscript"/>
        </w:rPr>
        <w:t>9</w:t>
      </w:r>
      <w:r w:rsidR="00D41BBC" w:rsidRPr="00B44FFF">
        <w:rPr>
          <w:rFonts w:cs="Times New Roman"/>
          <w:szCs w:val="24"/>
        </w:rPr>
        <w:t>National</w:t>
      </w:r>
      <w:proofErr w:type="spellEnd"/>
      <w:r w:rsidR="00D41BBC" w:rsidRPr="00B44FFF">
        <w:rPr>
          <w:rFonts w:cs="Times New Roman"/>
          <w:szCs w:val="24"/>
        </w:rPr>
        <w:t xml:space="preserve"> Cancer Institute, NIH, Bethesda, Maryland</w:t>
      </w:r>
      <w:r w:rsidR="00582E83" w:rsidRPr="00226FC6">
        <w:rPr>
          <w:rFonts w:cs="Times New Roman"/>
          <w:szCs w:val="24"/>
          <w:shd w:val="clear" w:color="auto" w:fill="FFFFFF"/>
        </w:rPr>
        <w:t>, USA</w:t>
      </w:r>
    </w:p>
    <w:p w14:paraId="46B90F6F" w14:textId="5C92A86E" w:rsidR="00D41BBC" w:rsidRPr="00B44FFF" w:rsidRDefault="00D41BBC" w:rsidP="00D41BBC">
      <w:pPr>
        <w:spacing w:after="326"/>
        <w:rPr>
          <w:rFonts w:cs="Times New Roman"/>
          <w:szCs w:val="24"/>
        </w:rPr>
      </w:pPr>
      <w:proofErr w:type="spellStart"/>
      <w:r w:rsidRPr="001B5424">
        <w:rPr>
          <w:rFonts w:cs="Times New Roman"/>
          <w:szCs w:val="24"/>
          <w:vertAlign w:val="superscript"/>
        </w:rPr>
        <w:t>1</w:t>
      </w:r>
      <w:r w:rsidR="00302DFC">
        <w:rPr>
          <w:rFonts w:cs="Times New Roman"/>
          <w:szCs w:val="24"/>
          <w:vertAlign w:val="superscript"/>
        </w:rPr>
        <w:t>0</w:t>
      </w:r>
      <w:r w:rsidRPr="0016268E">
        <w:rPr>
          <w:rFonts w:cs="Times New Roman"/>
          <w:szCs w:val="24"/>
        </w:rPr>
        <w:t>British</w:t>
      </w:r>
      <w:proofErr w:type="spellEnd"/>
      <w:r w:rsidRPr="0016268E">
        <w:rPr>
          <w:rFonts w:cs="Times New Roman"/>
          <w:szCs w:val="24"/>
        </w:rPr>
        <w:t xml:space="preserve"> Columbia Cancer Agency</w:t>
      </w:r>
      <w:r w:rsidRPr="00B44FFF">
        <w:rPr>
          <w:rFonts w:cs="Times New Roman"/>
          <w:szCs w:val="24"/>
        </w:rPr>
        <w:t>,</w:t>
      </w:r>
      <w:r>
        <w:rPr>
          <w:rFonts w:cs="Times New Roman"/>
          <w:szCs w:val="24"/>
        </w:rPr>
        <w:t xml:space="preserve"> </w:t>
      </w:r>
      <w:r w:rsidRPr="00B44FFF">
        <w:rPr>
          <w:rFonts w:cs="Times New Roman"/>
          <w:szCs w:val="24"/>
        </w:rPr>
        <w:t>Vancouver, Canada</w:t>
      </w:r>
    </w:p>
    <w:p w14:paraId="4491FC0D" w14:textId="4D57BAFD" w:rsidR="00D41BBC" w:rsidRDefault="00D41BBC" w:rsidP="00D41BBC">
      <w:pPr>
        <w:spacing w:after="326"/>
        <w:rPr>
          <w:rFonts w:cs="Times New Roman"/>
          <w:szCs w:val="24"/>
        </w:rPr>
      </w:pPr>
      <w:proofErr w:type="spellStart"/>
      <w:proofErr w:type="gramStart"/>
      <w:r w:rsidRPr="001B5424">
        <w:rPr>
          <w:rFonts w:cs="Times New Roman"/>
          <w:szCs w:val="24"/>
          <w:vertAlign w:val="superscript"/>
        </w:rPr>
        <w:t>1</w:t>
      </w:r>
      <w:r w:rsidR="00302DFC">
        <w:rPr>
          <w:rFonts w:cs="Times New Roman"/>
          <w:szCs w:val="24"/>
          <w:vertAlign w:val="superscript"/>
        </w:rPr>
        <w:t>1</w:t>
      </w:r>
      <w:r w:rsidRPr="00B460E8">
        <w:rPr>
          <w:rFonts w:cs="Times New Roman"/>
          <w:szCs w:val="24"/>
        </w:rPr>
        <w:t>University</w:t>
      </w:r>
      <w:proofErr w:type="spellEnd"/>
      <w:r w:rsidRPr="00B460E8">
        <w:rPr>
          <w:rFonts w:cs="Times New Roman"/>
          <w:szCs w:val="24"/>
        </w:rPr>
        <w:t xml:space="preserve"> of Oviedo and </w:t>
      </w:r>
      <w:proofErr w:type="spellStart"/>
      <w:r w:rsidRPr="00B460E8">
        <w:rPr>
          <w:rFonts w:cs="Times New Roman"/>
          <w:szCs w:val="24"/>
        </w:rPr>
        <w:t>CIBERESP</w:t>
      </w:r>
      <w:proofErr w:type="spellEnd"/>
      <w:r w:rsidR="005417D9">
        <w:rPr>
          <w:rFonts w:cs="Times New Roman" w:hint="eastAsia"/>
          <w:szCs w:val="24"/>
        </w:rPr>
        <w:t>,</w:t>
      </w:r>
      <w:r w:rsidRPr="00B460E8">
        <w:rPr>
          <w:rFonts w:cs="Times New Roman"/>
          <w:szCs w:val="24"/>
        </w:rPr>
        <w:t xml:space="preserve"> Faculty of Medicine, Oviedo, Spain.</w:t>
      </w:r>
      <w:proofErr w:type="gramEnd"/>
    </w:p>
    <w:p w14:paraId="2F7F59B0" w14:textId="39AD52D4" w:rsidR="00D41BBC" w:rsidRPr="00B44FFF" w:rsidRDefault="00D41BBC" w:rsidP="00D41BBC">
      <w:pPr>
        <w:spacing w:after="326"/>
        <w:rPr>
          <w:rFonts w:cs="Times New Roman"/>
          <w:szCs w:val="24"/>
        </w:rPr>
      </w:pPr>
      <w:proofErr w:type="spellStart"/>
      <w:r w:rsidRPr="001B5424">
        <w:rPr>
          <w:rFonts w:cs="Times New Roman"/>
          <w:szCs w:val="24"/>
          <w:vertAlign w:val="superscript"/>
        </w:rPr>
        <w:t>1</w:t>
      </w:r>
      <w:r w:rsidR="00302DFC">
        <w:rPr>
          <w:rFonts w:cs="Times New Roman"/>
          <w:szCs w:val="24"/>
          <w:vertAlign w:val="superscript"/>
        </w:rPr>
        <w:t>2</w:t>
      </w:r>
      <w:r w:rsidRPr="00B460E8">
        <w:rPr>
          <w:rFonts w:cs="Times New Roman"/>
          <w:szCs w:val="24"/>
        </w:rPr>
        <w:t>Division</w:t>
      </w:r>
      <w:proofErr w:type="spellEnd"/>
      <w:r w:rsidRPr="00B460E8">
        <w:rPr>
          <w:rFonts w:cs="Times New Roman"/>
          <w:szCs w:val="24"/>
        </w:rPr>
        <w:t xml:space="preserve"> Program in Epidemiology, </w:t>
      </w:r>
      <w:r w:rsidRPr="009C2119">
        <w:rPr>
          <w:rFonts w:cs="Times New Roman"/>
          <w:szCs w:val="24"/>
        </w:rPr>
        <w:t>Fred Hutchinson Cancer Research Center</w:t>
      </w:r>
      <w:r w:rsidRPr="00B460E8">
        <w:rPr>
          <w:rFonts w:cs="Times New Roman"/>
          <w:szCs w:val="24"/>
        </w:rPr>
        <w:t>,</w:t>
      </w:r>
      <w:r>
        <w:rPr>
          <w:rFonts w:cs="Times New Roman"/>
          <w:szCs w:val="24"/>
        </w:rPr>
        <w:t xml:space="preserve"> </w:t>
      </w:r>
      <w:r w:rsidRPr="00B460E8">
        <w:rPr>
          <w:rFonts w:cs="Times New Roman"/>
          <w:szCs w:val="24"/>
        </w:rPr>
        <w:t>Seattle, Washington, USA</w:t>
      </w:r>
    </w:p>
    <w:p w14:paraId="43A07C0B" w14:textId="4E41F913" w:rsidR="00D41BBC" w:rsidRPr="00B44FFF" w:rsidRDefault="00D41BBC" w:rsidP="00D41BBC">
      <w:pPr>
        <w:spacing w:after="326"/>
        <w:rPr>
          <w:rFonts w:cs="Times New Roman"/>
          <w:szCs w:val="24"/>
        </w:rPr>
      </w:pPr>
      <w:proofErr w:type="spellStart"/>
      <w:r w:rsidRPr="001B5424">
        <w:rPr>
          <w:rFonts w:cs="Times New Roman"/>
          <w:szCs w:val="24"/>
          <w:vertAlign w:val="superscript"/>
        </w:rPr>
        <w:t>1</w:t>
      </w:r>
      <w:r w:rsidR="00302DFC">
        <w:rPr>
          <w:rFonts w:cs="Times New Roman"/>
          <w:szCs w:val="24"/>
          <w:vertAlign w:val="superscript"/>
        </w:rPr>
        <w:t>3</w:t>
      </w:r>
      <w:r w:rsidRPr="00B460E8">
        <w:rPr>
          <w:rFonts w:cs="Times New Roman"/>
          <w:szCs w:val="24"/>
        </w:rPr>
        <w:t>Department</w:t>
      </w:r>
      <w:proofErr w:type="spellEnd"/>
      <w:r w:rsidRPr="00B460E8">
        <w:rPr>
          <w:rFonts w:cs="Times New Roman"/>
          <w:szCs w:val="24"/>
        </w:rPr>
        <w:t xml:space="preserve"> of Clinical Biochemistry, </w:t>
      </w:r>
      <w:proofErr w:type="spellStart"/>
      <w:r w:rsidRPr="00B460E8">
        <w:rPr>
          <w:rFonts w:cs="Times New Roman"/>
          <w:szCs w:val="24"/>
        </w:rPr>
        <w:t>Herlev</w:t>
      </w:r>
      <w:proofErr w:type="spellEnd"/>
      <w:r w:rsidRPr="00B460E8">
        <w:rPr>
          <w:rFonts w:cs="Times New Roman"/>
          <w:szCs w:val="24"/>
        </w:rPr>
        <w:t xml:space="preserve"> and Gentofte Hospital, Copenhagen University Hospital, Denmark</w:t>
      </w:r>
    </w:p>
    <w:p w14:paraId="7EC39A4B" w14:textId="04C17EE4" w:rsidR="00D41BBC" w:rsidRPr="00B44FFF" w:rsidRDefault="00D41BBC" w:rsidP="00D41BBC">
      <w:pPr>
        <w:spacing w:after="326"/>
        <w:rPr>
          <w:rFonts w:cs="Times New Roman"/>
          <w:szCs w:val="24"/>
        </w:rPr>
      </w:pPr>
      <w:proofErr w:type="spellStart"/>
      <w:r w:rsidRPr="00D0549C">
        <w:rPr>
          <w:rFonts w:cs="Times New Roman"/>
          <w:szCs w:val="24"/>
          <w:vertAlign w:val="superscript"/>
        </w:rPr>
        <w:t>1</w:t>
      </w:r>
      <w:r w:rsidR="00302DFC">
        <w:rPr>
          <w:rFonts w:cs="Times New Roman"/>
          <w:szCs w:val="24"/>
          <w:vertAlign w:val="superscript"/>
        </w:rPr>
        <w:t>4</w:t>
      </w:r>
      <w:r w:rsidRPr="00B44FFF">
        <w:rPr>
          <w:rFonts w:cs="Times New Roman"/>
          <w:szCs w:val="24"/>
        </w:rPr>
        <w:t>International</w:t>
      </w:r>
      <w:proofErr w:type="spellEnd"/>
      <w:r w:rsidRPr="00B44FFF">
        <w:rPr>
          <w:rFonts w:cs="Times New Roman"/>
          <w:szCs w:val="24"/>
        </w:rPr>
        <w:t xml:space="preserve"> Agency for Research on Cancer, </w:t>
      </w:r>
      <w:r w:rsidR="005270A7" w:rsidRPr="005270A7">
        <w:rPr>
          <w:rFonts w:cs="Times New Roman"/>
          <w:szCs w:val="24"/>
        </w:rPr>
        <w:t>World Health Organization</w:t>
      </w:r>
      <w:r w:rsidR="005270A7">
        <w:rPr>
          <w:rFonts w:cs="Times New Roman"/>
          <w:szCs w:val="24"/>
        </w:rPr>
        <w:t>,</w:t>
      </w:r>
      <w:r w:rsidRPr="00B44FFF">
        <w:rPr>
          <w:rFonts w:cs="Times New Roman"/>
          <w:szCs w:val="24"/>
        </w:rPr>
        <w:t xml:space="preserve"> Lyon,</w:t>
      </w:r>
      <w:r>
        <w:rPr>
          <w:rFonts w:cs="Times New Roman"/>
          <w:szCs w:val="24"/>
        </w:rPr>
        <w:t xml:space="preserve"> </w:t>
      </w:r>
      <w:r w:rsidRPr="00B44FFF">
        <w:rPr>
          <w:rFonts w:cs="Times New Roman"/>
          <w:szCs w:val="24"/>
        </w:rPr>
        <w:t>France</w:t>
      </w:r>
    </w:p>
    <w:p w14:paraId="31032975" w14:textId="3343662D" w:rsidR="00D41BBC" w:rsidRPr="00B44FFF" w:rsidRDefault="00D41BBC" w:rsidP="00D41BBC">
      <w:pPr>
        <w:spacing w:after="326"/>
        <w:rPr>
          <w:rFonts w:cs="Times New Roman"/>
          <w:szCs w:val="24"/>
        </w:rPr>
      </w:pPr>
      <w:proofErr w:type="spellStart"/>
      <w:r w:rsidRPr="00D0549C">
        <w:rPr>
          <w:rFonts w:cs="Times New Roman"/>
          <w:szCs w:val="24"/>
          <w:vertAlign w:val="superscript"/>
        </w:rPr>
        <w:t>1</w:t>
      </w:r>
      <w:r w:rsidR="00302DFC">
        <w:rPr>
          <w:rFonts w:cs="Times New Roman"/>
          <w:szCs w:val="24"/>
          <w:vertAlign w:val="superscript"/>
        </w:rPr>
        <w:t>5</w:t>
      </w:r>
      <w:r w:rsidRPr="00BC388E">
        <w:rPr>
          <w:rFonts w:cs="Times New Roman"/>
          <w:szCs w:val="24"/>
        </w:rPr>
        <w:t>University</w:t>
      </w:r>
      <w:proofErr w:type="spellEnd"/>
      <w:r w:rsidRPr="00BC388E">
        <w:rPr>
          <w:rFonts w:cs="Times New Roman"/>
          <w:szCs w:val="24"/>
        </w:rPr>
        <w:t xml:space="preserve"> of Salzburg and Cancer Cluster Salzburg</w:t>
      </w:r>
      <w:r>
        <w:rPr>
          <w:rFonts w:cs="Times New Roman"/>
          <w:szCs w:val="24"/>
        </w:rPr>
        <w:t>,</w:t>
      </w:r>
      <w:r w:rsidRPr="00BA6D33">
        <w:t xml:space="preserve"> </w:t>
      </w:r>
      <w:r w:rsidRPr="00BA6D33">
        <w:rPr>
          <w:rFonts w:cs="Times New Roman"/>
          <w:szCs w:val="24"/>
        </w:rPr>
        <w:t>Salzburg, Austria</w:t>
      </w:r>
    </w:p>
    <w:p w14:paraId="615A2ADE" w14:textId="700321F8" w:rsidR="00D41BBC" w:rsidRDefault="00D41BBC" w:rsidP="00D41BBC">
      <w:pPr>
        <w:spacing w:after="326"/>
        <w:rPr>
          <w:rFonts w:cs="Times New Roman"/>
          <w:szCs w:val="24"/>
        </w:rPr>
      </w:pPr>
      <w:proofErr w:type="spellStart"/>
      <w:r w:rsidRPr="00D0549C">
        <w:rPr>
          <w:rFonts w:cs="Times New Roman"/>
          <w:szCs w:val="24"/>
          <w:vertAlign w:val="superscript"/>
        </w:rPr>
        <w:lastRenderedPageBreak/>
        <w:t>1</w:t>
      </w:r>
      <w:r w:rsidR="00915E94">
        <w:rPr>
          <w:rFonts w:cs="Times New Roman"/>
          <w:szCs w:val="24"/>
          <w:vertAlign w:val="superscript"/>
        </w:rPr>
        <w:t>6</w:t>
      </w:r>
      <w:r w:rsidR="006F7D18" w:rsidRPr="00A32A99">
        <w:rPr>
          <w:rFonts w:cs="Times New Roman"/>
          <w:szCs w:val="24"/>
        </w:rPr>
        <w:t>Department</w:t>
      </w:r>
      <w:proofErr w:type="spellEnd"/>
      <w:r w:rsidR="006F7D18" w:rsidRPr="00A32A99">
        <w:rPr>
          <w:rFonts w:cs="Times New Roman"/>
          <w:szCs w:val="24"/>
        </w:rPr>
        <w:t xml:space="preserve"> of Genetic Epidemiology, University Medical Center, Georg August University </w:t>
      </w:r>
      <w:proofErr w:type="spellStart"/>
      <w:r w:rsidR="006F7D18" w:rsidRPr="00A32A99">
        <w:rPr>
          <w:rFonts w:cs="Times New Roman"/>
          <w:szCs w:val="24"/>
        </w:rPr>
        <w:t>Göttingen</w:t>
      </w:r>
      <w:proofErr w:type="spellEnd"/>
      <w:r w:rsidR="006F7D18" w:rsidRPr="00A32A99">
        <w:rPr>
          <w:rFonts w:cs="Times New Roman"/>
          <w:szCs w:val="24"/>
        </w:rPr>
        <w:t xml:space="preserve">, </w:t>
      </w:r>
      <w:proofErr w:type="spellStart"/>
      <w:r w:rsidR="006F7D18" w:rsidRPr="00A32A99">
        <w:rPr>
          <w:rFonts w:cs="Times New Roman"/>
          <w:szCs w:val="24"/>
        </w:rPr>
        <w:t>Göttingen</w:t>
      </w:r>
      <w:proofErr w:type="spellEnd"/>
      <w:r w:rsidR="006F7D18" w:rsidRPr="00A32A99">
        <w:rPr>
          <w:rFonts w:cs="Times New Roman"/>
          <w:szCs w:val="24"/>
        </w:rPr>
        <w:t>, Germany</w:t>
      </w:r>
    </w:p>
    <w:p w14:paraId="5B2B7DC8" w14:textId="48364274" w:rsidR="00D41BBC" w:rsidRPr="00B44FFF" w:rsidRDefault="00D41BBC" w:rsidP="00D41BBC">
      <w:pPr>
        <w:spacing w:after="326"/>
        <w:rPr>
          <w:rFonts w:cs="Times New Roman"/>
          <w:szCs w:val="24"/>
        </w:rPr>
      </w:pPr>
      <w:proofErr w:type="spellStart"/>
      <w:r w:rsidRPr="00D0549C">
        <w:rPr>
          <w:rFonts w:cs="Times New Roman"/>
          <w:szCs w:val="24"/>
          <w:vertAlign w:val="superscript"/>
        </w:rPr>
        <w:t>1</w:t>
      </w:r>
      <w:r w:rsidR="00915E94">
        <w:rPr>
          <w:rFonts w:cs="Times New Roman"/>
          <w:szCs w:val="24"/>
          <w:vertAlign w:val="superscript"/>
        </w:rPr>
        <w:t>7</w:t>
      </w:r>
      <w:r w:rsidRPr="003A70E8">
        <w:rPr>
          <w:rFonts w:cs="Times New Roman"/>
          <w:szCs w:val="24"/>
        </w:rPr>
        <w:t>Institute</w:t>
      </w:r>
      <w:proofErr w:type="spellEnd"/>
      <w:r w:rsidRPr="003A70E8">
        <w:rPr>
          <w:rFonts w:cs="Times New Roman"/>
          <w:szCs w:val="24"/>
        </w:rPr>
        <w:t xml:space="preserve"> of Medical Informatics, Biometry and Epidemiology, Ludwig </w:t>
      </w:r>
      <w:proofErr w:type="spellStart"/>
      <w:r w:rsidRPr="003A70E8">
        <w:rPr>
          <w:rFonts w:cs="Times New Roman"/>
          <w:szCs w:val="24"/>
        </w:rPr>
        <w:t>Maximilians</w:t>
      </w:r>
      <w:proofErr w:type="spellEnd"/>
      <w:r w:rsidRPr="003A70E8">
        <w:rPr>
          <w:rFonts w:cs="Times New Roman"/>
          <w:szCs w:val="24"/>
        </w:rPr>
        <w:t xml:space="preserve"> University, Munich, Germany</w:t>
      </w:r>
    </w:p>
    <w:p w14:paraId="2E855A84" w14:textId="60BAC567" w:rsidR="00D41BBC" w:rsidRPr="00B44FFF" w:rsidRDefault="00915E94" w:rsidP="00D41BBC">
      <w:pPr>
        <w:spacing w:after="326"/>
        <w:rPr>
          <w:rFonts w:cs="Times New Roman"/>
          <w:szCs w:val="24"/>
        </w:rPr>
      </w:pPr>
      <w:proofErr w:type="spellStart"/>
      <w:r>
        <w:rPr>
          <w:rFonts w:cs="Times New Roman"/>
          <w:szCs w:val="24"/>
          <w:vertAlign w:val="superscript"/>
        </w:rPr>
        <w:t>18</w:t>
      </w:r>
      <w:r w:rsidR="00D41BBC" w:rsidRPr="00317674">
        <w:rPr>
          <w:rFonts w:cs="Times New Roman"/>
          <w:szCs w:val="24"/>
        </w:rPr>
        <w:t>Carmel</w:t>
      </w:r>
      <w:proofErr w:type="spellEnd"/>
      <w:r w:rsidR="00D41BBC" w:rsidRPr="00317674">
        <w:rPr>
          <w:rFonts w:cs="Times New Roman"/>
          <w:szCs w:val="24"/>
        </w:rPr>
        <w:t xml:space="preserve"> Medical Center</w:t>
      </w:r>
      <w:r w:rsidR="00D41BBC">
        <w:rPr>
          <w:rFonts w:cs="Times New Roman"/>
          <w:szCs w:val="24"/>
        </w:rPr>
        <w:t>,</w:t>
      </w:r>
      <w:r w:rsidR="00D41BBC" w:rsidRPr="00317674">
        <w:rPr>
          <w:rFonts w:cs="Times New Roman"/>
          <w:szCs w:val="24"/>
          <w:vertAlign w:val="superscript"/>
        </w:rPr>
        <w:t xml:space="preserve"> </w:t>
      </w:r>
      <w:r w:rsidR="00D41BBC" w:rsidRPr="00B44FFF">
        <w:rPr>
          <w:rFonts w:cs="Times New Roman"/>
          <w:szCs w:val="24"/>
        </w:rPr>
        <w:t xml:space="preserve">Israel </w:t>
      </w:r>
      <w:proofErr w:type="spellStart"/>
      <w:r w:rsidR="00D41BBC" w:rsidRPr="00B44FFF">
        <w:rPr>
          <w:rFonts w:cs="Times New Roman"/>
          <w:szCs w:val="24"/>
        </w:rPr>
        <w:t>Instiute</w:t>
      </w:r>
      <w:proofErr w:type="spellEnd"/>
      <w:r w:rsidR="00D41BBC" w:rsidRPr="00B44FFF">
        <w:rPr>
          <w:rFonts w:cs="Times New Roman"/>
          <w:szCs w:val="24"/>
        </w:rPr>
        <w:t xml:space="preserve"> of Technology, Faculty of Medicine Carmel Haifa</w:t>
      </w:r>
      <w:r w:rsidR="00667B57" w:rsidRPr="00B460E8">
        <w:rPr>
          <w:rFonts w:cs="Times New Roman"/>
          <w:szCs w:val="24"/>
        </w:rPr>
        <w:t>, USA</w:t>
      </w:r>
    </w:p>
    <w:p w14:paraId="4CEE5344" w14:textId="4E00B022" w:rsidR="00D41BBC" w:rsidRPr="00B44FFF" w:rsidRDefault="00915E94" w:rsidP="00D41BBC">
      <w:pPr>
        <w:spacing w:after="326"/>
        <w:rPr>
          <w:rFonts w:cs="Times New Roman"/>
          <w:szCs w:val="24"/>
        </w:rPr>
      </w:pPr>
      <w:proofErr w:type="spellStart"/>
      <w:r>
        <w:rPr>
          <w:rFonts w:cs="Times New Roman"/>
          <w:szCs w:val="24"/>
          <w:vertAlign w:val="superscript"/>
        </w:rPr>
        <w:t>19</w:t>
      </w:r>
      <w:r w:rsidR="00A303F1" w:rsidRPr="00A32A99">
        <w:rPr>
          <w:rFonts w:cs="Times New Roman"/>
          <w:szCs w:val="24"/>
        </w:rPr>
        <w:t>Markey</w:t>
      </w:r>
      <w:proofErr w:type="spellEnd"/>
      <w:r w:rsidR="00A303F1" w:rsidRPr="00A32A99">
        <w:rPr>
          <w:rFonts w:cs="Times New Roman"/>
          <w:szCs w:val="24"/>
        </w:rPr>
        <w:t xml:space="preserve"> Cancer Center, University of Kentucky, Lexington, Kentucky, USA</w:t>
      </w:r>
    </w:p>
    <w:p w14:paraId="28595107" w14:textId="2687322E" w:rsidR="00D41BBC" w:rsidRPr="00B44FFF" w:rsidRDefault="00D41BBC" w:rsidP="00D41BBC">
      <w:pPr>
        <w:spacing w:after="326"/>
        <w:rPr>
          <w:rFonts w:cs="Times New Roman"/>
          <w:szCs w:val="24"/>
        </w:rPr>
      </w:pPr>
      <w:proofErr w:type="spellStart"/>
      <w:r w:rsidRPr="00E043B1">
        <w:rPr>
          <w:rFonts w:cs="Times New Roman"/>
          <w:szCs w:val="24"/>
          <w:vertAlign w:val="superscript"/>
        </w:rPr>
        <w:t>2</w:t>
      </w:r>
      <w:r w:rsidR="002A4EAA">
        <w:rPr>
          <w:rFonts w:cs="Times New Roman"/>
          <w:szCs w:val="24"/>
          <w:vertAlign w:val="superscript"/>
        </w:rPr>
        <w:t>0</w:t>
      </w:r>
      <w:r w:rsidRPr="00B44FFF">
        <w:rPr>
          <w:rFonts w:cs="Times New Roman"/>
          <w:szCs w:val="24"/>
        </w:rPr>
        <w:t>Department</w:t>
      </w:r>
      <w:proofErr w:type="spellEnd"/>
      <w:r w:rsidRPr="00B44FFF">
        <w:rPr>
          <w:rFonts w:cs="Times New Roman"/>
          <w:szCs w:val="24"/>
        </w:rPr>
        <w:t xml:space="preserve"> of Molecular and Clinical Cancer Medicine, Institute of Translational Medicine, </w:t>
      </w:r>
      <w:r w:rsidRPr="000D0804">
        <w:rPr>
          <w:rFonts w:cs="Times New Roman"/>
          <w:szCs w:val="24"/>
        </w:rPr>
        <w:t>Liverpool University</w:t>
      </w:r>
      <w:r>
        <w:rPr>
          <w:rFonts w:cs="Times New Roman"/>
          <w:szCs w:val="24"/>
        </w:rPr>
        <w:t>,</w:t>
      </w:r>
      <w:r w:rsidRPr="000D0804">
        <w:rPr>
          <w:rFonts w:cs="Times New Roman"/>
          <w:szCs w:val="24"/>
        </w:rPr>
        <w:t xml:space="preserve"> </w:t>
      </w:r>
      <w:r w:rsidRPr="00B44FFF">
        <w:rPr>
          <w:rFonts w:cs="Times New Roman"/>
          <w:szCs w:val="24"/>
        </w:rPr>
        <w:t>UK</w:t>
      </w:r>
    </w:p>
    <w:p w14:paraId="0586454D" w14:textId="34B6EEBC" w:rsidR="00D41BBC" w:rsidRPr="00B44FFF" w:rsidRDefault="002A4EAA" w:rsidP="00D41BBC">
      <w:pPr>
        <w:spacing w:after="326"/>
        <w:rPr>
          <w:rFonts w:cs="Times New Roman"/>
          <w:szCs w:val="24"/>
        </w:rPr>
      </w:pPr>
      <w:proofErr w:type="spellStart"/>
      <w:proofErr w:type="gramStart"/>
      <w:r w:rsidRPr="00E043B1">
        <w:rPr>
          <w:rFonts w:cs="Times New Roman" w:hint="eastAsia"/>
          <w:szCs w:val="24"/>
          <w:vertAlign w:val="superscript"/>
        </w:rPr>
        <w:t>2</w:t>
      </w:r>
      <w:r>
        <w:rPr>
          <w:rFonts w:cs="Times New Roman"/>
          <w:szCs w:val="24"/>
          <w:vertAlign w:val="superscript"/>
        </w:rPr>
        <w:t>1</w:t>
      </w:r>
      <w:r w:rsidRPr="000D0804">
        <w:rPr>
          <w:rFonts w:cs="Times New Roman"/>
          <w:szCs w:val="24"/>
        </w:rPr>
        <w:t>The</w:t>
      </w:r>
      <w:proofErr w:type="spellEnd"/>
      <w:r w:rsidRPr="000D0804">
        <w:rPr>
          <w:rFonts w:cs="Times New Roman"/>
          <w:szCs w:val="24"/>
        </w:rPr>
        <w:t xml:space="preserve"> </w:t>
      </w:r>
      <w:r w:rsidR="00D41BBC" w:rsidRPr="000D0804">
        <w:rPr>
          <w:rFonts w:cs="Times New Roman"/>
          <w:szCs w:val="24"/>
        </w:rPr>
        <w:t>University of Texas MD Anderson Cancer Center</w:t>
      </w:r>
      <w:r w:rsidR="00D41BBC" w:rsidRPr="00B44FFF">
        <w:rPr>
          <w:rFonts w:cs="Times New Roman"/>
          <w:szCs w:val="24"/>
        </w:rPr>
        <w:t>.</w:t>
      </w:r>
      <w:proofErr w:type="gramEnd"/>
      <w:r w:rsidR="00D41BBC" w:rsidRPr="00B44FFF">
        <w:rPr>
          <w:rFonts w:cs="Times New Roman"/>
          <w:szCs w:val="24"/>
        </w:rPr>
        <w:t xml:space="preserve"> Houston, Texas</w:t>
      </w:r>
      <w:r w:rsidR="000C1093" w:rsidRPr="00B460E8">
        <w:rPr>
          <w:rFonts w:cs="Times New Roman"/>
          <w:szCs w:val="24"/>
        </w:rPr>
        <w:t>, USA</w:t>
      </w:r>
    </w:p>
    <w:p w14:paraId="0B1D4097" w14:textId="6EB2212A" w:rsidR="00D41BBC" w:rsidRPr="00B44FFF" w:rsidRDefault="002A4EAA" w:rsidP="00D41BBC">
      <w:pPr>
        <w:spacing w:after="326"/>
        <w:rPr>
          <w:rFonts w:cs="Times New Roman"/>
          <w:szCs w:val="24"/>
        </w:rPr>
      </w:pPr>
      <w:proofErr w:type="spellStart"/>
      <w:r w:rsidRPr="00E043B1">
        <w:rPr>
          <w:rFonts w:cs="Times New Roman" w:hint="eastAsia"/>
          <w:szCs w:val="24"/>
          <w:vertAlign w:val="superscript"/>
        </w:rPr>
        <w:t>2</w:t>
      </w:r>
      <w:r>
        <w:rPr>
          <w:rFonts w:cs="Times New Roman"/>
          <w:szCs w:val="24"/>
          <w:vertAlign w:val="superscript"/>
        </w:rPr>
        <w:t>2</w:t>
      </w:r>
      <w:r w:rsidRPr="002F0AE1">
        <w:rPr>
          <w:rFonts w:cs="Times New Roman"/>
          <w:szCs w:val="24"/>
        </w:rPr>
        <w:t>Epidemiology</w:t>
      </w:r>
      <w:proofErr w:type="spellEnd"/>
      <w:r w:rsidRPr="002F0AE1">
        <w:rPr>
          <w:rFonts w:cs="Times New Roman"/>
          <w:szCs w:val="24"/>
        </w:rPr>
        <w:t xml:space="preserve"> </w:t>
      </w:r>
      <w:r w:rsidR="00D41BBC" w:rsidRPr="002F0AE1">
        <w:rPr>
          <w:rFonts w:cs="Times New Roman"/>
          <w:szCs w:val="24"/>
        </w:rPr>
        <w:t>Program, University of Hawaii Cancer Center</w:t>
      </w:r>
      <w:r w:rsidR="00D41BBC" w:rsidRPr="00B44FFF">
        <w:rPr>
          <w:rFonts w:cs="Times New Roman"/>
          <w:szCs w:val="24"/>
        </w:rPr>
        <w:t>,</w:t>
      </w:r>
      <w:r w:rsidR="00D41BBC">
        <w:rPr>
          <w:rFonts w:cs="Times New Roman"/>
          <w:szCs w:val="24"/>
        </w:rPr>
        <w:t xml:space="preserve"> </w:t>
      </w:r>
      <w:r w:rsidR="00D41BBC" w:rsidRPr="00B44FFF">
        <w:rPr>
          <w:rFonts w:cs="Times New Roman"/>
          <w:szCs w:val="24"/>
        </w:rPr>
        <w:t>Honolulu, HI</w:t>
      </w:r>
      <w:r w:rsidR="000C1093" w:rsidRPr="00B460E8">
        <w:rPr>
          <w:rFonts w:cs="Times New Roman"/>
          <w:szCs w:val="24"/>
        </w:rPr>
        <w:t>, USA</w:t>
      </w:r>
    </w:p>
    <w:p w14:paraId="7C439B5F" w14:textId="46DCCF89" w:rsidR="00D41BBC" w:rsidRPr="00B44FFF" w:rsidRDefault="002A4EAA" w:rsidP="00D41BBC">
      <w:pPr>
        <w:spacing w:after="326"/>
        <w:rPr>
          <w:rFonts w:cs="Times New Roman"/>
          <w:szCs w:val="24"/>
        </w:rPr>
      </w:pPr>
      <w:proofErr w:type="spellStart"/>
      <w:r w:rsidRPr="00E043B1">
        <w:rPr>
          <w:rFonts w:cs="Times New Roman"/>
          <w:szCs w:val="24"/>
          <w:vertAlign w:val="superscript"/>
        </w:rPr>
        <w:t>2</w:t>
      </w:r>
      <w:r>
        <w:rPr>
          <w:rFonts w:cs="Times New Roman"/>
          <w:szCs w:val="24"/>
          <w:vertAlign w:val="superscript"/>
        </w:rPr>
        <w:t>3</w:t>
      </w:r>
      <w:r w:rsidRPr="007D0D21">
        <w:rPr>
          <w:rFonts w:cs="Times New Roman"/>
          <w:szCs w:val="24"/>
        </w:rPr>
        <w:t>Department</w:t>
      </w:r>
      <w:proofErr w:type="spellEnd"/>
      <w:r w:rsidRPr="007D0D21">
        <w:rPr>
          <w:rFonts w:cs="Times New Roman"/>
          <w:szCs w:val="24"/>
        </w:rPr>
        <w:t xml:space="preserve"> </w:t>
      </w:r>
      <w:r w:rsidR="00D41BBC" w:rsidRPr="007D0D21">
        <w:rPr>
          <w:rFonts w:cs="Times New Roman"/>
          <w:szCs w:val="24"/>
        </w:rPr>
        <w:t>of Clinical Sciences Malmö, Lund University, Sweden</w:t>
      </w:r>
    </w:p>
    <w:p w14:paraId="48AC8665" w14:textId="7B145264" w:rsidR="00D41BBC" w:rsidRPr="00B44FFF" w:rsidRDefault="002A4EAA" w:rsidP="00D41BBC">
      <w:pPr>
        <w:spacing w:after="326"/>
        <w:rPr>
          <w:rFonts w:cs="Times New Roman"/>
          <w:szCs w:val="24"/>
        </w:rPr>
      </w:pPr>
      <w:proofErr w:type="spellStart"/>
      <w:r w:rsidRPr="00E043B1">
        <w:rPr>
          <w:rFonts w:cs="Times New Roman"/>
          <w:szCs w:val="24"/>
          <w:vertAlign w:val="superscript"/>
        </w:rPr>
        <w:t>2</w:t>
      </w:r>
      <w:r>
        <w:rPr>
          <w:rFonts w:cs="Times New Roman"/>
          <w:szCs w:val="24"/>
          <w:vertAlign w:val="superscript"/>
        </w:rPr>
        <w:t>4</w:t>
      </w:r>
      <w:r w:rsidRPr="00B44FFF">
        <w:rPr>
          <w:rFonts w:cs="Times New Roman"/>
          <w:szCs w:val="24"/>
        </w:rPr>
        <w:t>Princess</w:t>
      </w:r>
      <w:proofErr w:type="spellEnd"/>
      <w:r w:rsidRPr="00B44FFF">
        <w:rPr>
          <w:rFonts w:cs="Times New Roman"/>
          <w:szCs w:val="24"/>
        </w:rPr>
        <w:t xml:space="preserve"> </w:t>
      </w:r>
      <w:r w:rsidR="00D41BBC" w:rsidRPr="00B44FFF">
        <w:rPr>
          <w:rFonts w:cs="Times New Roman"/>
          <w:szCs w:val="24"/>
        </w:rPr>
        <w:t>Margaret Cancer Centre, Toronto, Canada</w:t>
      </w:r>
    </w:p>
    <w:p w14:paraId="518B1AF5" w14:textId="305D3BB3" w:rsidR="00E0474F" w:rsidRPr="00B44FFF" w:rsidRDefault="002A4EAA" w:rsidP="00D41BBC">
      <w:pPr>
        <w:spacing w:after="326"/>
        <w:rPr>
          <w:rFonts w:cs="Times New Roman"/>
          <w:szCs w:val="24"/>
        </w:rPr>
      </w:pPr>
      <w:proofErr w:type="spellStart"/>
      <w:r w:rsidRPr="00E043B1">
        <w:rPr>
          <w:rFonts w:cs="Times New Roman" w:hint="eastAsia"/>
          <w:szCs w:val="24"/>
          <w:vertAlign w:val="superscript"/>
        </w:rPr>
        <w:t>2</w:t>
      </w:r>
      <w:r>
        <w:rPr>
          <w:rFonts w:cs="Times New Roman"/>
          <w:szCs w:val="24"/>
          <w:vertAlign w:val="superscript"/>
        </w:rPr>
        <w:t>5</w:t>
      </w:r>
      <w:r w:rsidR="00E0474F" w:rsidRPr="00E0474F">
        <w:rPr>
          <w:rFonts w:cs="Times New Roman"/>
          <w:szCs w:val="24"/>
        </w:rPr>
        <w:t>Department</w:t>
      </w:r>
      <w:proofErr w:type="spellEnd"/>
      <w:r w:rsidR="00E0474F" w:rsidRPr="00E0474F">
        <w:rPr>
          <w:rFonts w:cs="Times New Roman"/>
          <w:szCs w:val="24"/>
        </w:rPr>
        <w:t xml:space="preserve"> of Epidemiology, Geisel School of Medicine, Hanover, New Hampshire, USA</w:t>
      </w:r>
    </w:p>
    <w:p w14:paraId="0375FC53" w14:textId="1FFC3603" w:rsidR="00D41BBC" w:rsidRPr="00B44FFF" w:rsidRDefault="002A4EAA" w:rsidP="00D41BBC">
      <w:pPr>
        <w:spacing w:after="326"/>
        <w:rPr>
          <w:rFonts w:cs="Times New Roman"/>
          <w:szCs w:val="24"/>
        </w:rPr>
      </w:pPr>
      <w:proofErr w:type="spellStart"/>
      <w:r w:rsidRPr="00E043B1">
        <w:rPr>
          <w:rFonts w:cs="Times New Roman" w:hint="eastAsia"/>
          <w:szCs w:val="24"/>
          <w:vertAlign w:val="superscript"/>
        </w:rPr>
        <w:t>2</w:t>
      </w:r>
      <w:r>
        <w:rPr>
          <w:rFonts w:cs="Times New Roman"/>
          <w:szCs w:val="24"/>
          <w:vertAlign w:val="superscript"/>
        </w:rPr>
        <w:t>6</w:t>
      </w:r>
      <w:r w:rsidRPr="00FC1A0E">
        <w:rPr>
          <w:rFonts w:cs="Times New Roman"/>
          <w:szCs w:val="24"/>
        </w:rPr>
        <w:t>Radboud</w:t>
      </w:r>
      <w:proofErr w:type="spellEnd"/>
      <w:r w:rsidRPr="00FC1A0E">
        <w:rPr>
          <w:rFonts w:cs="Times New Roman"/>
          <w:szCs w:val="24"/>
        </w:rPr>
        <w:t xml:space="preserve"> </w:t>
      </w:r>
      <w:r w:rsidR="00D41BBC" w:rsidRPr="00FC1A0E">
        <w:rPr>
          <w:rFonts w:cs="Times New Roman"/>
          <w:szCs w:val="24"/>
        </w:rPr>
        <w:t>university medical center</w:t>
      </w:r>
      <w:r w:rsidR="00D41BBC">
        <w:rPr>
          <w:rFonts w:cs="Times New Roman"/>
          <w:szCs w:val="24"/>
        </w:rPr>
        <w:t>,</w:t>
      </w:r>
      <w:r w:rsidR="00D41BBC" w:rsidRPr="00B44FFF">
        <w:rPr>
          <w:rFonts w:cs="Times New Roman"/>
          <w:szCs w:val="24"/>
        </w:rPr>
        <w:t xml:space="preserve"> Nijmegen</w:t>
      </w:r>
      <w:r w:rsidR="00D41BBC">
        <w:rPr>
          <w:rFonts w:cs="Times New Roman"/>
          <w:szCs w:val="24"/>
        </w:rPr>
        <w:t>,</w:t>
      </w:r>
      <w:r w:rsidR="00D41BBC" w:rsidRPr="00FC1A0E">
        <w:t xml:space="preserve"> </w:t>
      </w:r>
      <w:r w:rsidR="00D41BBC" w:rsidRPr="00FC1A0E">
        <w:rPr>
          <w:rFonts w:cs="Times New Roman"/>
          <w:szCs w:val="24"/>
        </w:rPr>
        <w:t>Netherlands</w:t>
      </w:r>
    </w:p>
    <w:p w14:paraId="605DAFC7" w14:textId="7F464B44" w:rsidR="00D41BBC" w:rsidRPr="00B44FFF" w:rsidRDefault="002A4EAA" w:rsidP="00D41BBC">
      <w:pPr>
        <w:spacing w:after="326"/>
        <w:rPr>
          <w:rFonts w:cs="Times New Roman"/>
          <w:szCs w:val="24"/>
        </w:rPr>
      </w:pPr>
      <w:proofErr w:type="spellStart"/>
      <w:r>
        <w:rPr>
          <w:rFonts w:cs="Times New Roman"/>
          <w:szCs w:val="24"/>
          <w:vertAlign w:val="superscript"/>
        </w:rPr>
        <w:t>27</w:t>
      </w:r>
      <w:r w:rsidRPr="00B44FFF">
        <w:rPr>
          <w:rFonts w:cs="Times New Roman"/>
          <w:szCs w:val="24"/>
        </w:rPr>
        <w:t>National</w:t>
      </w:r>
      <w:proofErr w:type="spellEnd"/>
      <w:r w:rsidRPr="00B44FFF">
        <w:rPr>
          <w:rFonts w:cs="Times New Roman"/>
          <w:szCs w:val="24"/>
        </w:rPr>
        <w:t xml:space="preserve"> </w:t>
      </w:r>
      <w:r w:rsidR="00D41BBC" w:rsidRPr="00B44FFF">
        <w:rPr>
          <w:rFonts w:cs="Times New Roman"/>
          <w:szCs w:val="24"/>
        </w:rPr>
        <w:t>Institute of Occupational Health, Oslo, Norway</w:t>
      </w:r>
    </w:p>
    <w:p w14:paraId="052D44E8" w14:textId="294C6B7C" w:rsidR="00D41BBC" w:rsidRPr="00B44FFF" w:rsidRDefault="002A4EAA" w:rsidP="00D41BBC">
      <w:pPr>
        <w:spacing w:after="326"/>
        <w:rPr>
          <w:rFonts w:cs="Times New Roman"/>
          <w:szCs w:val="24"/>
        </w:rPr>
      </w:pPr>
      <w:proofErr w:type="spellStart"/>
      <w:r>
        <w:rPr>
          <w:rFonts w:cs="Times New Roman"/>
          <w:szCs w:val="24"/>
          <w:vertAlign w:val="superscript"/>
        </w:rPr>
        <w:t>28</w:t>
      </w:r>
      <w:r w:rsidRPr="00B44FFF">
        <w:rPr>
          <w:rFonts w:cs="Times New Roman"/>
          <w:szCs w:val="24"/>
        </w:rPr>
        <w:t>Department</w:t>
      </w:r>
      <w:proofErr w:type="spellEnd"/>
      <w:r w:rsidRPr="00B44FFF">
        <w:rPr>
          <w:rFonts w:cs="Times New Roman"/>
          <w:szCs w:val="24"/>
        </w:rPr>
        <w:t xml:space="preserve"> </w:t>
      </w:r>
      <w:r w:rsidR="00D41BBC" w:rsidRPr="00B44FFF">
        <w:rPr>
          <w:rFonts w:cs="Times New Roman"/>
          <w:szCs w:val="24"/>
        </w:rPr>
        <w:t xml:space="preserve">of Medical Biosciences, </w:t>
      </w:r>
      <w:proofErr w:type="spellStart"/>
      <w:r w:rsidR="00D41BBC" w:rsidRPr="00B44FFF">
        <w:rPr>
          <w:rFonts w:cs="Times New Roman"/>
          <w:szCs w:val="24"/>
        </w:rPr>
        <w:t>Umeå</w:t>
      </w:r>
      <w:proofErr w:type="spellEnd"/>
      <w:r w:rsidR="00D41BBC" w:rsidRPr="00B44FFF">
        <w:rPr>
          <w:rFonts w:cs="Times New Roman"/>
          <w:szCs w:val="24"/>
        </w:rPr>
        <w:t xml:space="preserve"> University, Sweden    </w:t>
      </w:r>
    </w:p>
    <w:p w14:paraId="34B92311" w14:textId="22E6768E" w:rsidR="00D41BBC" w:rsidRPr="00B44FFF" w:rsidRDefault="002A4EAA" w:rsidP="00D41BBC">
      <w:pPr>
        <w:spacing w:after="326"/>
        <w:rPr>
          <w:rFonts w:cs="Times New Roman"/>
          <w:szCs w:val="24"/>
        </w:rPr>
      </w:pPr>
      <w:proofErr w:type="spellStart"/>
      <w:r>
        <w:rPr>
          <w:rFonts w:cs="Times New Roman"/>
          <w:szCs w:val="24"/>
          <w:vertAlign w:val="superscript"/>
        </w:rPr>
        <w:lastRenderedPageBreak/>
        <w:t>29</w:t>
      </w:r>
      <w:r w:rsidR="008335ED" w:rsidRPr="008335ED">
        <w:rPr>
          <w:rFonts w:cs="Times New Roman"/>
          <w:szCs w:val="24"/>
        </w:rPr>
        <w:t>Department</w:t>
      </w:r>
      <w:proofErr w:type="spellEnd"/>
      <w:r w:rsidR="008335ED" w:rsidRPr="008335ED">
        <w:rPr>
          <w:rFonts w:cs="Times New Roman"/>
          <w:szCs w:val="24"/>
        </w:rPr>
        <w:t xml:space="preserve"> of Oncology, University of Sheffield, Sheffield, UK</w:t>
      </w:r>
    </w:p>
    <w:p w14:paraId="3D831227" w14:textId="74A0B900" w:rsidR="00D41BBC" w:rsidRPr="00B44FFF" w:rsidRDefault="002A4EAA" w:rsidP="00D41BBC">
      <w:pPr>
        <w:spacing w:after="326"/>
        <w:rPr>
          <w:rFonts w:cs="Times New Roman"/>
          <w:szCs w:val="24"/>
        </w:rPr>
      </w:pPr>
      <w:proofErr w:type="spellStart"/>
      <w:r w:rsidRPr="00841427">
        <w:rPr>
          <w:rFonts w:cs="Times New Roman" w:hint="eastAsia"/>
          <w:szCs w:val="24"/>
          <w:vertAlign w:val="superscript"/>
        </w:rPr>
        <w:t>3</w:t>
      </w:r>
      <w:r>
        <w:rPr>
          <w:rFonts w:cs="Times New Roman"/>
          <w:szCs w:val="24"/>
          <w:vertAlign w:val="superscript"/>
        </w:rPr>
        <w:t>0</w:t>
      </w:r>
      <w:r w:rsidRPr="00B44FFF">
        <w:rPr>
          <w:rFonts w:cs="Times New Roman"/>
          <w:szCs w:val="24"/>
        </w:rPr>
        <w:t>Washington</w:t>
      </w:r>
      <w:proofErr w:type="spellEnd"/>
      <w:r w:rsidRPr="00B44FFF">
        <w:rPr>
          <w:rFonts w:cs="Times New Roman"/>
          <w:szCs w:val="24"/>
        </w:rPr>
        <w:t xml:space="preserve"> </w:t>
      </w:r>
      <w:r w:rsidR="00D41BBC" w:rsidRPr="00B44FFF">
        <w:rPr>
          <w:rFonts w:cs="Times New Roman"/>
          <w:szCs w:val="24"/>
        </w:rPr>
        <w:t>State University, College of Pharmacy, USA</w:t>
      </w:r>
    </w:p>
    <w:p w14:paraId="685C26E0" w14:textId="1E743EFD" w:rsidR="00D41BBC" w:rsidRPr="00B44FFF" w:rsidRDefault="002A4EAA" w:rsidP="00D41BBC">
      <w:pPr>
        <w:spacing w:after="326"/>
        <w:rPr>
          <w:rFonts w:cs="Times New Roman"/>
          <w:szCs w:val="24"/>
        </w:rPr>
      </w:pPr>
      <w:proofErr w:type="spellStart"/>
      <w:r>
        <w:rPr>
          <w:rFonts w:cs="Times New Roman"/>
          <w:szCs w:val="24"/>
          <w:vertAlign w:val="superscript"/>
        </w:rPr>
        <w:t>31</w:t>
      </w:r>
      <w:r w:rsidRPr="00F628FD">
        <w:rPr>
          <w:rFonts w:cs="Times New Roman"/>
          <w:szCs w:val="24"/>
        </w:rPr>
        <w:t>Department</w:t>
      </w:r>
      <w:proofErr w:type="spellEnd"/>
      <w:r w:rsidRPr="00F628FD">
        <w:rPr>
          <w:rFonts w:cs="Times New Roman"/>
          <w:szCs w:val="24"/>
        </w:rPr>
        <w:t xml:space="preserve"> </w:t>
      </w:r>
      <w:r w:rsidR="00D41BBC" w:rsidRPr="00F628FD">
        <w:rPr>
          <w:rFonts w:cs="Times New Roman"/>
          <w:szCs w:val="24"/>
        </w:rPr>
        <w:t>of Cancer Epidemiology, H. Lee Moffitt Cancer Center and Research Institute</w:t>
      </w:r>
      <w:r w:rsidR="005E1322" w:rsidRPr="00B44FFF">
        <w:rPr>
          <w:rFonts w:cs="Times New Roman"/>
          <w:szCs w:val="24"/>
        </w:rPr>
        <w:t>, USA</w:t>
      </w:r>
    </w:p>
    <w:p w14:paraId="324C4EDF" w14:textId="6744692A" w:rsidR="00D41BBC" w:rsidRPr="00B44FFF" w:rsidRDefault="002A4EAA" w:rsidP="00D41BBC">
      <w:pPr>
        <w:spacing w:after="326"/>
        <w:rPr>
          <w:rFonts w:cs="Times New Roman"/>
          <w:szCs w:val="24"/>
        </w:rPr>
      </w:pPr>
      <w:proofErr w:type="spellStart"/>
      <w:r w:rsidRPr="00841427">
        <w:rPr>
          <w:rFonts w:cs="Times New Roman" w:hint="eastAsia"/>
          <w:szCs w:val="24"/>
          <w:vertAlign w:val="superscript"/>
        </w:rPr>
        <w:t>3</w:t>
      </w:r>
      <w:r>
        <w:rPr>
          <w:rFonts w:cs="Times New Roman"/>
          <w:szCs w:val="24"/>
          <w:vertAlign w:val="superscript"/>
        </w:rPr>
        <w:t>2</w:t>
      </w:r>
      <w:r w:rsidRPr="00B44FFF">
        <w:rPr>
          <w:rFonts w:cs="Times New Roman"/>
          <w:szCs w:val="24"/>
        </w:rPr>
        <w:t>Vanderbilt</w:t>
      </w:r>
      <w:proofErr w:type="spellEnd"/>
      <w:r w:rsidRPr="00B44FFF">
        <w:rPr>
          <w:rFonts w:cs="Times New Roman"/>
          <w:szCs w:val="24"/>
        </w:rPr>
        <w:t xml:space="preserve"> </w:t>
      </w:r>
      <w:r w:rsidR="00D41BBC" w:rsidRPr="00B44FFF">
        <w:rPr>
          <w:rFonts w:cs="Times New Roman"/>
          <w:szCs w:val="24"/>
        </w:rPr>
        <w:t xml:space="preserve">University Medical Center, Department of Thoracic Surgery and Division of Epidemiology, </w:t>
      </w:r>
      <w:r w:rsidR="00CD4F8E" w:rsidRPr="00B44FFF">
        <w:rPr>
          <w:rFonts w:cs="Times New Roman"/>
          <w:szCs w:val="24"/>
        </w:rPr>
        <w:t>USA</w:t>
      </w:r>
    </w:p>
    <w:p w14:paraId="7B6EE176" w14:textId="39F18263" w:rsidR="00797A25" w:rsidRPr="00226FC6" w:rsidRDefault="002A4EAA" w:rsidP="00797A25">
      <w:pPr>
        <w:spacing w:after="326"/>
        <w:rPr>
          <w:rFonts w:cs="Times New Roman"/>
          <w:szCs w:val="24"/>
          <w:shd w:val="clear" w:color="auto" w:fill="FFFFFF"/>
        </w:rPr>
      </w:pPr>
      <w:proofErr w:type="spellStart"/>
      <w:r>
        <w:rPr>
          <w:rFonts w:cs="Times New Roman"/>
          <w:szCs w:val="24"/>
          <w:shd w:val="clear" w:color="auto" w:fill="FFFFFF"/>
          <w:vertAlign w:val="superscript"/>
        </w:rPr>
        <w:t>33</w:t>
      </w:r>
      <w:r w:rsidRPr="00051377">
        <w:rPr>
          <w:rFonts w:cs="Times New Roman"/>
          <w:szCs w:val="24"/>
          <w:shd w:val="clear" w:color="auto" w:fill="FFFFFF"/>
        </w:rPr>
        <w:t>Lunenfeld</w:t>
      </w:r>
      <w:proofErr w:type="spellEnd"/>
      <w:r w:rsidR="00797A25" w:rsidRPr="00051377">
        <w:rPr>
          <w:rFonts w:cs="Times New Roman"/>
          <w:szCs w:val="24"/>
          <w:shd w:val="clear" w:color="auto" w:fill="FFFFFF"/>
        </w:rPr>
        <w:t>-Tanenbaum Research Institute, Sinai Health, and University of Toronto, Toronto, Ontario, Canada</w:t>
      </w:r>
    </w:p>
    <w:p w14:paraId="67CC700A" w14:textId="58B961EC" w:rsidR="00797A25" w:rsidRPr="00226FC6" w:rsidRDefault="002A4EAA" w:rsidP="00797A25">
      <w:pPr>
        <w:spacing w:after="326"/>
        <w:rPr>
          <w:rFonts w:cs="Times New Roman"/>
          <w:color w:val="000000"/>
          <w:szCs w:val="24"/>
          <w:u w:color="000000"/>
          <w:bdr w:val="nil"/>
          <w:lang w:val="en-GB"/>
        </w:rPr>
      </w:pPr>
      <w:proofErr w:type="spellStart"/>
      <w:r>
        <w:rPr>
          <w:rFonts w:cs="Times New Roman"/>
          <w:color w:val="000000"/>
          <w:szCs w:val="24"/>
          <w:u w:color="000000"/>
          <w:bdr w:val="nil"/>
          <w:vertAlign w:val="superscript"/>
          <w:lang w:val="en-GB"/>
        </w:rPr>
        <w:t>34</w:t>
      </w:r>
      <w:r w:rsidRPr="00226FC6">
        <w:rPr>
          <w:rFonts w:eastAsia="Calibri" w:cs="Times New Roman"/>
          <w:color w:val="000000"/>
          <w:szCs w:val="24"/>
          <w:u w:color="000000"/>
          <w:bdr w:val="nil"/>
          <w:lang w:val="en-GB"/>
        </w:rPr>
        <w:t>Pulmonary</w:t>
      </w:r>
      <w:proofErr w:type="spellEnd"/>
      <w:r w:rsidRPr="00226FC6">
        <w:rPr>
          <w:rFonts w:eastAsia="Calibri" w:cs="Times New Roman"/>
          <w:color w:val="000000"/>
          <w:szCs w:val="24"/>
          <w:u w:color="000000"/>
          <w:bdr w:val="nil"/>
          <w:lang w:val="en-GB"/>
        </w:rPr>
        <w:t xml:space="preserve"> </w:t>
      </w:r>
      <w:r w:rsidR="00797A25" w:rsidRPr="00226FC6">
        <w:rPr>
          <w:rFonts w:eastAsia="Calibri" w:cs="Times New Roman"/>
          <w:color w:val="000000"/>
          <w:szCs w:val="24"/>
          <w:u w:color="000000"/>
          <w:bdr w:val="nil"/>
          <w:lang w:val="en-GB"/>
        </w:rPr>
        <w:t>and Critical Care Division, Department of Medicine, Massachusetts General Hospital and Harvard Medical School, Boston, MA, USA</w:t>
      </w:r>
    </w:p>
    <w:p w14:paraId="21BD8316" w14:textId="77777777" w:rsidR="004562AD" w:rsidRPr="00D973A3" w:rsidRDefault="004562AD">
      <w:pPr>
        <w:spacing w:after="326"/>
        <w:rPr>
          <w:shd w:val="clear" w:color="auto" w:fill="FFFFFF"/>
          <w:lang w:val="en-GB"/>
        </w:rPr>
      </w:pPr>
    </w:p>
    <w:p w14:paraId="21BD8318" w14:textId="0E595E52" w:rsidR="002A753E" w:rsidRPr="00D973A3" w:rsidRDefault="001F02C1">
      <w:pPr>
        <w:spacing w:after="326"/>
        <w:rPr>
          <w:lang w:val="en-GB"/>
        </w:rPr>
      </w:pPr>
      <w:r w:rsidRPr="00D973A3">
        <w:rPr>
          <w:rFonts w:hint="eastAsia"/>
          <w:vertAlign w:val="superscript"/>
        </w:rPr>
        <w:t>#</w:t>
      </w:r>
      <w:proofErr w:type="gramStart"/>
      <w:r w:rsidR="002A753E" w:rsidRPr="00D973A3">
        <w:rPr>
          <w:lang w:val="en-GB"/>
        </w:rPr>
        <w:t>These</w:t>
      </w:r>
      <w:proofErr w:type="gramEnd"/>
      <w:r w:rsidR="002A753E" w:rsidRPr="00D973A3">
        <w:rPr>
          <w:lang w:val="en-GB"/>
        </w:rPr>
        <w:t xml:space="preserve"> authors contributed equally to this work.</w:t>
      </w:r>
    </w:p>
    <w:p w14:paraId="21BD8319" w14:textId="1D9387C8" w:rsidR="002A753E" w:rsidRPr="00D973A3" w:rsidRDefault="00180AAC">
      <w:pPr>
        <w:spacing w:after="326"/>
        <w:rPr>
          <w:bCs/>
          <w:color w:val="000000"/>
          <w:u w:color="000000"/>
          <w:bdr w:val="nil"/>
          <w:lang w:val="en-GB"/>
        </w:rPr>
      </w:pPr>
      <w:r w:rsidRPr="00D973A3">
        <w:rPr>
          <w:vertAlign w:val="superscript"/>
        </w:rPr>
        <w:t>§</w:t>
      </w:r>
      <w:bookmarkStart w:id="14" w:name="OLE_LINK29"/>
      <w:bookmarkStart w:id="15" w:name="OLE_LINK30"/>
      <w:r w:rsidR="00DC64CD" w:rsidRPr="00D973A3">
        <w:rPr>
          <w:rFonts w:hint="eastAsia"/>
        </w:rPr>
        <w:t xml:space="preserve">Joint last and </w:t>
      </w:r>
      <w:r w:rsidR="00DC64CD" w:rsidRPr="00D973A3">
        <w:rPr>
          <w:rFonts w:hint="eastAsia"/>
          <w:bCs/>
          <w:color w:val="000000"/>
          <w:u w:color="000000"/>
          <w:bdr w:val="nil"/>
          <w:lang w:val="en-GB"/>
        </w:rPr>
        <w:t>s</w:t>
      </w:r>
      <w:r w:rsidR="002A753E" w:rsidRPr="00D973A3">
        <w:rPr>
          <w:rFonts w:eastAsia="Calibri"/>
          <w:bCs/>
          <w:color w:val="000000"/>
          <w:u w:color="000000"/>
          <w:bdr w:val="nil"/>
          <w:lang w:val="en-GB"/>
        </w:rPr>
        <w:t>enior author</w:t>
      </w:r>
      <w:r w:rsidR="007505E6" w:rsidRPr="00D973A3">
        <w:rPr>
          <w:bCs/>
          <w:color w:val="000000"/>
          <w:u w:color="000000"/>
          <w:bdr w:val="nil"/>
          <w:lang w:val="en-GB"/>
        </w:rPr>
        <w:t>s</w:t>
      </w:r>
      <w:r w:rsidR="002A753E" w:rsidRPr="00D973A3">
        <w:rPr>
          <w:rFonts w:eastAsia="Calibri"/>
          <w:bCs/>
          <w:color w:val="000000"/>
          <w:u w:color="000000"/>
          <w:bdr w:val="nil"/>
          <w:lang w:val="en-GB"/>
        </w:rPr>
        <w:t xml:space="preserve"> </w:t>
      </w:r>
      <w:r w:rsidR="00275960" w:rsidRPr="00D973A3">
        <w:rPr>
          <w:rFonts w:eastAsia="Calibri"/>
          <w:bCs/>
          <w:color w:val="000000"/>
          <w:u w:color="000000"/>
          <w:bdr w:val="nil"/>
          <w:lang w:val="en-GB"/>
        </w:rPr>
        <w:t>who</w:t>
      </w:r>
      <w:r w:rsidR="00275960" w:rsidRPr="00D973A3">
        <w:rPr>
          <w:bCs/>
          <w:color w:val="000000"/>
          <w:u w:color="000000"/>
          <w:bdr w:val="nil"/>
          <w:lang w:val="en-GB"/>
        </w:rPr>
        <w:t xml:space="preserve"> </w:t>
      </w:r>
      <w:r w:rsidR="002A753E" w:rsidRPr="00D973A3">
        <w:rPr>
          <w:rFonts w:eastAsia="Calibri"/>
          <w:bCs/>
          <w:color w:val="000000"/>
          <w:u w:color="000000"/>
          <w:bdr w:val="nil"/>
          <w:lang w:val="en-GB"/>
        </w:rPr>
        <w:t>supervised the work</w:t>
      </w:r>
      <w:bookmarkEnd w:id="14"/>
      <w:bookmarkEnd w:id="15"/>
      <w:r w:rsidR="002A753E" w:rsidRPr="00D973A3">
        <w:rPr>
          <w:rFonts w:eastAsia="Calibri"/>
          <w:bCs/>
          <w:color w:val="000000"/>
          <w:u w:color="000000"/>
          <w:bdr w:val="nil"/>
          <w:lang w:val="en-GB"/>
        </w:rPr>
        <w:t>.</w:t>
      </w:r>
    </w:p>
    <w:p w14:paraId="21BD831B" w14:textId="558BD155" w:rsidR="001A40E6" w:rsidRPr="00D973A3" w:rsidRDefault="001A40E6">
      <w:pPr>
        <w:spacing w:after="326"/>
        <w:rPr>
          <w:b/>
        </w:rPr>
      </w:pPr>
      <w:r w:rsidRPr="00D973A3">
        <w:rPr>
          <w:b/>
        </w:rPr>
        <w:t>*Send correspondence to</w:t>
      </w:r>
      <w:r w:rsidR="00FA014B" w:rsidRPr="00D973A3">
        <w:rPr>
          <w:rFonts w:hint="eastAsia"/>
          <w:b/>
        </w:rPr>
        <w:t>:</w:t>
      </w:r>
    </w:p>
    <w:p w14:paraId="21BD831C" w14:textId="65E22802" w:rsidR="001A40E6" w:rsidRPr="00D973A3" w:rsidRDefault="001A40E6">
      <w:pPr>
        <w:spacing w:after="326"/>
        <w:rPr>
          <w:rFonts w:cs="Times New Roman"/>
        </w:rPr>
      </w:pPr>
      <w:r w:rsidRPr="00D973A3">
        <w:rPr>
          <w:rFonts w:cs="Times New Roman"/>
        </w:rPr>
        <w:t xml:space="preserve">Ruyang Zhang, </w:t>
      </w:r>
      <w:proofErr w:type="spellStart"/>
      <w:r w:rsidRPr="00D973A3">
        <w:rPr>
          <w:rFonts w:cs="Times New Roman"/>
        </w:rPr>
        <w:t>SPH</w:t>
      </w:r>
      <w:proofErr w:type="spellEnd"/>
      <w:r w:rsidRPr="00D973A3">
        <w:rPr>
          <w:rFonts w:cs="Times New Roman"/>
        </w:rPr>
        <w:t xml:space="preserve"> Building Room 406, 101 </w:t>
      </w:r>
      <w:proofErr w:type="spellStart"/>
      <w:r w:rsidRPr="00D973A3">
        <w:rPr>
          <w:rFonts w:cs="Times New Roman"/>
        </w:rPr>
        <w:t>Longmian</w:t>
      </w:r>
      <w:proofErr w:type="spellEnd"/>
      <w:r w:rsidRPr="00D973A3">
        <w:rPr>
          <w:rFonts w:cs="Times New Roman"/>
        </w:rPr>
        <w:t xml:space="preserve"> Avenue, Nanjing, Jiangsu, China</w:t>
      </w:r>
      <w:r w:rsidR="00D501C5" w:rsidRPr="00D973A3">
        <w:rPr>
          <w:rFonts w:cs="Times New Roman"/>
        </w:rPr>
        <w:t>, 211166</w:t>
      </w:r>
      <w:r w:rsidRPr="00D973A3">
        <w:rPr>
          <w:rFonts w:cs="Times New Roman"/>
        </w:rPr>
        <w:t xml:space="preserve">; email: </w:t>
      </w:r>
      <w:hyperlink r:id="rId9" w:history="1">
        <w:proofErr w:type="spellStart"/>
        <w:r w:rsidR="006C07D1" w:rsidRPr="00D973A3">
          <w:rPr>
            <w:rStyle w:val="a8"/>
            <w:rFonts w:cs="Times New Roman"/>
            <w:szCs w:val="24"/>
          </w:rPr>
          <w:t>zhangruyang@njmu.edu.cn</w:t>
        </w:r>
        <w:proofErr w:type="spellEnd"/>
      </w:hyperlink>
    </w:p>
    <w:p w14:paraId="21BD831D" w14:textId="54D77423" w:rsidR="001A40E6" w:rsidRPr="00D973A3" w:rsidRDefault="001A40E6">
      <w:pPr>
        <w:spacing w:after="326"/>
        <w:rPr>
          <w:rFonts w:cs="Times New Roman"/>
        </w:rPr>
      </w:pPr>
      <w:r w:rsidRPr="00D973A3">
        <w:rPr>
          <w:rFonts w:cs="Times New Roman"/>
        </w:rPr>
        <w:t xml:space="preserve">Feng Chen, </w:t>
      </w:r>
      <w:proofErr w:type="spellStart"/>
      <w:r w:rsidRPr="00D973A3">
        <w:rPr>
          <w:rFonts w:cs="Times New Roman"/>
        </w:rPr>
        <w:t>SPH</w:t>
      </w:r>
      <w:proofErr w:type="spellEnd"/>
      <w:r w:rsidRPr="00D973A3">
        <w:rPr>
          <w:rFonts w:cs="Times New Roman"/>
        </w:rPr>
        <w:t xml:space="preserve"> Building Room 412, 101 </w:t>
      </w:r>
      <w:proofErr w:type="spellStart"/>
      <w:r w:rsidRPr="00D973A3">
        <w:rPr>
          <w:rFonts w:cs="Times New Roman"/>
        </w:rPr>
        <w:t>Longmian</w:t>
      </w:r>
      <w:proofErr w:type="spellEnd"/>
      <w:r w:rsidRPr="00D973A3">
        <w:rPr>
          <w:rFonts w:cs="Times New Roman"/>
        </w:rPr>
        <w:t xml:space="preserve"> Avenue, Nanjing, Jiangsu, China</w:t>
      </w:r>
      <w:r w:rsidR="00D501C5" w:rsidRPr="00D973A3">
        <w:rPr>
          <w:rFonts w:cs="Times New Roman"/>
        </w:rPr>
        <w:t>, 211166</w:t>
      </w:r>
      <w:r w:rsidRPr="00D973A3">
        <w:rPr>
          <w:rFonts w:cs="Times New Roman"/>
        </w:rPr>
        <w:t xml:space="preserve">; email: </w:t>
      </w:r>
      <w:hyperlink r:id="rId10" w:history="1">
        <w:proofErr w:type="spellStart"/>
        <w:r w:rsidR="006C07D1" w:rsidRPr="00D973A3">
          <w:rPr>
            <w:rStyle w:val="a8"/>
            <w:rFonts w:cs="Times New Roman"/>
            <w:szCs w:val="24"/>
          </w:rPr>
          <w:t>fengchen@njmu.edu.cn</w:t>
        </w:r>
        <w:proofErr w:type="spellEnd"/>
      </w:hyperlink>
    </w:p>
    <w:p w14:paraId="05570796" w14:textId="43740D56" w:rsidR="00850E5E" w:rsidRPr="00D973A3" w:rsidRDefault="00850E5E" w:rsidP="00850E5E">
      <w:pPr>
        <w:spacing w:after="326"/>
      </w:pPr>
      <w:proofErr w:type="spellStart"/>
      <w:r w:rsidRPr="00D973A3">
        <w:t>Zhibin</w:t>
      </w:r>
      <w:proofErr w:type="spellEnd"/>
      <w:r w:rsidRPr="00D973A3">
        <w:t xml:space="preserve"> Hu, </w:t>
      </w:r>
      <w:proofErr w:type="spellStart"/>
      <w:r w:rsidRPr="00D973A3">
        <w:t>SPH</w:t>
      </w:r>
      <w:proofErr w:type="spellEnd"/>
      <w:r w:rsidRPr="00D973A3">
        <w:t xml:space="preserve"> Building Room 426, 101 </w:t>
      </w:r>
      <w:proofErr w:type="spellStart"/>
      <w:r w:rsidRPr="00D973A3">
        <w:t>Longmian</w:t>
      </w:r>
      <w:proofErr w:type="spellEnd"/>
      <w:r w:rsidRPr="00D973A3">
        <w:t xml:space="preserve"> Avenue,</w:t>
      </w:r>
      <w:r w:rsidR="00971FA5" w:rsidRPr="00D973A3">
        <w:t xml:space="preserve"> Nanjing, Jiangsu</w:t>
      </w:r>
      <w:r w:rsidR="00135DA5" w:rsidRPr="00D973A3">
        <w:rPr>
          <w:rFonts w:hint="eastAsia"/>
        </w:rPr>
        <w:t>,</w:t>
      </w:r>
      <w:r w:rsidR="00971FA5" w:rsidRPr="00D973A3">
        <w:t xml:space="preserve"> </w:t>
      </w:r>
      <w:r w:rsidR="00135DA5" w:rsidRPr="00D973A3">
        <w:t>China</w:t>
      </w:r>
      <w:r w:rsidR="00135DA5" w:rsidRPr="00D973A3">
        <w:rPr>
          <w:rFonts w:hint="eastAsia"/>
        </w:rPr>
        <w:t xml:space="preserve">, </w:t>
      </w:r>
      <w:r w:rsidR="00135DA5" w:rsidRPr="00D973A3">
        <w:lastRenderedPageBreak/>
        <w:t>211166</w:t>
      </w:r>
      <w:r w:rsidR="00135DA5" w:rsidRPr="00D973A3">
        <w:rPr>
          <w:rFonts w:hint="eastAsia"/>
        </w:rPr>
        <w:t>;</w:t>
      </w:r>
      <w:r w:rsidR="00971FA5" w:rsidRPr="00D973A3">
        <w:t xml:space="preserve"> </w:t>
      </w:r>
      <w:r w:rsidR="00391866" w:rsidRPr="00D973A3">
        <w:rPr>
          <w:rFonts w:hint="eastAsia"/>
        </w:rPr>
        <w:t>e</w:t>
      </w:r>
      <w:r w:rsidRPr="00D973A3">
        <w:t xml:space="preserve">mail: </w:t>
      </w:r>
      <w:hyperlink r:id="rId11" w:history="1">
        <w:proofErr w:type="spellStart"/>
        <w:r w:rsidR="0094314D" w:rsidRPr="00D973A3">
          <w:rPr>
            <w:rStyle w:val="a8"/>
          </w:rPr>
          <w:t>zhibin_hu@njmu.edu.cn</w:t>
        </w:r>
        <w:proofErr w:type="spellEnd"/>
      </w:hyperlink>
    </w:p>
    <w:p w14:paraId="2E746112" w14:textId="6AF4A17F" w:rsidR="003966A7" w:rsidRPr="00D973A3" w:rsidRDefault="001A40E6" w:rsidP="0094314D">
      <w:pPr>
        <w:spacing w:after="326"/>
        <w:rPr>
          <w:rFonts w:ascii="Arial" w:hAnsi="Arial" w:cs="Arial"/>
          <w:b/>
          <w:szCs w:val="24"/>
        </w:rPr>
      </w:pPr>
      <w:r w:rsidRPr="00D973A3">
        <w:rPr>
          <w:rFonts w:cs="Times New Roman"/>
        </w:rPr>
        <w:t>David C. Christiani, Building I Room 1401, 665 Huntington Avenue, Boston, MA, USA</w:t>
      </w:r>
      <w:r w:rsidR="00B56707" w:rsidRPr="00D973A3">
        <w:rPr>
          <w:rFonts w:cs="Times New Roman"/>
        </w:rPr>
        <w:t>, 02115</w:t>
      </w:r>
      <w:r w:rsidRPr="00D973A3">
        <w:rPr>
          <w:rFonts w:cs="Times New Roman"/>
        </w:rPr>
        <w:t xml:space="preserve">; email: </w:t>
      </w:r>
      <w:hyperlink r:id="rId12" w:history="1">
        <w:proofErr w:type="spellStart"/>
        <w:r w:rsidRPr="00D973A3">
          <w:rPr>
            <w:rStyle w:val="a8"/>
            <w:rFonts w:cs="Times New Roman"/>
            <w:szCs w:val="24"/>
          </w:rPr>
          <w:t>dchris@hsph.harvard.edu</w:t>
        </w:r>
        <w:proofErr w:type="spellEnd"/>
      </w:hyperlink>
    </w:p>
    <w:p w14:paraId="2423AA8F" w14:textId="77777777" w:rsidR="00151D9A" w:rsidRPr="00D973A3" w:rsidRDefault="00151D9A">
      <w:pPr>
        <w:widowControl/>
        <w:spacing w:afterLines="0" w:after="0" w:line="240" w:lineRule="auto"/>
        <w:jc w:val="left"/>
        <w:rPr>
          <w:rFonts w:eastAsia="Times New Roman" w:cs="宋体"/>
          <w:b/>
          <w:bCs/>
          <w:kern w:val="36"/>
          <w:sz w:val="28"/>
          <w:szCs w:val="48"/>
        </w:rPr>
      </w:pPr>
      <w:r w:rsidRPr="00D973A3">
        <w:br w:type="page"/>
      </w:r>
    </w:p>
    <w:p w14:paraId="21BD8320" w14:textId="4C34E435" w:rsidR="00950C7E" w:rsidRPr="00D973A3" w:rsidRDefault="00950C7E">
      <w:pPr>
        <w:pStyle w:val="1"/>
        <w:spacing w:after="326"/>
      </w:pPr>
      <w:r w:rsidRPr="00D973A3">
        <w:lastRenderedPageBreak/>
        <w:t>Abstract</w:t>
      </w:r>
    </w:p>
    <w:p w14:paraId="77FC8FF5" w14:textId="3E139584" w:rsidR="002E5C02" w:rsidRPr="00D973A3" w:rsidRDefault="00C045A1">
      <w:pPr>
        <w:spacing w:after="326"/>
      </w:pPr>
      <w:r w:rsidRPr="00D973A3">
        <w:rPr>
          <w:shd w:val="clear" w:color="auto" w:fill="FFFFFF"/>
        </w:rPr>
        <w:t>Alt</w:t>
      </w:r>
      <w:r w:rsidRPr="00D973A3">
        <w:rPr>
          <w:rFonts w:hint="eastAsia"/>
          <w:shd w:val="clear" w:color="auto" w:fill="FFFFFF"/>
        </w:rPr>
        <w:t xml:space="preserve">hough </w:t>
      </w:r>
      <w:r w:rsidR="0026518A" w:rsidRPr="00D973A3">
        <w:rPr>
          <w:shd w:val="clear" w:color="auto" w:fill="FFFFFF"/>
        </w:rPr>
        <w:t xml:space="preserve">genome-wide </w:t>
      </w:r>
      <w:r w:rsidR="00B32592" w:rsidRPr="00D973A3">
        <w:rPr>
          <w:shd w:val="clear" w:color="auto" w:fill="FFFFFF"/>
        </w:rPr>
        <w:t>association</w:t>
      </w:r>
      <w:r w:rsidR="00B32592" w:rsidRPr="00D973A3">
        <w:rPr>
          <w:rFonts w:hint="eastAsia"/>
          <w:shd w:val="clear" w:color="auto" w:fill="FFFFFF"/>
        </w:rPr>
        <w:t xml:space="preserve"> </w:t>
      </w:r>
      <w:r w:rsidR="0026518A" w:rsidRPr="00D973A3">
        <w:rPr>
          <w:shd w:val="clear" w:color="auto" w:fill="FFFFFF"/>
        </w:rPr>
        <w:t xml:space="preserve">studies have been conducted </w:t>
      </w:r>
      <w:r w:rsidR="00F70E7E" w:rsidRPr="00D973A3">
        <w:rPr>
          <w:shd w:val="clear" w:color="auto" w:fill="FFFFFF"/>
        </w:rPr>
        <w:t xml:space="preserve">broadly </w:t>
      </w:r>
      <w:r w:rsidR="0026518A" w:rsidRPr="00D973A3">
        <w:rPr>
          <w:shd w:val="clear" w:color="auto" w:fill="FFFFFF"/>
        </w:rPr>
        <w:t xml:space="preserve">to investigate </w:t>
      </w:r>
      <w:r w:rsidR="001C079A" w:rsidRPr="00D973A3">
        <w:rPr>
          <w:rFonts w:hint="eastAsia"/>
          <w:shd w:val="clear" w:color="auto" w:fill="FFFFFF"/>
        </w:rPr>
        <w:t xml:space="preserve">genetic variation </w:t>
      </w:r>
      <w:r w:rsidR="003757CC" w:rsidRPr="00D973A3">
        <w:rPr>
          <w:shd w:val="clear" w:color="auto" w:fill="FFFFFF"/>
        </w:rPr>
        <w:t xml:space="preserve">of </w:t>
      </w:r>
      <w:r w:rsidR="00171F86" w:rsidRPr="00D973A3">
        <w:rPr>
          <w:shd w:val="clear" w:color="auto" w:fill="FFFFFF"/>
        </w:rPr>
        <w:t>lung</w:t>
      </w:r>
      <w:r w:rsidR="00171F86" w:rsidRPr="00D973A3">
        <w:t xml:space="preserve"> </w:t>
      </w:r>
      <w:bookmarkStart w:id="16" w:name="OLE_LINK104"/>
      <w:bookmarkStart w:id="17" w:name="OLE_LINK109"/>
      <w:r w:rsidR="00CA0B5B" w:rsidRPr="00D973A3">
        <w:fldChar w:fldCharType="begin"/>
      </w:r>
      <w:r w:rsidR="00CA0B5B" w:rsidRPr="00D973A3">
        <w:instrText xml:space="preserve"> HYPERLINK "javascript:;" </w:instrText>
      </w:r>
      <w:r w:rsidR="00CA0B5B" w:rsidRPr="00D973A3">
        <w:fldChar w:fldCharType="separate"/>
      </w:r>
      <w:r w:rsidR="00171F86" w:rsidRPr="00D973A3">
        <w:t>tumorigenesis</w:t>
      </w:r>
      <w:r w:rsidR="00CA0B5B" w:rsidRPr="00D973A3">
        <w:fldChar w:fldCharType="end"/>
      </w:r>
      <w:bookmarkEnd w:id="16"/>
      <w:bookmarkEnd w:id="17"/>
      <w:r w:rsidR="00171F86" w:rsidRPr="00D973A3">
        <w:rPr>
          <w:rFonts w:hint="eastAsia"/>
          <w:shd w:val="clear" w:color="auto" w:fill="FFFFFF"/>
        </w:rPr>
        <w:t>,</w:t>
      </w:r>
      <w:r w:rsidR="00171F86" w:rsidRPr="00D973A3">
        <w:rPr>
          <w:shd w:val="clear" w:color="auto" w:fill="FFFFFF"/>
        </w:rPr>
        <w:t xml:space="preserve"> </w:t>
      </w:r>
      <w:r w:rsidR="00F70E7E" w:rsidRPr="00D973A3">
        <w:rPr>
          <w:shd w:val="clear" w:color="auto" w:fill="FFFFFF"/>
        </w:rPr>
        <w:t xml:space="preserve">little remains known of </w:t>
      </w:r>
      <w:r w:rsidR="00620848" w:rsidRPr="00D973A3">
        <w:rPr>
          <w:rFonts w:hint="eastAsia"/>
        </w:rPr>
        <w:t>gene-gene</w:t>
      </w:r>
      <w:r w:rsidR="00363F28" w:rsidRPr="00D973A3">
        <w:t xml:space="preserve"> </w:t>
      </w:r>
      <w:r w:rsidR="00E66E96" w:rsidRPr="00D973A3">
        <w:rPr>
          <w:rFonts w:hint="eastAsia"/>
        </w:rPr>
        <w:t>(</w:t>
      </w:r>
      <w:proofErr w:type="spellStart"/>
      <w:r w:rsidR="00E66E96" w:rsidRPr="00D973A3">
        <w:rPr>
          <w:rFonts w:hint="eastAsia"/>
        </w:rPr>
        <w:t>G</w:t>
      </w:r>
      <w:bookmarkStart w:id="18" w:name="_Hlk82553269"/>
      <w:r w:rsidR="00E66E96" w:rsidRPr="00D973A3">
        <w:rPr>
          <w:rFonts w:cs="Times New Roman"/>
        </w:rPr>
        <w:t>×</w:t>
      </w:r>
      <w:bookmarkEnd w:id="18"/>
      <w:r w:rsidR="00E66E96" w:rsidRPr="00D973A3">
        <w:rPr>
          <w:rFonts w:hint="eastAsia"/>
        </w:rPr>
        <w:t>G</w:t>
      </w:r>
      <w:proofErr w:type="spellEnd"/>
      <w:r w:rsidR="00E66E96" w:rsidRPr="00D973A3">
        <w:rPr>
          <w:rFonts w:hint="eastAsia"/>
        </w:rPr>
        <w:t xml:space="preserve">) </w:t>
      </w:r>
      <w:r w:rsidR="00620848" w:rsidRPr="00D973A3">
        <w:t xml:space="preserve">interactions </w:t>
      </w:r>
      <w:r w:rsidR="00F70E7E" w:rsidRPr="00D973A3">
        <w:t>that</w:t>
      </w:r>
      <w:r w:rsidR="00D93BF9" w:rsidRPr="00D973A3">
        <w:rPr>
          <w:rFonts w:hint="eastAsia"/>
        </w:rPr>
        <w:t xml:space="preserve"> </w:t>
      </w:r>
      <w:r w:rsidR="00620848" w:rsidRPr="00D973A3">
        <w:t>may influence the risk</w:t>
      </w:r>
      <w:r w:rsidR="00171F86" w:rsidRPr="00D973A3">
        <w:rPr>
          <w:shd w:val="clear" w:color="auto" w:fill="FFFFFF"/>
        </w:rPr>
        <w:t xml:space="preserve"> of </w:t>
      </w:r>
      <w:r w:rsidR="00342E00" w:rsidRPr="00D973A3">
        <w:rPr>
          <w:rFonts w:hint="eastAsia"/>
          <w:shd w:val="clear" w:color="auto" w:fill="FFFFFF"/>
        </w:rPr>
        <w:t xml:space="preserve">non-small cell </w:t>
      </w:r>
      <w:r w:rsidR="00171F86" w:rsidRPr="00D973A3">
        <w:rPr>
          <w:shd w:val="clear" w:color="auto" w:fill="FFFFFF"/>
        </w:rPr>
        <w:t xml:space="preserve">lung cancer </w:t>
      </w:r>
      <w:r w:rsidR="00342E00" w:rsidRPr="00D973A3">
        <w:rPr>
          <w:rFonts w:hint="eastAsia"/>
          <w:shd w:val="clear" w:color="auto" w:fill="FFFFFF"/>
        </w:rPr>
        <w:t>(NSCLC)</w:t>
      </w:r>
      <w:r w:rsidR="00CF7BB8" w:rsidRPr="00D973A3">
        <w:rPr>
          <w:shd w:val="clear" w:color="auto" w:fill="FFFFFF"/>
        </w:rPr>
        <w:t>.</w:t>
      </w:r>
      <w:r w:rsidR="00DF64CC" w:rsidRPr="00D973A3">
        <w:rPr>
          <w:shd w:val="clear" w:color="auto" w:fill="FFFFFF"/>
        </w:rPr>
        <w:t xml:space="preserve"> </w:t>
      </w:r>
      <w:r w:rsidR="00910576" w:rsidRPr="00D973A3">
        <w:rPr>
          <w:rFonts w:hint="eastAsia"/>
        </w:rPr>
        <w:t>L</w:t>
      </w:r>
      <w:r w:rsidR="00910576" w:rsidRPr="00D973A3">
        <w:t>everaging a total of</w:t>
      </w:r>
      <w:r w:rsidR="00910576" w:rsidRPr="00D973A3">
        <w:rPr>
          <w:rFonts w:hint="eastAsia"/>
        </w:rPr>
        <w:t xml:space="preserve"> </w:t>
      </w:r>
      <w:r w:rsidR="00910576" w:rsidRPr="00D973A3">
        <w:t>445,221</w:t>
      </w:r>
      <w:r w:rsidR="00640011" w:rsidRPr="00D973A3">
        <w:rPr>
          <w:rFonts w:hint="eastAsia"/>
        </w:rPr>
        <w:t xml:space="preserve"> </w:t>
      </w:r>
      <w:r w:rsidR="00C628D1">
        <w:t>European-descent</w:t>
      </w:r>
      <w:r w:rsidR="00C628D1" w:rsidRPr="00D973A3" w:rsidDel="00C628D1">
        <w:t xml:space="preserve"> </w:t>
      </w:r>
      <w:r w:rsidR="00802E6E" w:rsidRPr="00D973A3">
        <w:rPr>
          <w:rFonts w:hint="eastAsia"/>
        </w:rPr>
        <w:t xml:space="preserve">participants </w:t>
      </w:r>
      <w:r w:rsidR="00910576" w:rsidRPr="00D973A3">
        <w:rPr>
          <w:rFonts w:hint="eastAsia"/>
        </w:rPr>
        <w:t>from</w:t>
      </w:r>
      <w:r w:rsidR="00910576" w:rsidRPr="00D973A3">
        <w:t xml:space="preserve"> </w:t>
      </w:r>
      <w:r w:rsidR="00910576" w:rsidRPr="00D973A3">
        <w:rPr>
          <w:rFonts w:hint="eastAsia"/>
        </w:rPr>
        <w:t>t</w:t>
      </w:r>
      <w:r w:rsidR="00910576" w:rsidRPr="00D973A3">
        <w:t>he Inter</w:t>
      </w:r>
      <w:r w:rsidR="00640011" w:rsidRPr="00D973A3">
        <w:t>national Lung Cancer Consortium</w:t>
      </w:r>
      <w:r w:rsidR="00640011" w:rsidRPr="00D973A3">
        <w:rPr>
          <w:rFonts w:hint="eastAsia"/>
        </w:rPr>
        <w:t xml:space="preserve"> </w:t>
      </w:r>
      <w:proofErr w:type="spellStart"/>
      <w:r w:rsidR="00910576" w:rsidRPr="00D973A3">
        <w:t>OncoArray</w:t>
      </w:r>
      <w:proofErr w:type="spellEnd"/>
      <w:r w:rsidR="00910576" w:rsidRPr="00D973A3">
        <w:t xml:space="preserve"> </w:t>
      </w:r>
      <w:r w:rsidR="00D873A1">
        <w:rPr>
          <w:rFonts w:hint="eastAsia"/>
        </w:rPr>
        <w:t>project</w:t>
      </w:r>
      <w:r w:rsidR="00910576" w:rsidRPr="00D973A3">
        <w:rPr>
          <w:rFonts w:hint="eastAsia"/>
        </w:rPr>
        <w:t>,</w:t>
      </w:r>
      <w:r w:rsidR="00910576" w:rsidRPr="00D973A3">
        <w:t xml:space="preserve"> </w:t>
      </w:r>
      <w:bookmarkStart w:id="19" w:name="OLE_LINK1"/>
      <w:bookmarkStart w:id="20" w:name="OLE_LINK2"/>
      <w:r w:rsidR="00922735" w:rsidRPr="00D973A3">
        <w:t>Transdisciplinary Research i</w:t>
      </w:r>
      <w:r w:rsidR="00910576" w:rsidRPr="00D973A3">
        <w:t>n Cancer of the Lung</w:t>
      </w:r>
      <w:r w:rsidR="00910576" w:rsidRPr="00D973A3">
        <w:rPr>
          <w:rFonts w:hint="eastAsia"/>
        </w:rPr>
        <w:t xml:space="preserve"> </w:t>
      </w:r>
      <w:bookmarkEnd w:id="19"/>
      <w:bookmarkEnd w:id="20"/>
      <w:r w:rsidR="00910576" w:rsidRPr="00D973A3">
        <w:rPr>
          <w:rFonts w:hint="eastAsia"/>
        </w:rPr>
        <w:t>and</w:t>
      </w:r>
      <w:r w:rsidR="00910576" w:rsidRPr="00D973A3">
        <w:t xml:space="preserve"> UK Biobank,</w:t>
      </w:r>
      <w:r w:rsidR="00E67BB6" w:rsidRPr="00D973A3">
        <w:rPr>
          <w:rFonts w:hint="eastAsia"/>
          <w:shd w:val="clear" w:color="auto" w:fill="FFFFFF"/>
        </w:rPr>
        <w:t xml:space="preserve"> </w:t>
      </w:r>
      <w:r w:rsidR="00E67BB6" w:rsidRPr="00D973A3">
        <w:rPr>
          <w:rFonts w:hint="eastAsia"/>
        </w:rPr>
        <w:t>w</w:t>
      </w:r>
      <w:r w:rsidR="00C12F4D" w:rsidRPr="00D973A3">
        <w:t xml:space="preserve">e </w:t>
      </w:r>
      <w:r w:rsidR="00CF076E" w:rsidRPr="00D973A3">
        <w:rPr>
          <w:rFonts w:hint="eastAsia"/>
        </w:rPr>
        <w:t xml:space="preserve">performed </w:t>
      </w:r>
      <w:r w:rsidR="00910576" w:rsidRPr="00D973A3">
        <w:t>a</w:t>
      </w:r>
      <w:r w:rsidR="00CF076E" w:rsidRPr="00D973A3">
        <w:rPr>
          <w:rFonts w:hint="eastAsia"/>
        </w:rPr>
        <w:t xml:space="preserve"> </w:t>
      </w:r>
      <w:r w:rsidR="00BE05B3" w:rsidRPr="00D973A3">
        <w:rPr>
          <w:rFonts w:hint="eastAsia"/>
        </w:rPr>
        <w:t xml:space="preserve">large-scale </w:t>
      </w:r>
      <w:r w:rsidR="00CF076E" w:rsidRPr="00D973A3">
        <w:rPr>
          <w:rFonts w:hint="eastAsia"/>
        </w:rPr>
        <w:t>genome-wide</w:t>
      </w:r>
      <w:r w:rsidR="00C318A7" w:rsidRPr="00D973A3">
        <w:rPr>
          <w:rFonts w:hint="eastAsia"/>
        </w:rPr>
        <w:t xml:space="preserve"> </w:t>
      </w:r>
      <w:proofErr w:type="spellStart"/>
      <w:r w:rsidR="00640011" w:rsidRPr="00D973A3">
        <w:rPr>
          <w:rFonts w:hint="eastAsia"/>
        </w:rPr>
        <w:t>G</w:t>
      </w:r>
      <w:r w:rsidR="00640011" w:rsidRPr="00D973A3">
        <w:rPr>
          <w:rFonts w:cs="Times New Roman"/>
        </w:rPr>
        <w:t>×</w:t>
      </w:r>
      <w:r w:rsidR="00640011" w:rsidRPr="00D973A3">
        <w:rPr>
          <w:rFonts w:hint="eastAsia"/>
        </w:rPr>
        <w:t>G</w:t>
      </w:r>
      <w:proofErr w:type="spellEnd"/>
      <w:r w:rsidR="00620848" w:rsidRPr="00D973A3">
        <w:rPr>
          <w:rFonts w:hint="eastAsia"/>
        </w:rPr>
        <w:t xml:space="preserve"> </w:t>
      </w:r>
      <w:r w:rsidR="00C318A7" w:rsidRPr="00D973A3">
        <w:t>interaction</w:t>
      </w:r>
      <w:r w:rsidR="00E67BB6" w:rsidRPr="00D973A3">
        <w:rPr>
          <w:rFonts w:hint="eastAsia"/>
        </w:rPr>
        <w:t xml:space="preserve"> </w:t>
      </w:r>
      <w:r w:rsidR="00CF076E" w:rsidRPr="00D973A3">
        <w:rPr>
          <w:rFonts w:hint="eastAsia"/>
        </w:rPr>
        <w:t xml:space="preserve">study </w:t>
      </w:r>
      <w:r w:rsidR="00910576" w:rsidRPr="00D973A3">
        <w:t>on</w:t>
      </w:r>
      <w:r w:rsidR="00CF076E" w:rsidRPr="00D973A3">
        <w:rPr>
          <w:rFonts w:hint="eastAsia"/>
        </w:rPr>
        <w:t xml:space="preserve"> </w:t>
      </w:r>
      <w:r w:rsidR="00375BC1" w:rsidRPr="00375BC1">
        <w:t>European</w:t>
      </w:r>
      <w:r w:rsidR="00375BC1">
        <w:t xml:space="preserve"> </w:t>
      </w:r>
      <w:r w:rsidR="007C7BF2" w:rsidRPr="00D973A3">
        <w:t>NSCLC</w:t>
      </w:r>
      <w:r w:rsidR="00C12F4D" w:rsidRPr="00D973A3">
        <w:t xml:space="preserve"> </w:t>
      </w:r>
      <w:r w:rsidR="000D51F4" w:rsidRPr="00D973A3">
        <w:t xml:space="preserve">risk </w:t>
      </w:r>
      <w:bookmarkStart w:id="21" w:name="OLE_LINK9"/>
      <w:bookmarkStart w:id="22" w:name="OLE_LINK10"/>
      <w:r w:rsidR="00910576" w:rsidRPr="00D973A3">
        <w:t xml:space="preserve">via </w:t>
      </w:r>
      <w:r w:rsidR="00F10589" w:rsidRPr="00D973A3">
        <w:rPr>
          <w:rFonts w:hint="eastAsia"/>
        </w:rPr>
        <w:t>a series of analyses</w:t>
      </w:r>
      <w:r w:rsidR="00910576" w:rsidRPr="00D973A3">
        <w:t>.</w:t>
      </w:r>
      <w:r w:rsidR="00F10589" w:rsidRPr="00D973A3">
        <w:t xml:space="preserve"> </w:t>
      </w:r>
      <w:r w:rsidR="00910576" w:rsidRPr="00D973A3">
        <w:t xml:space="preserve">First, we used </w:t>
      </w:r>
      <w:proofErr w:type="spellStart"/>
      <w:r w:rsidR="00910576" w:rsidRPr="00D973A3">
        <w:t>BiForce</w:t>
      </w:r>
      <w:proofErr w:type="spellEnd"/>
      <w:r w:rsidR="00910576" w:rsidRPr="00D973A3" w:rsidDel="00910576">
        <w:t xml:space="preserve"> </w:t>
      </w:r>
      <w:bookmarkEnd w:id="21"/>
      <w:bookmarkEnd w:id="22"/>
      <w:r w:rsidR="00910576" w:rsidRPr="00D973A3">
        <w:t>to evaluate and rank o</w:t>
      </w:r>
      <w:r w:rsidR="007B29BA" w:rsidRPr="00D973A3">
        <w:rPr>
          <w:rFonts w:hint="eastAsia"/>
        </w:rPr>
        <w:t xml:space="preserve">ver 58 billion </w:t>
      </w:r>
      <w:proofErr w:type="spellStart"/>
      <w:r w:rsidR="00C527B3" w:rsidRPr="00D973A3">
        <w:rPr>
          <w:rFonts w:hint="eastAsia"/>
        </w:rPr>
        <w:t>G</w:t>
      </w:r>
      <w:r w:rsidR="00DF64CC" w:rsidRPr="00D973A3">
        <w:rPr>
          <w:rFonts w:cs="Times New Roman"/>
        </w:rPr>
        <w:t>×</w:t>
      </w:r>
      <w:r w:rsidR="00C527B3" w:rsidRPr="00D973A3">
        <w:rPr>
          <w:rFonts w:hint="eastAsia"/>
        </w:rPr>
        <w:t>G</w:t>
      </w:r>
      <w:proofErr w:type="spellEnd"/>
      <w:r w:rsidR="003B7833" w:rsidRPr="00D973A3">
        <w:t xml:space="preserve"> interaction</w:t>
      </w:r>
      <w:r w:rsidR="003B7833" w:rsidRPr="00D973A3">
        <w:rPr>
          <w:rFonts w:hint="eastAsia"/>
        </w:rPr>
        <w:t>s</w:t>
      </w:r>
      <w:r w:rsidR="003B7833" w:rsidRPr="00D973A3">
        <w:t xml:space="preserve"> </w:t>
      </w:r>
      <w:r w:rsidR="003B7833" w:rsidRPr="00D973A3">
        <w:rPr>
          <w:rFonts w:hint="eastAsia"/>
        </w:rPr>
        <w:t>f</w:t>
      </w:r>
      <w:r w:rsidR="00B62369" w:rsidRPr="00D973A3">
        <w:t>rom</w:t>
      </w:r>
      <w:r w:rsidR="003B7833" w:rsidRPr="00D973A3">
        <w:t xml:space="preserve"> 340</w:t>
      </w:r>
      <w:r w:rsidR="003B7833" w:rsidRPr="00D973A3">
        <w:rPr>
          <w:rFonts w:hint="eastAsia"/>
        </w:rPr>
        <w:t>,</w:t>
      </w:r>
      <w:r w:rsidR="003B7833" w:rsidRPr="00D973A3">
        <w:t>958 SNPs</w:t>
      </w:r>
      <w:r w:rsidR="003F056B" w:rsidRPr="00D973A3">
        <w:t xml:space="preserve">. </w:t>
      </w:r>
      <w:r w:rsidR="00910576" w:rsidRPr="00D973A3">
        <w:t>Then, the t</w:t>
      </w:r>
      <w:r w:rsidR="009C741F" w:rsidRPr="00D973A3">
        <w:rPr>
          <w:rFonts w:hint="eastAsia"/>
        </w:rPr>
        <w:t xml:space="preserve">op </w:t>
      </w:r>
      <w:r w:rsidR="00922735" w:rsidRPr="00E81B60">
        <w:t>interactions</w:t>
      </w:r>
      <w:r w:rsidR="00BA0CC7" w:rsidRPr="00E81B60">
        <w:t xml:space="preserve"> </w:t>
      </w:r>
      <w:r w:rsidR="003F056B" w:rsidRPr="00E81B60">
        <w:t xml:space="preserve">were further </w:t>
      </w:r>
      <w:r w:rsidR="00141D48" w:rsidRPr="00E81B60">
        <w:t>tested</w:t>
      </w:r>
      <w:r w:rsidR="00910576" w:rsidRPr="00E81B60">
        <w:t xml:space="preserve"> </w:t>
      </w:r>
      <w:r w:rsidR="00772BA4" w:rsidRPr="00E81B60">
        <w:t xml:space="preserve">by </w:t>
      </w:r>
      <w:r w:rsidR="00B62369" w:rsidRPr="00E81B60">
        <w:t xml:space="preserve">demographically adjusted </w:t>
      </w:r>
      <w:r w:rsidR="003F056B" w:rsidRPr="00E81B60">
        <w:t>logistic regression model</w:t>
      </w:r>
      <w:r w:rsidR="007C7BF2" w:rsidRPr="00E81B60">
        <w:t>s</w:t>
      </w:r>
      <w:r w:rsidR="005B3644" w:rsidRPr="00E81B60">
        <w:t>.</w:t>
      </w:r>
      <w:r w:rsidR="00D959F5" w:rsidRPr="00E81B60">
        <w:t xml:space="preserve"> </w:t>
      </w:r>
      <w:r w:rsidR="00922735" w:rsidRPr="00E81B60">
        <w:t xml:space="preserve">Finally, we used the selected interactions to build </w:t>
      </w:r>
      <w:r w:rsidR="008E3DBA" w:rsidRPr="00A32A99">
        <w:t xml:space="preserve">lung cancer </w:t>
      </w:r>
      <w:r w:rsidR="00BD1B63" w:rsidRPr="00A32A99">
        <w:t xml:space="preserve">screening </w:t>
      </w:r>
      <w:r w:rsidR="00B17602" w:rsidRPr="00E81B60">
        <w:t>model</w:t>
      </w:r>
      <w:r w:rsidR="00922735" w:rsidRPr="00E81B60">
        <w:t xml:space="preserve">s </w:t>
      </w:r>
      <w:r w:rsidR="00B41BD2" w:rsidRPr="00E81B60">
        <w:t>of</w:t>
      </w:r>
      <w:r w:rsidR="00922735" w:rsidRPr="00E81B60">
        <w:t xml:space="preserve"> NSCLC, separately, for</w:t>
      </w:r>
      <w:r w:rsidR="009C3E0A" w:rsidRPr="00E81B60">
        <w:t xml:space="preserve"> </w:t>
      </w:r>
      <w:r w:rsidR="005118F0" w:rsidRPr="00E81B60">
        <w:t xml:space="preserve">never </w:t>
      </w:r>
      <w:r w:rsidR="00B17602" w:rsidRPr="00E81B60">
        <w:t xml:space="preserve">and </w:t>
      </w:r>
      <w:r w:rsidR="005118F0" w:rsidRPr="00E81B60">
        <w:t xml:space="preserve">ever </w:t>
      </w:r>
      <w:r w:rsidR="00B17602" w:rsidRPr="00E81B60">
        <w:t>smokers.</w:t>
      </w:r>
      <w:r w:rsidR="00DF64CC" w:rsidRPr="00E81B60">
        <w:t xml:space="preserve"> </w:t>
      </w:r>
      <w:r w:rsidR="00922735" w:rsidRPr="00E81B60">
        <w:t>With</w:t>
      </w:r>
      <w:r w:rsidR="00922735" w:rsidRPr="00D973A3">
        <w:t xml:space="preserve"> </w:t>
      </w:r>
      <w:r w:rsidR="00006E5F" w:rsidRPr="00D973A3">
        <w:t xml:space="preserve">the </w:t>
      </w:r>
      <w:r w:rsidR="00922735" w:rsidRPr="00D973A3">
        <w:rPr>
          <w:rFonts w:hint="eastAsia"/>
        </w:rPr>
        <w:t>Bonferroni correct</w:t>
      </w:r>
      <w:r w:rsidR="00922735" w:rsidRPr="00D973A3">
        <w:t>ion, w</w:t>
      </w:r>
      <w:r w:rsidR="00895B47" w:rsidRPr="00D973A3">
        <w:t xml:space="preserve">e identified </w:t>
      </w:r>
      <w:r w:rsidR="00E93C0E" w:rsidRPr="00D973A3">
        <w:rPr>
          <w:rFonts w:hint="eastAsia"/>
        </w:rPr>
        <w:t>eight</w:t>
      </w:r>
      <w:r w:rsidR="00922735" w:rsidRPr="00D973A3">
        <w:t xml:space="preserve"> </w:t>
      </w:r>
      <w:r w:rsidR="00F70E7E" w:rsidRPr="00D973A3">
        <w:t xml:space="preserve">statistically </w:t>
      </w:r>
      <w:r w:rsidR="00922735" w:rsidRPr="00D973A3">
        <w:t xml:space="preserve">significant </w:t>
      </w:r>
      <w:r w:rsidR="00803260" w:rsidRPr="00D973A3">
        <w:rPr>
          <w:rFonts w:hint="eastAsia"/>
        </w:rPr>
        <w:t>pair</w:t>
      </w:r>
      <w:r w:rsidR="00781C18" w:rsidRPr="00D973A3">
        <w:t>s</w:t>
      </w:r>
      <w:r w:rsidR="00803260" w:rsidRPr="00D973A3">
        <w:rPr>
          <w:rFonts w:hint="eastAsia"/>
        </w:rPr>
        <w:t xml:space="preserve"> of SNPs</w:t>
      </w:r>
      <w:r w:rsidR="00922735" w:rsidRPr="00D973A3">
        <w:t>, which</w:t>
      </w:r>
      <w:r w:rsidR="00803260" w:rsidRPr="00D973A3">
        <w:rPr>
          <w:rFonts w:hint="eastAsia"/>
        </w:rPr>
        <w:t xml:space="preserve"> </w:t>
      </w:r>
      <w:r w:rsidR="006D0261" w:rsidRPr="00D973A3">
        <w:rPr>
          <w:rFonts w:hint="eastAsia"/>
        </w:rPr>
        <w:t>predominantly appeared in</w:t>
      </w:r>
      <w:r w:rsidR="00922735" w:rsidRPr="00D973A3">
        <w:t xml:space="preserve"> the </w:t>
      </w:r>
      <w:proofErr w:type="spellStart"/>
      <w:r w:rsidR="006D0261" w:rsidRPr="00D973A3">
        <w:rPr>
          <w:rFonts w:hint="eastAsia"/>
        </w:rPr>
        <w:t>6p21.32</w:t>
      </w:r>
      <w:proofErr w:type="spellEnd"/>
      <w:r w:rsidR="006D0261" w:rsidRPr="00D973A3">
        <w:rPr>
          <w:rFonts w:hint="eastAsia"/>
        </w:rPr>
        <w:t xml:space="preserve"> and </w:t>
      </w:r>
      <w:proofErr w:type="spellStart"/>
      <w:r w:rsidR="006D0261" w:rsidRPr="00D973A3">
        <w:rPr>
          <w:rFonts w:hint="eastAsia"/>
        </w:rPr>
        <w:t>5p15.33</w:t>
      </w:r>
      <w:proofErr w:type="spellEnd"/>
      <w:r w:rsidR="006D0261" w:rsidRPr="00D973A3">
        <w:rPr>
          <w:rFonts w:hint="eastAsia"/>
        </w:rPr>
        <w:t xml:space="preserve"> regions</w:t>
      </w:r>
      <w:r w:rsidR="00803260" w:rsidRPr="00D973A3">
        <w:rPr>
          <w:rFonts w:hint="eastAsia"/>
        </w:rPr>
        <w:t xml:space="preserve"> </w:t>
      </w:r>
      <w:r w:rsidR="00A61187" w:rsidRPr="00D973A3">
        <w:t>(</w:t>
      </w:r>
      <w:r w:rsidR="00A61187" w:rsidRPr="00D973A3">
        <w:rPr>
          <w:rFonts w:hint="eastAsia"/>
        </w:rPr>
        <w:t xml:space="preserve">e.g., </w:t>
      </w:r>
      <w:proofErr w:type="spellStart"/>
      <w:r w:rsidR="00A61187" w:rsidRPr="00D973A3">
        <w:t>rs521828</w:t>
      </w:r>
      <w:r w:rsidR="00A61187" w:rsidRPr="00D973A3">
        <w:rPr>
          <w:i/>
          <w:vertAlign w:val="subscript"/>
        </w:rPr>
        <w:t>C6orf10</w:t>
      </w:r>
      <w:proofErr w:type="spellEnd"/>
      <w:r w:rsidR="00A61187" w:rsidRPr="00D973A3">
        <w:rPr>
          <w:rFonts w:hint="eastAsia"/>
        </w:rPr>
        <w:t xml:space="preserve"> </w:t>
      </w:r>
      <w:r w:rsidR="00A61187" w:rsidRPr="00D973A3">
        <w:t xml:space="preserve">and </w:t>
      </w:r>
      <w:proofErr w:type="spellStart"/>
      <w:r w:rsidR="00A61187" w:rsidRPr="00D973A3">
        <w:t>rs204999</w:t>
      </w:r>
      <w:r w:rsidR="00A61187" w:rsidRPr="00D973A3">
        <w:rPr>
          <w:i/>
          <w:vertAlign w:val="subscript"/>
        </w:rPr>
        <w:t>PRRT1</w:t>
      </w:r>
      <w:proofErr w:type="spellEnd"/>
      <w:r w:rsidR="00A61187" w:rsidRPr="00D973A3">
        <w:t xml:space="preserve">, </w:t>
      </w:r>
      <w:proofErr w:type="spellStart"/>
      <w:r w:rsidR="00A61187" w:rsidRPr="00D973A3">
        <w:rPr>
          <w:i/>
        </w:rPr>
        <w:t>OR</w:t>
      </w:r>
      <w:r w:rsidR="00A61187" w:rsidRPr="00D973A3">
        <w:rPr>
          <w:vertAlign w:val="subscript"/>
        </w:rPr>
        <w:t>interaction</w:t>
      </w:r>
      <w:proofErr w:type="spellEnd"/>
      <w:r w:rsidR="00A61187" w:rsidRPr="00D973A3">
        <w:rPr>
          <w:rFonts w:hint="eastAsia"/>
        </w:rPr>
        <w:t xml:space="preserve"> </w:t>
      </w:r>
      <w:r w:rsidR="00A61187" w:rsidRPr="00D973A3">
        <w:t>=</w:t>
      </w:r>
      <w:r w:rsidR="00A61187" w:rsidRPr="00D973A3">
        <w:rPr>
          <w:rFonts w:hint="eastAsia"/>
        </w:rPr>
        <w:t xml:space="preserve"> 1</w:t>
      </w:r>
      <w:r w:rsidR="00A61187" w:rsidRPr="00D973A3">
        <w:t>.</w:t>
      </w:r>
      <w:r w:rsidR="00A61187" w:rsidRPr="00D973A3">
        <w:rPr>
          <w:rFonts w:hint="eastAsia"/>
        </w:rPr>
        <w:t>17</w:t>
      </w:r>
      <w:r w:rsidR="00A61187" w:rsidRPr="00D973A3">
        <w:t xml:space="preserve">, </w:t>
      </w:r>
      <w:r w:rsidR="00A61187" w:rsidRPr="00D973A3">
        <w:rPr>
          <w:i/>
        </w:rPr>
        <w:t>P</w:t>
      </w:r>
      <w:r w:rsidR="00A61187" w:rsidRPr="00D973A3">
        <w:rPr>
          <w:rFonts w:hint="eastAsia"/>
          <w:i/>
        </w:rPr>
        <w:t xml:space="preserve"> </w:t>
      </w:r>
      <w:r w:rsidR="00A61187" w:rsidRPr="00D973A3">
        <w:t>=</w:t>
      </w:r>
      <w:r w:rsidR="00A61187" w:rsidRPr="00D973A3">
        <w:rPr>
          <w:rFonts w:hint="eastAsia"/>
        </w:rPr>
        <w:t xml:space="preserve"> 6</w:t>
      </w:r>
      <w:r w:rsidR="00A61187" w:rsidRPr="00D973A3">
        <w:t>.5</w:t>
      </w:r>
      <w:r w:rsidR="00A61187" w:rsidRPr="00D973A3">
        <w:rPr>
          <w:rFonts w:hint="eastAsia"/>
        </w:rPr>
        <w:t>7</w:t>
      </w:r>
      <w:r w:rsidR="00A61187" w:rsidRPr="00D973A3">
        <w:t>×10</w:t>
      </w:r>
      <w:r w:rsidR="00A61187" w:rsidRPr="00D973A3">
        <w:rPr>
          <w:vertAlign w:val="superscript"/>
        </w:rPr>
        <w:t>-13</w:t>
      </w:r>
      <w:r w:rsidR="00A61187" w:rsidRPr="00D973A3">
        <w:t>;</w:t>
      </w:r>
      <w:r w:rsidR="00A61187" w:rsidRPr="00D973A3">
        <w:rPr>
          <w:rFonts w:hint="eastAsia"/>
        </w:rPr>
        <w:t xml:space="preserve"> </w:t>
      </w:r>
      <w:proofErr w:type="spellStart"/>
      <w:r w:rsidR="00A61187" w:rsidRPr="00D973A3">
        <w:t>rs3135369</w:t>
      </w:r>
      <w:r w:rsidR="00A61187" w:rsidRPr="00D973A3">
        <w:rPr>
          <w:i/>
          <w:vertAlign w:val="subscript"/>
        </w:rPr>
        <w:t>BTNL2</w:t>
      </w:r>
      <w:proofErr w:type="spellEnd"/>
      <w:r w:rsidR="00A61187" w:rsidRPr="00D973A3">
        <w:rPr>
          <w:rFonts w:hint="eastAsia"/>
        </w:rPr>
        <w:t xml:space="preserve"> </w:t>
      </w:r>
      <w:r w:rsidR="00A61187" w:rsidRPr="00D973A3">
        <w:t xml:space="preserve">and </w:t>
      </w:r>
      <w:proofErr w:type="spellStart"/>
      <w:r w:rsidR="00A61187" w:rsidRPr="00D973A3">
        <w:t>rs2858859</w:t>
      </w:r>
      <w:r w:rsidR="00A61187" w:rsidRPr="00D973A3">
        <w:rPr>
          <w:i/>
          <w:vertAlign w:val="subscript"/>
        </w:rPr>
        <w:t>HLA-DQA1</w:t>
      </w:r>
      <w:proofErr w:type="spellEnd"/>
      <w:r w:rsidR="00A61187" w:rsidRPr="00D973A3">
        <w:t xml:space="preserve">, </w:t>
      </w:r>
      <w:proofErr w:type="spellStart"/>
      <w:r w:rsidR="00A61187" w:rsidRPr="00D973A3">
        <w:rPr>
          <w:i/>
        </w:rPr>
        <w:t>OR</w:t>
      </w:r>
      <w:r w:rsidR="00A61187" w:rsidRPr="00D973A3">
        <w:rPr>
          <w:vertAlign w:val="subscript"/>
        </w:rPr>
        <w:t>interaction</w:t>
      </w:r>
      <w:proofErr w:type="spellEnd"/>
      <w:r w:rsidR="00A61187" w:rsidRPr="00D973A3">
        <w:rPr>
          <w:rFonts w:hint="eastAsia"/>
        </w:rPr>
        <w:t xml:space="preserve"> </w:t>
      </w:r>
      <w:r w:rsidR="00A61187" w:rsidRPr="00D973A3">
        <w:t>=</w:t>
      </w:r>
      <w:r w:rsidR="00A61187" w:rsidRPr="00D973A3">
        <w:rPr>
          <w:rFonts w:hint="eastAsia"/>
        </w:rPr>
        <w:t xml:space="preserve"> 1</w:t>
      </w:r>
      <w:r w:rsidR="00A61187" w:rsidRPr="00D973A3">
        <w:t>.</w:t>
      </w:r>
      <w:r w:rsidR="00A61187" w:rsidRPr="00D973A3">
        <w:rPr>
          <w:rFonts w:hint="eastAsia"/>
        </w:rPr>
        <w:t>17</w:t>
      </w:r>
      <w:r w:rsidR="00A61187" w:rsidRPr="00D973A3">
        <w:t xml:space="preserve">, </w:t>
      </w:r>
      <w:r w:rsidR="00A61187" w:rsidRPr="00D973A3">
        <w:rPr>
          <w:i/>
        </w:rPr>
        <w:t>P</w:t>
      </w:r>
      <w:r w:rsidR="00A61187" w:rsidRPr="00D973A3">
        <w:rPr>
          <w:rFonts w:hint="eastAsia"/>
          <w:i/>
        </w:rPr>
        <w:t xml:space="preserve"> </w:t>
      </w:r>
      <w:r w:rsidR="00A61187" w:rsidRPr="00D973A3">
        <w:t>=</w:t>
      </w:r>
      <w:r w:rsidR="00A61187" w:rsidRPr="00D973A3">
        <w:rPr>
          <w:rFonts w:hint="eastAsia"/>
        </w:rPr>
        <w:t xml:space="preserve"> 2</w:t>
      </w:r>
      <w:r w:rsidR="00A61187" w:rsidRPr="00D973A3">
        <w:t>.</w:t>
      </w:r>
      <w:r w:rsidR="00A61187" w:rsidRPr="00D973A3">
        <w:rPr>
          <w:rFonts w:hint="eastAsia"/>
        </w:rPr>
        <w:t>43</w:t>
      </w:r>
      <w:r w:rsidR="00A61187" w:rsidRPr="00D973A3">
        <w:t>×10</w:t>
      </w:r>
      <w:r w:rsidR="00A61187" w:rsidRPr="00D973A3">
        <w:rPr>
          <w:vertAlign w:val="superscript"/>
        </w:rPr>
        <w:t>-13</w:t>
      </w:r>
      <w:r w:rsidR="00A61187" w:rsidRPr="00D973A3">
        <w:t xml:space="preserve">; </w:t>
      </w:r>
      <w:proofErr w:type="spellStart"/>
      <w:r w:rsidR="00A61187" w:rsidRPr="00D973A3">
        <w:t>rs2858859</w:t>
      </w:r>
      <w:r w:rsidR="00A61187" w:rsidRPr="00D973A3">
        <w:rPr>
          <w:i/>
          <w:vertAlign w:val="subscript"/>
        </w:rPr>
        <w:t>HLA-DQA1</w:t>
      </w:r>
      <w:proofErr w:type="spellEnd"/>
      <w:r w:rsidR="00A61187" w:rsidRPr="00D973A3">
        <w:t xml:space="preserve"> </w:t>
      </w:r>
      <w:r w:rsidR="00A61187" w:rsidRPr="00D973A3">
        <w:rPr>
          <w:rFonts w:hint="eastAsia"/>
        </w:rPr>
        <w:t xml:space="preserve">and </w:t>
      </w:r>
      <w:proofErr w:type="spellStart"/>
      <w:r w:rsidR="00A61187" w:rsidRPr="00D973A3">
        <w:t>rs9275572</w:t>
      </w:r>
      <w:r w:rsidR="00A61187" w:rsidRPr="00D973A3">
        <w:rPr>
          <w:i/>
          <w:vertAlign w:val="subscript"/>
        </w:rPr>
        <w:t>HLA-DQA2</w:t>
      </w:r>
      <w:proofErr w:type="spellEnd"/>
      <w:r w:rsidR="00A61187" w:rsidRPr="00D973A3">
        <w:rPr>
          <w:rFonts w:hint="eastAsia"/>
        </w:rPr>
        <w:t xml:space="preserve">, </w:t>
      </w:r>
      <w:proofErr w:type="spellStart"/>
      <w:r w:rsidR="00A61187" w:rsidRPr="00D973A3">
        <w:rPr>
          <w:i/>
        </w:rPr>
        <w:t>OR</w:t>
      </w:r>
      <w:r w:rsidR="00A61187" w:rsidRPr="00D973A3">
        <w:rPr>
          <w:vertAlign w:val="subscript"/>
        </w:rPr>
        <w:t>interaction</w:t>
      </w:r>
      <w:proofErr w:type="spellEnd"/>
      <w:r w:rsidR="00A61187" w:rsidRPr="00D973A3">
        <w:rPr>
          <w:rFonts w:hint="eastAsia"/>
        </w:rPr>
        <w:t xml:space="preserve"> </w:t>
      </w:r>
      <w:r w:rsidR="00A61187" w:rsidRPr="00D973A3">
        <w:t>=</w:t>
      </w:r>
      <w:r w:rsidR="00A61187" w:rsidRPr="00D973A3">
        <w:rPr>
          <w:rFonts w:hint="eastAsia"/>
        </w:rPr>
        <w:t xml:space="preserve"> 1</w:t>
      </w:r>
      <w:r w:rsidR="00A61187" w:rsidRPr="00D973A3">
        <w:t>.</w:t>
      </w:r>
      <w:r w:rsidR="00A61187" w:rsidRPr="00D973A3">
        <w:rPr>
          <w:rFonts w:hint="eastAsia"/>
        </w:rPr>
        <w:t>15</w:t>
      </w:r>
      <w:r w:rsidR="00A61187" w:rsidRPr="00D973A3">
        <w:t xml:space="preserve">, </w:t>
      </w:r>
      <w:r w:rsidR="00A61187" w:rsidRPr="00D973A3">
        <w:rPr>
          <w:i/>
        </w:rPr>
        <w:t>P</w:t>
      </w:r>
      <w:r w:rsidR="00A61187" w:rsidRPr="00D973A3">
        <w:rPr>
          <w:rFonts w:hint="eastAsia"/>
          <w:i/>
        </w:rPr>
        <w:t xml:space="preserve"> </w:t>
      </w:r>
      <w:r w:rsidR="00A61187" w:rsidRPr="00D973A3">
        <w:t>=</w:t>
      </w:r>
      <w:r w:rsidR="00A61187" w:rsidRPr="00D973A3">
        <w:rPr>
          <w:rFonts w:hint="eastAsia"/>
        </w:rPr>
        <w:t xml:space="preserve"> 2</w:t>
      </w:r>
      <w:r w:rsidR="00A61187" w:rsidRPr="00D973A3">
        <w:t>.</w:t>
      </w:r>
      <w:r w:rsidR="00A61187" w:rsidRPr="00D973A3">
        <w:rPr>
          <w:rFonts w:hint="eastAsia"/>
        </w:rPr>
        <w:t>84</w:t>
      </w:r>
      <w:r w:rsidR="00A61187" w:rsidRPr="00D973A3">
        <w:t>×10</w:t>
      </w:r>
      <w:r w:rsidR="00A61187" w:rsidRPr="00D973A3">
        <w:rPr>
          <w:vertAlign w:val="superscript"/>
        </w:rPr>
        <w:t>-13</w:t>
      </w:r>
      <w:r w:rsidR="00A61187" w:rsidRPr="00D973A3">
        <w:rPr>
          <w:rFonts w:hint="eastAsia"/>
        </w:rPr>
        <w:t xml:space="preserve">; </w:t>
      </w:r>
      <w:proofErr w:type="spellStart"/>
      <w:r w:rsidR="00A61187" w:rsidRPr="00D973A3">
        <w:t>rs2853668</w:t>
      </w:r>
      <w:r w:rsidR="00A61187" w:rsidRPr="00D973A3">
        <w:rPr>
          <w:i/>
          <w:vertAlign w:val="subscript"/>
        </w:rPr>
        <w:t>TERT</w:t>
      </w:r>
      <w:proofErr w:type="spellEnd"/>
      <w:r w:rsidR="00A61187" w:rsidRPr="00D973A3">
        <w:t xml:space="preserve"> and </w:t>
      </w:r>
      <w:proofErr w:type="spellStart"/>
      <w:r w:rsidR="00A61187" w:rsidRPr="00D973A3">
        <w:t>rs62329694</w:t>
      </w:r>
      <w:r w:rsidR="00A61187" w:rsidRPr="00D973A3">
        <w:rPr>
          <w:i/>
          <w:vertAlign w:val="subscript"/>
        </w:rPr>
        <w:t>CLPTM1L</w:t>
      </w:r>
      <w:proofErr w:type="spellEnd"/>
      <w:r w:rsidR="00A61187" w:rsidRPr="00D973A3">
        <w:t xml:space="preserve">, </w:t>
      </w:r>
      <w:proofErr w:type="spellStart"/>
      <w:r w:rsidR="00A61187" w:rsidRPr="00D973A3">
        <w:rPr>
          <w:i/>
        </w:rPr>
        <w:t>OR</w:t>
      </w:r>
      <w:r w:rsidR="00A61187" w:rsidRPr="00D973A3">
        <w:rPr>
          <w:vertAlign w:val="subscript"/>
        </w:rPr>
        <w:t>interaction</w:t>
      </w:r>
      <w:proofErr w:type="spellEnd"/>
      <w:r w:rsidR="00A61187" w:rsidRPr="00D973A3">
        <w:rPr>
          <w:rFonts w:hint="eastAsia"/>
        </w:rPr>
        <w:t xml:space="preserve"> </w:t>
      </w:r>
      <w:r w:rsidR="00A61187" w:rsidRPr="00D973A3">
        <w:t>=</w:t>
      </w:r>
      <w:r w:rsidR="00A61187" w:rsidRPr="00D973A3">
        <w:rPr>
          <w:rFonts w:hint="eastAsia"/>
        </w:rPr>
        <w:t xml:space="preserve"> </w:t>
      </w:r>
      <w:r w:rsidR="00A61187" w:rsidRPr="00D973A3">
        <w:t xml:space="preserve">0.73, </w:t>
      </w:r>
      <w:r w:rsidR="00A61187" w:rsidRPr="00D973A3">
        <w:rPr>
          <w:i/>
        </w:rPr>
        <w:t>P</w:t>
      </w:r>
      <w:r w:rsidR="00A61187" w:rsidRPr="00D973A3">
        <w:rPr>
          <w:rFonts w:hint="eastAsia"/>
          <w:i/>
        </w:rPr>
        <w:t xml:space="preserve"> </w:t>
      </w:r>
      <w:r w:rsidR="00A61187" w:rsidRPr="00D973A3">
        <w:t xml:space="preserve">= </w:t>
      </w:r>
      <w:r w:rsidR="00A61187" w:rsidRPr="00D973A3">
        <w:rPr>
          <w:rFonts w:hint="eastAsia"/>
        </w:rPr>
        <w:t>2</w:t>
      </w:r>
      <w:r w:rsidR="00A61187" w:rsidRPr="00D973A3">
        <w:t>.</w:t>
      </w:r>
      <w:r w:rsidR="00A61187" w:rsidRPr="00D973A3">
        <w:rPr>
          <w:rFonts w:hint="eastAsia"/>
        </w:rPr>
        <w:t>70</w:t>
      </w:r>
      <w:r w:rsidR="00A61187" w:rsidRPr="00D973A3">
        <w:t>×10</w:t>
      </w:r>
      <w:r w:rsidR="00A61187" w:rsidRPr="00D973A3">
        <w:rPr>
          <w:vertAlign w:val="superscript"/>
        </w:rPr>
        <w:t>-13</w:t>
      </w:r>
      <w:r w:rsidR="00A61187" w:rsidRPr="00D973A3">
        <w:t>)</w:t>
      </w:r>
      <w:r w:rsidR="00446845" w:rsidRPr="00D973A3">
        <w:t>.</w:t>
      </w:r>
      <w:r w:rsidR="004522D6" w:rsidRPr="00D973A3">
        <w:t xml:space="preserve"> </w:t>
      </w:r>
      <w:r w:rsidR="00702534" w:rsidRPr="00D973A3">
        <w:t xml:space="preserve">Notably, </w:t>
      </w:r>
      <w:r w:rsidR="007C7BF2" w:rsidRPr="00D973A3">
        <w:t>even with</w:t>
      </w:r>
      <w:r w:rsidR="007C7BF2" w:rsidRPr="00D973A3">
        <w:rPr>
          <w:rFonts w:hint="eastAsia"/>
        </w:rPr>
        <w:t xml:space="preserve"> </w:t>
      </w:r>
      <w:r w:rsidR="007C7BF2" w:rsidRPr="00D973A3">
        <w:t xml:space="preserve">much </w:t>
      </w:r>
      <w:r w:rsidR="007C7BF2" w:rsidRPr="00D973A3">
        <w:rPr>
          <w:rFonts w:hint="eastAsia"/>
        </w:rPr>
        <w:t xml:space="preserve">genetic </w:t>
      </w:r>
      <w:r w:rsidR="007C7BF2" w:rsidRPr="00D973A3">
        <w:t>heterogeneity</w:t>
      </w:r>
      <w:r w:rsidR="007C7BF2" w:rsidRPr="00D973A3">
        <w:rPr>
          <w:rFonts w:hint="eastAsia"/>
        </w:rPr>
        <w:t xml:space="preserve"> across </w:t>
      </w:r>
      <w:r w:rsidR="007C7BF2" w:rsidRPr="00D973A3">
        <w:t>ethni</w:t>
      </w:r>
      <w:r w:rsidR="007C7BF2" w:rsidRPr="00D973A3">
        <w:rPr>
          <w:rFonts w:hint="eastAsia"/>
        </w:rPr>
        <w:t>cities,</w:t>
      </w:r>
      <w:r w:rsidR="007C7BF2" w:rsidRPr="00D973A3">
        <w:t xml:space="preserve"> </w:t>
      </w:r>
      <w:r w:rsidR="007C7BF2" w:rsidRPr="00D973A3">
        <w:rPr>
          <w:rFonts w:hint="eastAsia"/>
        </w:rPr>
        <w:t>three</w:t>
      </w:r>
      <w:r w:rsidR="007C7BF2" w:rsidRPr="00D973A3">
        <w:t xml:space="preserve"> </w:t>
      </w:r>
      <w:r w:rsidR="007C7BF2" w:rsidRPr="00D973A3">
        <w:rPr>
          <w:rFonts w:hint="eastAsia"/>
        </w:rPr>
        <w:t xml:space="preserve">pairs </w:t>
      </w:r>
      <w:r w:rsidR="007C7BF2" w:rsidRPr="00D973A3">
        <w:t xml:space="preserve">of </w:t>
      </w:r>
      <w:r w:rsidR="007C7BF2" w:rsidRPr="00D973A3">
        <w:rPr>
          <w:rFonts w:hint="eastAsia"/>
        </w:rPr>
        <w:t>SNPs</w:t>
      </w:r>
      <w:r w:rsidR="007C7BF2" w:rsidRPr="00D973A3">
        <w:t xml:space="preserve"> </w:t>
      </w:r>
      <w:r w:rsidR="007C7BF2" w:rsidRPr="00D973A3">
        <w:rPr>
          <w:rFonts w:hint="eastAsia"/>
        </w:rPr>
        <w:t xml:space="preserve">in </w:t>
      </w:r>
      <w:r w:rsidR="00CF396C" w:rsidRPr="00D973A3">
        <w:rPr>
          <w:rFonts w:hint="eastAsia"/>
        </w:rPr>
        <w:t xml:space="preserve">the </w:t>
      </w:r>
      <w:proofErr w:type="spellStart"/>
      <w:r w:rsidR="007C7BF2" w:rsidRPr="00D973A3">
        <w:t>6p21.32</w:t>
      </w:r>
      <w:proofErr w:type="spellEnd"/>
      <w:r w:rsidR="007C7BF2" w:rsidRPr="00D973A3">
        <w:t xml:space="preserve"> </w:t>
      </w:r>
      <w:r w:rsidR="00CF396C" w:rsidRPr="00D973A3">
        <w:rPr>
          <w:rFonts w:hint="eastAsia"/>
        </w:rPr>
        <w:t xml:space="preserve">region </w:t>
      </w:r>
      <w:r w:rsidR="007C7BF2" w:rsidRPr="00D973A3">
        <w:t xml:space="preserve">identified from the </w:t>
      </w:r>
      <w:r w:rsidR="00C628D1">
        <w:t>European-ancestry</w:t>
      </w:r>
      <w:r w:rsidR="00C628D1" w:rsidRPr="00D973A3" w:rsidDel="00C628D1">
        <w:t xml:space="preserve"> </w:t>
      </w:r>
      <w:r w:rsidR="007C7BF2" w:rsidRPr="00D973A3">
        <w:t>population</w:t>
      </w:r>
      <w:r w:rsidR="007C7BF2" w:rsidRPr="00D973A3">
        <w:rPr>
          <w:rFonts w:hint="eastAsia"/>
        </w:rPr>
        <w:t xml:space="preserve"> </w:t>
      </w:r>
      <w:r w:rsidR="007C7BF2" w:rsidRPr="00D973A3">
        <w:t>remain</w:t>
      </w:r>
      <w:r w:rsidR="008B03CF" w:rsidRPr="00D973A3">
        <w:rPr>
          <w:rFonts w:hint="eastAsia"/>
        </w:rPr>
        <w:t>ed</w:t>
      </w:r>
      <w:r w:rsidR="007C7BF2" w:rsidRPr="00D973A3">
        <w:t xml:space="preserve"> </w:t>
      </w:r>
      <w:r w:rsidR="007C7BF2" w:rsidRPr="00D973A3">
        <w:rPr>
          <w:rFonts w:hint="eastAsia"/>
        </w:rPr>
        <w:t xml:space="preserve">significant </w:t>
      </w:r>
      <w:r w:rsidR="007C7BF2" w:rsidRPr="00D973A3">
        <w:t>among an</w:t>
      </w:r>
      <w:r w:rsidR="007C7BF2" w:rsidRPr="00D973A3">
        <w:rPr>
          <w:rFonts w:hint="eastAsia"/>
        </w:rPr>
        <w:t xml:space="preserve"> Asian population</w:t>
      </w:r>
      <w:r w:rsidR="007C7BF2" w:rsidRPr="00D973A3">
        <w:t xml:space="preserve"> </w:t>
      </w:r>
      <w:r w:rsidR="007C7BF2" w:rsidRPr="00D973A3">
        <w:rPr>
          <w:rFonts w:hint="eastAsia"/>
        </w:rPr>
        <w:t xml:space="preserve">from </w:t>
      </w:r>
      <w:r w:rsidR="007C7BF2" w:rsidRPr="00D973A3">
        <w:t xml:space="preserve">the Nanjing Medical University Global Screening Array </w:t>
      </w:r>
      <w:r w:rsidR="00FF630B">
        <w:rPr>
          <w:rFonts w:hint="eastAsia"/>
        </w:rPr>
        <w:t>p</w:t>
      </w:r>
      <w:r w:rsidR="007C7BF2" w:rsidRPr="00D973A3">
        <w:t>roject</w:t>
      </w:r>
      <w:r w:rsidR="007C7BF2" w:rsidRPr="00D973A3">
        <w:rPr>
          <w:rFonts w:hint="eastAsia"/>
        </w:rPr>
        <w:t xml:space="preserve"> </w:t>
      </w:r>
      <w:r w:rsidR="007C7BF2" w:rsidRPr="00D973A3">
        <w:t>(</w:t>
      </w:r>
      <w:proofErr w:type="spellStart"/>
      <w:r w:rsidR="007C7BF2" w:rsidRPr="00D973A3">
        <w:t>rs521828</w:t>
      </w:r>
      <w:r w:rsidR="007C7BF2" w:rsidRPr="00D973A3">
        <w:rPr>
          <w:i/>
          <w:vertAlign w:val="subscript"/>
        </w:rPr>
        <w:t>C6orf10</w:t>
      </w:r>
      <w:proofErr w:type="spellEnd"/>
      <w:r w:rsidR="007C7BF2" w:rsidRPr="00D973A3">
        <w:rPr>
          <w:rFonts w:hint="eastAsia"/>
        </w:rPr>
        <w:t xml:space="preserve"> </w:t>
      </w:r>
      <w:r w:rsidR="007C7BF2" w:rsidRPr="00D973A3">
        <w:t xml:space="preserve">and </w:t>
      </w:r>
      <w:proofErr w:type="spellStart"/>
      <w:r w:rsidR="007C7BF2" w:rsidRPr="00D973A3">
        <w:t>rs204999</w:t>
      </w:r>
      <w:r w:rsidR="007C7BF2" w:rsidRPr="00D973A3">
        <w:rPr>
          <w:i/>
          <w:vertAlign w:val="subscript"/>
        </w:rPr>
        <w:t>PRRT1</w:t>
      </w:r>
      <w:proofErr w:type="spellEnd"/>
      <w:r w:rsidR="007C7BF2" w:rsidRPr="00D973A3">
        <w:t xml:space="preserve">, </w:t>
      </w:r>
      <w:proofErr w:type="spellStart"/>
      <w:r w:rsidR="007C7BF2" w:rsidRPr="00D973A3">
        <w:rPr>
          <w:i/>
        </w:rPr>
        <w:t>OR</w:t>
      </w:r>
      <w:r w:rsidR="007C7BF2" w:rsidRPr="00D973A3">
        <w:rPr>
          <w:vertAlign w:val="subscript"/>
        </w:rPr>
        <w:t>interaction</w:t>
      </w:r>
      <w:proofErr w:type="spellEnd"/>
      <w:r w:rsidR="007C7BF2" w:rsidRPr="00D973A3">
        <w:rPr>
          <w:rFonts w:hint="eastAsia"/>
        </w:rPr>
        <w:t xml:space="preserve"> </w:t>
      </w:r>
      <w:r w:rsidR="007C7BF2" w:rsidRPr="00D973A3">
        <w:t>=</w:t>
      </w:r>
      <w:r w:rsidR="007C7BF2" w:rsidRPr="00D973A3">
        <w:rPr>
          <w:rFonts w:hint="eastAsia"/>
        </w:rPr>
        <w:t xml:space="preserve"> 1</w:t>
      </w:r>
      <w:r w:rsidR="007C7BF2" w:rsidRPr="00D973A3">
        <w:t>.</w:t>
      </w:r>
      <w:r w:rsidR="007C7BF2" w:rsidRPr="00D973A3">
        <w:rPr>
          <w:rFonts w:hint="eastAsia"/>
        </w:rPr>
        <w:t>13</w:t>
      </w:r>
      <w:r w:rsidR="007C7BF2" w:rsidRPr="00D973A3">
        <w:t xml:space="preserve">, </w:t>
      </w:r>
      <w:r w:rsidR="007C7BF2" w:rsidRPr="00D973A3">
        <w:rPr>
          <w:i/>
        </w:rPr>
        <w:t>P</w:t>
      </w:r>
      <w:r w:rsidR="007C7BF2" w:rsidRPr="00D973A3">
        <w:rPr>
          <w:rFonts w:hint="eastAsia"/>
          <w:i/>
        </w:rPr>
        <w:t xml:space="preserve"> </w:t>
      </w:r>
      <w:r w:rsidR="007C7BF2" w:rsidRPr="00D973A3">
        <w:t>=</w:t>
      </w:r>
      <w:r w:rsidR="007C7BF2" w:rsidRPr="00D973A3">
        <w:rPr>
          <w:rFonts w:hint="eastAsia"/>
        </w:rPr>
        <w:t xml:space="preserve"> </w:t>
      </w:r>
      <w:r w:rsidR="000949EF" w:rsidRPr="00D973A3">
        <w:t>0.00</w:t>
      </w:r>
      <w:r w:rsidR="000949EF" w:rsidRPr="00D973A3">
        <w:rPr>
          <w:rFonts w:hint="eastAsia"/>
        </w:rPr>
        <w:t>8</w:t>
      </w:r>
      <w:r w:rsidR="007C7BF2" w:rsidRPr="00D973A3">
        <w:rPr>
          <w:rFonts w:hint="eastAsia"/>
        </w:rPr>
        <w:t xml:space="preserve">; </w:t>
      </w:r>
      <w:proofErr w:type="spellStart"/>
      <w:r w:rsidR="007C7BF2" w:rsidRPr="00D973A3">
        <w:t>rs3135369</w:t>
      </w:r>
      <w:r w:rsidR="007C7BF2" w:rsidRPr="00D973A3">
        <w:rPr>
          <w:i/>
          <w:vertAlign w:val="subscript"/>
        </w:rPr>
        <w:t>BTNL2</w:t>
      </w:r>
      <w:proofErr w:type="spellEnd"/>
      <w:r w:rsidR="007C7BF2" w:rsidRPr="00D973A3">
        <w:rPr>
          <w:rFonts w:hint="eastAsia"/>
        </w:rPr>
        <w:t xml:space="preserve"> </w:t>
      </w:r>
      <w:r w:rsidR="007C7BF2" w:rsidRPr="00D973A3">
        <w:t xml:space="preserve">and </w:t>
      </w:r>
      <w:proofErr w:type="spellStart"/>
      <w:r w:rsidR="007C7BF2" w:rsidRPr="00D973A3">
        <w:t>rs2858859</w:t>
      </w:r>
      <w:r w:rsidR="007C7BF2" w:rsidRPr="00D973A3">
        <w:rPr>
          <w:i/>
          <w:vertAlign w:val="subscript"/>
        </w:rPr>
        <w:t>HLA-DQA1</w:t>
      </w:r>
      <w:proofErr w:type="spellEnd"/>
      <w:r w:rsidR="007C7BF2" w:rsidRPr="00D973A3">
        <w:t xml:space="preserve">, </w:t>
      </w:r>
      <w:proofErr w:type="spellStart"/>
      <w:r w:rsidR="007C7BF2" w:rsidRPr="00D973A3">
        <w:rPr>
          <w:i/>
        </w:rPr>
        <w:t>OR</w:t>
      </w:r>
      <w:r w:rsidR="007C7BF2" w:rsidRPr="00D973A3">
        <w:rPr>
          <w:vertAlign w:val="subscript"/>
        </w:rPr>
        <w:t>interaction</w:t>
      </w:r>
      <w:proofErr w:type="spellEnd"/>
      <w:r w:rsidR="007C7BF2" w:rsidRPr="00D973A3">
        <w:rPr>
          <w:rFonts w:hint="eastAsia"/>
        </w:rPr>
        <w:t xml:space="preserve"> </w:t>
      </w:r>
      <w:r w:rsidR="007C7BF2" w:rsidRPr="00D973A3">
        <w:t>=</w:t>
      </w:r>
      <w:r w:rsidR="007C7BF2" w:rsidRPr="00D973A3">
        <w:rPr>
          <w:rFonts w:hint="eastAsia"/>
        </w:rPr>
        <w:t xml:space="preserve"> 1</w:t>
      </w:r>
      <w:r w:rsidR="007C7BF2" w:rsidRPr="00D973A3">
        <w:t>.</w:t>
      </w:r>
      <w:r w:rsidR="007C7BF2" w:rsidRPr="00D973A3">
        <w:rPr>
          <w:rFonts w:hint="eastAsia"/>
        </w:rPr>
        <w:t>11</w:t>
      </w:r>
      <w:r w:rsidR="007C7BF2" w:rsidRPr="00D973A3">
        <w:t xml:space="preserve">, </w:t>
      </w:r>
      <w:r w:rsidR="007C7BF2" w:rsidRPr="00D973A3">
        <w:rPr>
          <w:i/>
        </w:rPr>
        <w:t>P</w:t>
      </w:r>
      <w:r w:rsidR="007C7BF2" w:rsidRPr="00D973A3">
        <w:rPr>
          <w:rFonts w:hint="eastAsia"/>
          <w:i/>
        </w:rPr>
        <w:t xml:space="preserve"> </w:t>
      </w:r>
      <w:r w:rsidR="007C7BF2" w:rsidRPr="00D973A3">
        <w:t>=</w:t>
      </w:r>
      <w:r w:rsidR="007C7BF2" w:rsidRPr="00D973A3">
        <w:rPr>
          <w:rFonts w:hint="eastAsia"/>
        </w:rPr>
        <w:t xml:space="preserve"> 5</w:t>
      </w:r>
      <w:r w:rsidR="007C7BF2" w:rsidRPr="00D973A3">
        <w:t>.</w:t>
      </w:r>
      <w:r w:rsidR="007C7BF2" w:rsidRPr="00D973A3">
        <w:rPr>
          <w:rFonts w:hint="eastAsia"/>
        </w:rPr>
        <w:t>23</w:t>
      </w:r>
      <w:r w:rsidR="007C7BF2" w:rsidRPr="00D973A3">
        <w:t>×10</w:t>
      </w:r>
      <w:r w:rsidR="007C7BF2" w:rsidRPr="00D973A3">
        <w:rPr>
          <w:vertAlign w:val="superscript"/>
        </w:rPr>
        <w:t>-</w:t>
      </w:r>
      <w:r w:rsidR="007C7BF2" w:rsidRPr="00D973A3">
        <w:rPr>
          <w:rFonts w:hint="eastAsia"/>
          <w:vertAlign w:val="superscript"/>
        </w:rPr>
        <w:t>4</w:t>
      </w:r>
      <w:r w:rsidR="008B03CF" w:rsidRPr="00D973A3">
        <w:rPr>
          <w:rFonts w:hint="eastAsia"/>
        </w:rPr>
        <w:t xml:space="preserve">; </w:t>
      </w:r>
      <w:proofErr w:type="spellStart"/>
      <w:r w:rsidR="006D4CE3" w:rsidRPr="00D973A3">
        <w:t>rs3135369</w:t>
      </w:r>
      <w:r w:rsidR="006D4CE3" w:rsidRPr="00D973A3">
        <w:rPr>
          <w:i/>
          <w:vertAlign w:val="subscript"/>
        </w:rPr>
        <w:t>BTNL2</w:t>
      </w:r>
      <w:proofErr w:type="spellEnd"/>
      <w:r w:rsidR="006D4CE3" w:rsidRPr="00D973A3">
        <w:rPr>
          <w:rFonts w:hint="eastAsia"/>
        </w:rPr>
        <w:t xml:space="preserve"> </w:t>
      </w:r>
      <w:r w:rsidR="006D4CE3" w:rsidRPr="00D973A3">
        <w:t xml:space="preserve">and </w:t>
      </w:r>
      <w:proofErr w:type="spellStart"/>
      <w:r w:rsidR="006D4CE3" w:rsidRPr="00D973A3">
        <w:t>rs9271300</w:t>
      </w:r>
      <w:r w:rsidR="006D4CE3" w:rsidRPr="00D973A3">
        <w:rPr>
          <w:i/>
          <w:vertAlign w:val="subscript"/>
        </w:rPr>
        <w:t>HLA-DQA1</w:t>
      </w:r>
      <w:proofErr w:type="spellEnd"/>
      <w:r w:rsidR="006D4CE3" w:rsidRPr="00D973A3">
        <w:t xml:space="preserve">, </w:t>
      </w:r>
      <w:proofErr w:type="spellStart"/>
      <w:r w:rsidR="006D4CE3" w:rsidRPr="00D973A3">
        <w:rPr>
          <w:i/>
        </w:rPr>
        <w:t>OR</w:t>
      </w:r>
      <w:r w:rsidR="006D4CE3" w:rsidRPr="00D973A3">
        <w:rPr>
          <w:vertAlign w:val="subscript"/>
        </w:rPr>
        <w:t>interaction</w:t>
      </w:r>
      <w:proofErr w:type="spellEnd"/>
      <w:r w:rsidR="006D4CE3" w:rsidRPr="00D973A3">
        <w:rPr>
          <w:rFonts w:hint="eastAsia"/>
        </w:rPr>
        <w:t xml:space="preserve"> </w:t>
      </w:r>
      <w:r w:rsidR="006D4CE3" w:rsidRPr="00D973A3">
        <w:t>=</w:t>
      </w:r>
      <w:r w:rsidR="00F20FA5" w:rsidRPr="00D973A3">
        <w:rPr>
          <w:rFonts w:hint="eastAsia"/>
        </w:rPr>
        <w:t xml:space="preserve"> 0.89</w:t>
      </w:r>
      <w:r w:rsidR="006D4CE3" w:rsidRPr="00D973A3">
        <w:t xml:space="preserve">, </w:t>
      </w:r>
      <w:r w:rsidR="006D4CE3" w:rsidRPr="00D973A3">
        <w:rPr>
          <w:i/>
        </w:rPr>
        <w:t>P</w:t>
      </w:r>
      <w:r w:rsidR="006D4CE3" w:rsidRPr="00D973A3">
        <w:rPr>
          <w:rFonts w:hint="eastAsia"/>
          <w:i/>
        </w:rPr>
        <w:t xml:space="preserve"> </w:t>
      </w:r>
      <w:r w:rsidR="006D4CE3" w:rsidRPr="00D973A3">
        <w:t>=</w:t>
      </w:r>
      <w:r w:rsidR="006D4CE3" w:rsidRPr="00D973A3">
        <w:rPr>
          <w:rFonts w:hint="eastAsia"/>
        </w:rPr>
        <w:t xml:space="preserve"> </w:t>
      </w:r>
      <w:r w:rsidR="00F20FA5" w:rsidRPr="00D973A3">
        <w:rPr>
          <w:rFonts w:hint="eastAsia"/>
        </w:rPr>
        <w:t>0.006</w:t>
      </w:r>
      <w:r w:rsidR="008B03CF" w:rsidRPr="00D973A3">
        <w:t>)</w:t>
      </w:r>
      <w:r w:rsidR="007C7BF2" w:rsidRPr="00D973A3">
        <w:t xml:space="preserve">. </w:t>
      </w:r>
      <w:r w:rsidR="003B7BD0" w:rsidRPr="00E00230">
        <w:t xml:space="preserve">The </w:t>
      </w:r>
      <w:r w:rsidR="003B7BD0" w:rsidRPr="00E00230">
        <w:rPr>
          <w:rFonts w:cs="Arial"/>
        </w:rPr>
        <w:t>interaction empowered</w:t>
      </w:r>
      <w:r w:rsidR="003B7BD0" w:rsidRPr="00E00230" w:rsidDel="002720EC">
        <w:rPr>
          <w:rFonts w:cs="Arial"/>
        </w:rPr>
        <w:t xml:space="preserve"> </w:t>
      </w:r>
      <w:r w:rsidR="003B7BD0" w:rsidRPr="00E00230">
        <w:rPr>
          <w:rFonts w:cs="Arial"/>
        </w:rPr>
        <w:t>polygenetic risk score (</w:t>
      </w:r>
      <w:proofErr w:type="spellStart"/>
      <w:r w:rsidR="003B7BD0" w:rsidRPr="00E00230">
        <w:rPr>
          <w:rFonts w:cs="Arial"/>
        </w:rPr>
        <w:t>iPRS</w:t>
      </w:r>
      <w:proofErr w:type="spellEnd"/>
      <w:r w:rsidR="003B7BD0" w:rsidRPr="00E00230">
        <w:rPr>
          <w:rFonts w:cs="Arial"/>
        </w:rPr>
        <w:t>)</w:t>
      </w:r>
      <w:r w:rsidR="00543526" w:rsidRPr="00E00230">
        <w:t xml:space="preserve"> that integrated classical </w:t>
      </w:r>
      <w:r w:rsidR="00543526" w:rsidRPr="00E00230">
        <w:rPr>
          <w:rFonts w:cs="Arial"/>
        </w:rPr>
        <w:t>polygenetic risk score</w:t>
      </w:r>
      <w:r w:rsidR="00543526" w:rsidRPr="00E00230" w:rsidDel="00543526">
        <w:t xml:space="preserve"> </w:t>
      </w:r>
      <w:r w:rsidR="00543526" w:rsidRPr="00E00230">
        <w:t xml:space="preserve">and </w:t>
      </w:r>
      <w:proofErr w:type="spellStart"/>
      <w:r w:rsidR="00543526" w:rsidRPr="00E00230">
        <w:t>G</w:t>
      </w:r>
      <w:r w:rsidR="00543526" w:rsidRPr="00382349">
        <w:rPr>
          <w:rFonts w:cs="Times New Roman"/>
        </w:rPr>
        <w:t>×</w:t>
      </w:r>
      <w:r w:rsidR="00543526" w:rsidRPr="00E00230">
        <w:t>G</w:t>
      </w:r>
      <w:proofErr w:type="spellEnd"/>
      <w:r w:rsidR="00543526" w:rsidRPr="00E00230">
        <w:t xml:space="preserve"> </w:t>
      </w:r>
      <w:r w:rsidR="00A54934" w:rsidRPr="00E00230">
        <w:t>information</w:t>
      </w:r>
      <w:r w:rsidR="004959F7" w:rsidRPr="00E00230">
        <w:t xml:space="preserve"> </w:t>
      </w:r>
      <w:r w:rsidR="00BD6C6B">
        <w:rPr>
          <w:rFonts w:hint="eastAsia"/>
        </w:rPr>
        <w:t xml:space="preserve">score </w:t>
      </w:r>
      <w:r w:rsidR="004959F7" w:rsidRPr="00E00230">
        <w:t xml:space="preserve">was remarkable in </w:t>
      </w:r>
      <w:r w:rsidR="004959F7" w:rsidRPr="004959F7">
        <w:t>lung cancer risk stratification</w:t>
      </w:r>
      <w:r w:rsidR="003B7BD0" w:rsidRPr="00D973A3">
        <w:t xml:space="preserve">. </w:t>
      </w:r>
      <w:r w:rsidR="00DF64CC" w:rsidRPr="00D973A3">
        <w:t xml:space="preserve">In </w:t>
      </w:r>
      <w:r w:rsidR="00DF64CC" w:rsidRPr="00D973A3">
        <w:lastRenderedPageBreak/>
        <w:t xml:space="preserve">conclusion, </w:t>
      </w:r>
      <w:r w:rsidR="00266F4E" w:rsidRPr="00D973A3">
        <w:rPr>
          <w:rFonts w:hint="eastAsia"/>
        </w:rPr>
        <w:t>significant</w:t>
      </w:r>
      <w:r w:rsidR="007C7BF2" w:rsidRPr="00D973A3">
        <w:t xml:space="preserve"> </w:t>
      </w:r>
      <w:proofErr w:type="spellStart"/>
      <w:r w:rsidR="0048527A" w:rsidRPr="00D973A3">
        <w:t>G</w:t>
      </w:r>
      <w:r w:rsidR="00DF64CC" w:rsidRPr="00D973A3">
        <w:rPr>
          <w:rFonts w:cs="Times New Roman"/>
        </w:rPr>
        <w:t>×</w:t>
      </w:r>
      <w:r w:rsidR="0048527A" w:rsidRPr="00D973A3">
        <w:t>G</w:t>
      </w:r>
      <w:proofErr w:type="spellEnd"/>
      <w:r w:rsidR="0048527A" w:rsidRPr="00D973A3">
        <w:t xml:space="preserve"> interactions </w:t>
      </w:r>
      <w:r w:rsidR="00265CDB" w:rsidRPr="00D973A3">
        <w:rPr>
          <w:rFonts w:hint="eastAsia"/>
        </w:rPr>
        <w:t xml:space="preserve">were </w:t>
      </w:r>
      <w:r w:rsidR="002C046B" w:rsidRPr="00D973A3">
        <w:rPr>
          <w:rFonts w:hint="eastAsia"/>
        </w:rPr>
        <w:t xml:space="preserve">identified and </w:t>
      </w:r>
      <w:r w:rsidR="00266F4E" w:rsidRPr="00D973A3">
        <w:t>enriched</w:t>
      </w:r>
      <w:r w:rsidR="000C6772" w:rsidRPr="00D973A3">
        <w:t xml:space="preserve"> </w:t>
      </w:r>
      <w:r w:rsidR="000C6772" w:rsidRPr="00D973A3">
        <w:rPr>
          <w:rFonts w:hint="eastAsia"/>
        </w:rPr>
        <w:t>in</w:t>
      </w:r>
      <w:r w:rsidR="007C7BF2" w:rsidRPr="00D973A3">
        <w:t xml:space="preserve"> the</w:t>
      </w:r>
      <w:r w:rsidR="000C6772" w:rsidRPr="00D973A3">
        <w:t xml:space="preserve"> </w:t>
      </w:r>
      <w:proofErr w:type="spellStart"/>
      <w:r w:rsidR="00F6793F" w:rsidRPr="00D973A3">
        <w:t>5p15.33</w:t>
      </w:r>
      <w:proofErr w:type="spellEnd"/>
      <w:r w:rsidR="0048527A" w:rsidRPr="00D973A3">
        <w:t xml:space="preserve"> and </w:t>
      </w:r>
      <w:proofErr w:type="spellStart"/>
      <w:r w:rsidR="00F6793F" w:rsidRPr="00D973A3">
        <w:t>6p21.32</w:t>
      </w:r>
      <w:proofErr w:type="spellEnd"/>
      <w:r w:rsidR="0048527A" w:rsidRPr="00D973A3">
        <w:rPr>
          <w:rFonts w:hint="eastAsia"/>
        </w:rPr>
        <w:t xml:space="preserve"> regions</w:t>
      </w:r>
      <w:r w:rsidR="00DB676E" w:rsidRPr="00D973A3">
        <w:rPr>
          <w:rFonts w:hint="eastAsia"/>
        </w:rPr>
        <w:t>,</w:t>
      </w:r>
      <w:r w:rsidR="005A1ACF" w:rsidRPr="00D973A3">
        <w:rPr>
          <w:rFonts w:hint="eastAsia"/>
        </w:rPr>
        <w:t xml:space="preserve"> </w:t>
      </w:r>
      <w:r w:rsidR="00DB676E" w:rsidRPr="00E00230">
        <w:t>which</w:t>
      </w:r>
      <w:r w:rsidR="007C7BF2" w:rsidRPr="00E00230">
        <w:t xml:space="preserve"> may</w:t>
      </w:r>
      <w:r w:rsidR="005A1ACF" w:rsidRPr="00E00230">
        <w:t xml:space="preserve"> </w:t>
      </w:r>
      <w:r w:rsidR="007C7BF2" w:rsidRPr="00E00230">
        <w:t>enhanc</w:t>
      </w:r>
      <w:r w:rsidR="00F70E7E" w:rsidRPr="00E00230">
        <w:t xml:space="preserve">e </w:t>
      </w:r>
      <w:r w:rsidR="007C7BF2" w:rsidRPr="00E00230">
        <w:t xml:space="preserve">lung cancer </w:t>
      </w:r>
      <w:r w:rsidR="003B7BD0" w:rsidRPr="00E00230">
        <w:t xml:space="preserve">screening </w:t>
      </w:r>
      <w:r w:rsidR="000C6772" w:rsidRPr="00E00230">
        <w:t>model</w:t>
      </w:r>
      <w:r w:rsidR="007C7BF2" w:rsidRPr="00E00230">
        <w:t>s</w:t>
      </w:r>
      <w:r w:rsidR="000A35EF" w:rsidRPr="00D973A3">
        <w:t>.</w:t>
      </w:r>
    </w:p>
    <w:p w14:paraId="57F2D2AF" w14:textId="5770EE5D" w:rsidR="00EA0A71" w:rsidRPr="00D973A3" w:rsidRDefault="00EA0A71">
      <w:pPr>
        <w:spacing w:after="326"/>
        <w:rPr>
          <w:shd w:val="clear" w:color="auto" w:fill="FFFFFF"/>
        </w:rPr>
      </w:pPr>
      <w:r w:rsidRPr="00D973A3">
        <w:rPr>
          <w:b/>
          <w:bCs/>
        </w:rPr>
        <w:t>Keywords</w:t>
      </w:r>
      <w:r w:rsidRPr="00D973A3">
        <w:t xml:space="preserve">: </w:t>
      </w:r>
      <w:r w:rsidR="00D6112D" w:rsidRPr="00D973A3">
        <w:t>gene-gene</w:t>
      </w:r>
      <w:r w:rsidR="00D6112D" w:rsidRPr="00D973A3">
        <w:rPr>
          <w:rFonts w:hint="eastAsia"/>
        </w:rPr>
        <w:t xml:space="preserve"> </w:t>
      </w:r>
      <w:r w:rsidRPr="00D973A3">
        <w:t xml:space="preserve">interaction, </w:t>
      </w:r>
      <w:proofErr w:type="spellStart"/>
      <w:r w:rsidR="00F70E7E" w:rsidRPr="00D973A3">
        <w:t>GWAS</w:t>
      </w:r>
      <w:proofErr w:type="spellEnd"/>
      <w:r w:rsidR="00F70E7E" w:rsidRPr="00D973A3">
        <w:t xml:space="preserve">, </w:t>
      </w:r>
      <w:r w:rsidRPr="00D973A3">
        <w:rPr>
          <w:shd w:val="clear" w:color="auto" w:fill="FFFFFF"/>
        </w:rPr>
        <w:t xml:space="preserve">lung cancer, single nucleotide polymorphism, </w:t>
      </w:r>
      <w:r w:rsidR="00E1118F" w:rsidRPr="00D973A3">
        <w:rPr>
          <w:shd w:val="clear" w:color="auto" w:fill="FFFFFF"/>
        </w:rPr>
        <w:t>cancer risk</w:t>
      </w:r>
      <w:r w:rsidR="004C5325" w:rsidRPr="00D973A3">
        <w:rPr>
          <w:shd w:val="clear" w:color="auto" w:fill="FFFFFF"/>
        </w:rPr>
        <w:t xml:space="preserve">, </w:t>
      </w:r>
      <w:r w:rsidR="00F70E7E" w:rsidRPr="00D973A3">
        <w:rPr>
          <w:shd w:val="clear" w:color="auto" w:fill="FFFFFF"/>
        </w:rPr>
        <w:t xml:space="preserve">genetic </w:t>
      </w:r>
      <w:r w:rsidR="005011DF">
        <w:rPr>
          <w:shd w:val="clear" w:color="auto" w:fill="FFFFFF"/>
        </w:rPr>
        <w:t>screening</w:t>
      </w:r>
      <w:r w:rsidR="005011DF" w:rsidRPr="00D973A3">
        <w:rPr>
          <w:shd w:val="clear" w:color="auto" w:fill="FFFFFF"/>
        </w:rPr>
        <w:t xml:space="preserve"> </w:t>
      </w:r>
      <w:r w:rsidR="00E37F2D" w:rsidRPr="00D973A3">
        <w:rPr>
          <w:shd w:val="clear" w:color="auto" w:fill="FFFFFF"/>
        </w:rPr>
        <w:t>model</w:t>
      </w:r>
      <w:r w:rsidR="00F70E7E" w:rsidRPr="00D973A3">
        <w:rPr>
          <w:shd w:val="clear" w:color="auto" w:fill="FFFFFF"/>
        </w:rPr>
        <w:t xml:space="preserve">, genetic epidemiology </w:t>
      </w:r>
    </w:p>
    <w:p w14:paraId="55DD344C" w14:textId="77777777" w:rsidR="00B5545C" w:rsidRPr="00D973A3" w:rsidRDefault="00B5545C">
      <w:pPr>
        <w:spacing w:after="326"/>
      </w:pPr>
    </w:p>
    <w:p w14:paraId="21BD8325" w14:textId="78A5740D" w:rsidR="00C22337" w:rsidRPr="00D973A3" w:rsidRDefault="00C22337">
      <w:pPr>
        <w:pStyle w:val="1"/>
        <w:spacing w:after="326"/>
      </w:pPr>
      <w:r w:rsidRPr="00D973A3">
        <w:t>Introduction</w:t>
      </w:r>
    </w:p>
    <w:p w14:paraId="21BD8326" w14:textId="33C64F43" w:rsidR="0019387E" w:rsidRPr="00D973A3" w:rsidRDefault="003D7651">
      <w:pPr>
        <w:spacing w:after="326"/>
      </w:pPr>
      <w:r w:rsidRPr="00D973A3">
        <w:t>Lung cancer</w:t>
      </w:r>
      <w:r w:rsidR="00ED54E2" w:rsidRPr="00D973A3">
        <w:t>, as</w:t>
      </w:r>
      <w:r w:rsidR="004A0B7F" w:rsidRPr="00D973A3">
        <w:rPr>
          <w:rFonts w:hint="eastAsia"/>
        </w:rPr>
        <w:t xml:space="preserve"> the </w:t>
      </w:r>
      <w:r w:rsidRPr="00D973A3">
        <w:t>leading cause of deaths worldwide</w:t>
      </w:r>
      <w:r w:rsidR="00F02A28" w:rsidRPr="00D973A3">
        <w:t xml:space="preserve"> </w:t>
      </w:r>
      <w:r w:rsidR="00B914F9" w:rsidRPr="00D973A3">
        <w:fldChar w:fldCharType="begin"/>
      </w:r>
      <w:r w:rsidR="006A00E6" w:rsidRPr="00D973A3">
        <w:instrText xml:space="preserve"> ADDIN EN.CITE &lt;EndNote&gt;&lt;Cite&gt;&lt;Author&gt;Siegel&lt;/Author&gt;&lt;Year&gt;2019&lt;/Year&gt;&lt;RecNum&gt;49&lt;/RecNum&gt;&lt;DisplayText&gt;&lt;style face="superscript"&gt;1&lt;/style&gt;&lt;/DisplayText&gt;&lt;record&gt;&lt;rec-number&gt;49&lt;/rec-number&gt;&lt;foreign-keys&gt;&lt;key app="EN" db-id="ass00zweqe5zecewxr6xwdpbed5p2va9xftp" timestamp="1590329802"&gt;49&lt;/key&gt;&lt;/foreign-keys&gt;&lt;ref-type name="Journal Article"&gt;17&lt;/ref-type&gt;&lt;contributors&gt;&lt;authors&gt;&lt;author&gt;Siegel, R. L.&lt;/author&gt;&lt;author&gt;Miller, K. D.&lt;/author&gt;&lt;author&gt;Jemal, A.&lt;/author&gt;&lt;/authors&gt;&lt;/contributors&gt;&lt;auth-address&gt;Scientific Director, Surveillance Research, American Cancer Society, Atlanta, GA.&amp;#xD;Senior Associate Scientist, Surveillance Research, American Cancer Society, Atlanta, GA.&amp;#xD;Scientific Vice President, Surveillance and Health Services Research, American Cancer Society, Atlanta, GA.&lt;/auth-address&gt;&lt;titles&gt;&lt;title&gt;Cancer statistics, 2019&lt;/title&gt;&lt;secondary-title&gt;CA Cancer J Clin&lt;/secondary-title&gt;&lt;alt-title&gt;CA: a cancer journal for clinicians&lt;/alt-title&gt;&lt;/titles&gt;&lt;periodical&gt;&lt;full-title&gt;CA Cancer J Clin&lt;/full-title&gt;&lt;abbr-1&gt;CA: a cancer journal for clinicians&lt;/abbr-1&gt;&lt;/periodical&gt;&lt;alt-periodical&gt;&lt;full-title&gt;CA Cancer J Clin&lt;/full-title&gt;&lt;abbr-1&gt;CA: a cancer journal for clinicians&lt;/abbr-1&gt;&lt;/alt-periodical&gt;&lt;pages&gt;7-34&lt;/pages&gt;&lt;volume&gt;69&lt;/volume&gt;&lt;number&gt;1&lt;/number&gt;&lt;edition&gt;2019/01/09&lt;/edition&gt;&lt;keywords&gt;&lt;keyword&gt;cancer cases&lt;/keyword&gt;&lt;keyword&gt;cancer statistics&lt;/keyword&gt;&lt;keyword&gt;death rates&lt;/keyword&gt;&lt;keyword&gt;incidence&lt;/keyword&gt;&lt;keyword&gt;mortality&lt;/keyword&gt;&lt;/keywords&gt;&lt;dates&gt;&lt;year&gt;2019&lt;/year&gt;&lt;pub-dates&gt;&lt;date&gt;Jan&lt;/date&gt;&lt;/pub-dates&gt;&lt;/dates&gt;&lt;isbn&gt;0007-9235&lt;/isbn&gt;&lt;accession-num&gt;30620402&lt;/accession-num&gt;&lt;urls&gt;&lt;/urls&gt;&lt;electronic-resource-num&gt;10.3322/caac.21551&lt;/electronic-resource-num&gt;&lt;remote-database-provider&gt;NLM&lt;/remote-database-provider&gt;&lt;language&gt;eng&lt;/language&gt;&lt;/record&gt;&lt;/Cite&gt;&lt;/EndNote&gt;</w:instrText>
      </w:r>
      <w:r w:rsidR="00B914F9" w:rsidRPr="00D973A3">
        <w:fldChar w:fldCharType="separate"/>
      </w:r>
      <w:r w:rsidR="00482E6E" w:rsidRPr="00D973A3">
        <w:rPr>
          <w:noProof/>
          <w:vertAlign w:val="superscript"/>
        </w:rPr>
        <w:t>1</w:t>
      </w:r>
      <w:r w:rsidR="00B914F9" w:rsidRPr="00D973A3">
        <w:fldChar w:fldCharType="end"/>
      </w:r>
      <w:r w:rsidR="007F02BA" w:rsidRPr="00D973A3">
        <w:t>,</w:t>
      </w:r>
      <w:r w:rsidR="00ED54E2" w:rsidRPr="00D973A3">
        <w:t xml:space="preserve"> </w:t>
      </w:r>
      <w:r w:rsidR="00620848" w:rsidRPr="00D973A3">
        <w:t>has become a global epidemic</w:t>
      </w:r>
      <w:r w:rsidR="005A5EDF" w:rsidRPr="00D973A3">
        <w:t xml:space="preserve">. </w:t>
      </w:r>
      <w:r w:rsidR="00006E5F" w:rsidRPr="00D973A3">
        <w:rPr>
          <w:color w:val="000000"/>
          <w:shd w:val="clear" w:color="auto" w:fill="FFFFFF"/>
        </w:rPr>
        <w:t>N</w:t>
      </w:r>
      <w:r w:rsidR="00006E5F" w:rsidRPr="00D973A3">
        <w:rPr>
          <w:rFonts w:hint="eastAsia"/>
          <w:color w:val="000000"/>
          <w:shd w:val="clear" w:color="auto" w:fill="FFFFFF"/>
        </w:rPr>
        <w:t>on-small cell lung cancer (NSCLC)</w:t>
      </w:r>
      <w:r w:rsidR="00006E5F" w:rsidRPr="00D973A3">
        <w:t xml:space="preserve"> accounts for </w:t>
      </w:r>
      <w:bookmarkStart w:id="23" w:name="OLE_LINK76"/>
      <w:bookmarkStart w:id="24" w:name="OLE_LINK77"/>
      <w:r w:rsidR="00006E5F" w:rsidRPr="00D973A3">
        <w:t>85% of all lung cancer</w:t>
      </w:r>
      <w:r w:rsidR="00850E5E" w:rsidRPr="00D973A3">
        <w:t xml:space="preserve"> </w:t>
      </w:r>
      <w:bookmarkEnd w:id="23"/>
      <w:bookmarkEnd w:id="24"/>
      <w:r w:rsidR="0079496F" w:rsidRPr="00D973A3">
        <w:rPr>
          <w:rFonts w:hint="eastAsia"/>
        </w:rPr>
        <w:t xml:space="preserve">cases </w:t>
      </w:r>
      <w:r w:rsidR="0091097C" w:rsidRPr="00D973A3">
        <w:fldChar w:fldCharType="begin">
          <w:fldData xml:space="preserve">PEVuZE5vdGU+PENpdGU+PEF1dGhvcj5TaGVuPC9BdXRob3I+PFllYXI+MjAyMTwvWWVhcj48UmVj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</w:fldData>
        </w:fldChar>
      </w:r>
      <w:r w:rsidR="0091097C" w:rsidRPr="00D973A3">
        <w:instrText xml:space="preserve"> ADDIN EN.CITE </w:instrText>
      </w:r>
      <w:r w:rsidR="0091097C" w:rsidRPr="00D973A3">
        <w:fldChar w:fldCharType="begin">
          <w:fldData xml:space="preserve">PEVuZE5vdGU+PENpdGU+PEF1dGhvcj5TaGVuPC9BdXRob3I+PFllYXI+MjAyMTwvWWVhcj48UmVj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</w:fldData>
        </w:fldChar>
      </w:r>
      <w:r w:rsidR="0091097C" w:rsidRPr="00D973A3">
        <w:instrText xml:space="preserve"> ADDIN EN.CITE.DATA </w:instrText>
      </w:r>
      <w:r w:rsidR="0091097C" w:rsidRPr="00D973A3">
        <w:fldChar w:fldCharType="end"/>
      </w:r>
      <w:r w:rsidR="0091097C" w:rsidRPr="00D973A3">
        <w:fldChar w:fldCharType="separate"/>
      </w:r>
      <w:r w:rsidR="0091097C" w:rsidRPr="00D973A3">
        <w:rPr>
          <w:noProof/>
          <w:vertAlign w:val="superscript"/>
        </w:rPr>
        <w:t>2</w:t>
      </w:r>
      <w:r w:rsidR="0091097C" w:rsidRPr="00D973A3">
        <w:fldChar w:fldCharType="end"/>
      </w:r>
      <w:r w:rsidR="00006E5F" w:rsidRPr="00D973A3">
        <w:t xml:space="preserve">. </w:t>
      </w:r>
      <w:r w:rsidR="00ED54E2" w:rsidRPr="00D973A3">
        <w:t xml:space="preserve">It is </w:t>
      </w:r>
      <w:r w:rsidR="00F72EF3" w:rsidRPr="00D973A3">
        <w:rPr>
          <w:rFonts w:hint="eastAsia"/>
        </w:rPr>
        <w:t xml:space="preserve">well </w:t>
      </w:r>
      <w:r w:rsidR="00ED54E2" w:rsidRPr="00D973A3">
        <w:t>known that, i</w:t>
      </w:r>
      <w:r w:rsidR="00C958A7" w:rsidRPr="00D973A3">
        <w:rPr>
          <w:rFonts w:hint="eastAsia"/>
        </w:rPr>
        <w:t>n</w:t>
      </w:r>
      <w:r w:rsidR="00C958A7" w:rsidRPr="00D973A3">
        <w:t xml:space="preserve"> addition to </w:t>
      </w:r>
      <w:r w:rsidR="00D34033" w:rsidRPr="00D973A3">
        <w:t>environmental</w:t>
      </w:r>
      <w:r w:rsidR="00D34033" w:rsidRPr="00D973A3">
        <w:rPr>
          <w:rFonts w:hint="eastAsia"/>
        </w:rPr>
        <w:t xml:space="preserve"> </w:t>
      </w:r>
      <w:r w:rsidR="00D34033" w:rsidRPr="00D973A3">
        <w:t>exposures</w:t>
      </w:r>
      <w:r w:rsidR="00D34033" w:rsidRPr="00D973A3">
        <w:rPr>
          <w:rFonts w:hint="eastAsia"/>
        </w:rPr>
        <w:t xml:space="preserve"> (</w:t>
      </w:r>
      <w:r w:rsidR="009119CA" w:rsidRPr="00D973A3">
        <w:t>e.g.,</w:t>
      </w:r>
      <w:r w:rsidR="00D34033" w:rsidRPr="00D973A3">
        <w:rPr>
          <w:rFonts w:hint="eastAsia"/>
        </w:rPr>
        <w:t xml:space="preserve"> </w:t>
      </w:r>
      <w:r w:rsidR="005E5829" w:rsidRPr="00D973A3">
        <w:t>tobacco smoking</w:t>
      </w:r>
      <w:r w:rsidR="00D34033" w:rsidRPr="00D973A3">
        <w:rPr>
          <w:rFonts w:hint="eastAsia"/>
        </w:rPr>
        <w:t>)</w:t>
      </w:r>
      <w:r w:rsidR="005E5829" w:rsidRPr="00D973A3">
        <w:t xml:space="preserve"> </w:t>
      </w:r>
      <w:r w:rsidR="007929FE" w:rsidRPr="00D973A3">
        <w:fldChar w:fldCharType="begin">
          <w:fldData xml:space="preserve">PEVuZE5vdGU+PENpdGU+PEF1dGhvcj5NdWNjaTwvQXV0aG9yPjxZZWFyPjIwMTY8L1llYXI+PFJl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</w:fldData>
        </w:fldChar>
      </w:r>
      <w:r w:rsidR="0091097C" w:rsidRPr="00D973A3">
        <w:instrText xml:space="preserve"> ADDIN EN.CITE </w:instrText>
      </w:r>
      <w:r w:rsidR="0091097C" w:rsidRPr="00D973A3">
        <w:fldChar w:fldCharType="begin">
          <w:fldData xml:space="preserve">PEVuZE5vdGU+PENpdGU+PEF1dGhvcj5NdWNjaTwvQXV0aG9yPjxZZWFyPjIwMTY8L1llYXI+PFJl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</w:fldData>
        </w:fldChar>
      </w:r>
      <w:r w:rsidR="0091097C" w:rsidRPr="00D973A3">
        <w:instrText xml:space="preserve"> ADDIN EN.CITE.DATA </w:instrText>
      </w:r>
      <w:r w:rsidR="0091097C" w:rsidRPr="00D973A3">
        <w:fldChar w:fldCharType="end"/>
      </w:r>
      <w:r w:rsidR="007929FE" w:rsidRPr="00D973A3">
        <w:fldChar w:fldCharType="separate"/>
      </w:r>
      <w:r w:rsidR="0091097C" w:rsidRPr="00D973A3">
        <w:rPr>
          <w:noProof/>
          <w:vertAlign w:val="superscript"/>
        </w:rPr>
        <w:t>3</w:t>
      </w:r>
      <w:r w:rsidR="007929FE" w:rsidRPr="00D973A3">
        <w:fldChar w:fldCharType="end"/>
      </w:r>
      <w:r w:rsidR="00D34033" w:rsidRPr="00D973A3">
        <w:rPr>
          <w:rFonts w:hint="eastAsia"/>
        </w:rPr>
        <w:t>,</w:t>
      </w:r>
      <w:r w:rsidR="005E5829" w:rsidRPr="00D973A3">
        <w:t xml:space="preserve"> </w:t>
      </w:r>
      <w:r w:rsidR="0063717B" w:rsidRPr="00D973A3">
        <w:rPr>
          <w:rFonts w:hint="eastAsia"/>
        </w:rPr>
        <w:t xml:space="preserve">genetic </w:t>
      </w:r>
      <w:r w:rsidR="00D23A64" w:rsidRPr="00D973A3">
        <w:rPr>
          <w:rFonts w:hint="eastAsia"/>
        </w:rPr>
        <w:t xml:space="preserve">variants </w:t>
      </w:r>
      <w:r w:rsidR="00B33C07" w:rsidRPr="00D973A3">
        <w:rPr>
          <w:rFonts w:hint="eastAsia"/>
        </w:rPr>
        <w:t xml:space="preserve">also </w:t>
      </w:r>
      <w:r w:rsidR="00EB2589" w:rsidRPr="00D973A3">
        <w:rPr>
          <w:rFonts w:hint="eastAsia"/>
        </w:rPr>
        <w:t xml:space="preserve">contribute </w:t>
      </w:r>
      <w:r w:rsidR="00DF1F82" w:rsidRPr="00D973A3">
        <w:rPr>
          <w:rFonts w:hint="eastAsia"/>
        </w:rPr>
        <w:t>to</w:t>
      </w:r>
      <w:r w:rsidR="00EB2589" w:rsidRPr="00D973A3">
        <w:rPr>
          <w:rFonts w:hint="eastAsia"/>
        </w:rPr>
        <w:t xml:space="preserve"> </w:t>
      </w:r>
      <w:r w:rsidR="00006E5F" w:rsidRPr="00D973A3">
        <w:t>NSCLC</w:t>
      </w:r>
      <w:r w:rsidR="005E5829" w:rsidRPr="00D973A3">
        <w:t xml:space="preserve"> susceptibility </w:t>
      </w:r>
      <w:r w:rsidR="00233A88" w:rsidRPr="00D973A3">
        <w:fldChar w:fldCharType="begin">
          <w:fldData xml:space="preserve">PEVuZE5vdGU+PENpdGU+PEF1dGhvcj5UaW1vZmVldmE8L0F1dGhvcj48WWVhcj4yMDEyPC9ZZWFy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</w:fldData>
        </w:fldChar>
      </w:r>
      <w:r w:rsidR="00E0554A">
        <w:instrText xml:space="preserve"> ADDIN EN.CITE </w:instrText>
      </w:r>
      <w:r w:rsidR="00E0554A">
        <w:fldChar w:fldCharType="begin">
          <w:fldData xml:space="preserve">PEVuZE5vdGU+PENpdGU+PEF1dGhvcj5UaW1vZmVldmE8L0F1dGhvcj48WWVhcj4yMDEyPC9ZZWFy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</w:fldData>
        </w:fldChar>
      </w:r>
      <w:r w:rsidR="00E0554A">
        <w:instrText xml:space="preserve"> ADDIN EN.CITE.DATA </w:instrText>
      </w:r>
      <w:r w:rsidR="00E0554A">
        <w:fldChar w:fldCharType="end"/>
      </w:r>
      <w:r w:rsidR="00233A88" w:rsidRPr="00D973A3">
        <w:fldChar w:fldCharType="separate"/>
      </w:r>
      <w:r w:rsidR="0091097C" w:rsidRPr="00D973A3">
        <w:rPr>
          <w:noProof/>
          <w:vertAlign w:val="superscript"/>
        </w:rPr>
        <w:t>4,5</w:t>
      </w:r>
      <w:r w:rsidR="00233A88" w:rsidRPr="00D973A3">
        <w:fldChar w:fldCharType="end"/>
      </w:r>
      <w:r w:rsidR="00465696" w:rsidRPr="00D973A3">
        <w:rPr>
          <w:rFonts w:hint="eastAsia"/>
        </w:rPr>
        <w:t>.</w:t>
      </w:r>
      <w:r w:rsidR="005E5829" w:rsidRPr="00D973A3">
        <w:t xml:space="preserve"> </w:t>
      </w:r>
      <w:r w:rsidR="000D5BEC" w:rsidRPr="00D973A3">
        <w:t>Although</w:t>
      </w:r>
      <w:r w:rsidR="000D5BEC" w:rsidRPr="00D973A3">
        <w:rPr>
          <w:rFonts w:hint="eastAsia"/>
        </w:rPr>
        <w:t xml:space="preserve"> </w:t>
      </w:r>
      <w:r w:rsidR="003A0C11" w:rsidRPr="00D973A3">
        <w:t xml:space="preserve">many </w:t>
      </w:r>
      <w:r w:rsidR="00D751EE" w:rsidRPr="00D973A3">
        <w:rPr>
          <w:rFonts w:hint="eastAsia"/>
        </w:rPr>
        <w:t xml:space="preserve">susceptible </w:t>
      </w:r>
      <w:r w:rsidR="00D23A64" w:rsidRPr="00D973A3">
        <w:rPr>
          <w:rFonts w:hint="eastAsia"/>
        </w:rPr>
        <w:t xml:space="preserve">single </w:t>
      </w:r>
      <w:r w:rsidR="00CF3109" w:rsidRPr="00D973A3">
        <w:t xml:space="preserve">nucleotide </w:t>
      </w:r>
      <w:r w:rsidR="00CF3109" w:rsidRPr="00D973A3">
        <w:rPr>
          <w:rFonts w:hint="eastAsia"/>
        </w:rPr>
        <w:t>polymorphisms (</w:t>
      </w:r>
      <w:bookmarkStart w:id="25" w:name="OLE_LINK23"/>
      <w:bookmarkStart w:id="26" w:name="OLE_LINK24"/>
      <w:r w:rsidR="00CF3109" w:rsidRPr="00D973A3">
        <w:rPr>
          <w:rFonts w:hint="eastAsia"/>
        </w:rPr>
        <w:t>SNPs</w:t>
      </w:r>
      <w:bookmarkEnd w:id="25"/>
      <w:bookmarkEnd w:id="26"/>
      <w:r w:rsidR="00CF3109" w:rsidRPr="00D973A3">
        <w:rPr>
          <w:rFonts w:hint="eastAsia"/>
        </w:rPr>
        <w:t xml:space="preserve">) </w:t>
      </w:r>
      <w:r w:rsidR="00E367D2" w:rsidRPr="00D973A3">
        <w:t xml:space="preserve">have </w:t>
      </w:r>
      <w:r w:rsidR="00E367D2" w:rsidRPr="00D973A3">
        <w:rPr>
          <w:rFonts w:hint="eastAsia"/>
        </w:rPr>
        <w:t xml:space="preserve">been </w:t>
      </w:r>
      <w:r w:rsidR="00E367D2" w:rsidRPr="00D973A3">
        <w:t>identified</w:t>
      </w:r>
      <w:r w:rsidR="00E367D2" w:rsidRPr="00D973A3" w:rsidDel="00465696">
        <w:t xml:space="preserve"> </w:t>
      </w:r>
      <w:r w:rsidR="0020534A" w:rsidRPr="00D973A3">
        <w:rPr>
          <w:rFonts w:hint="eastAsia"/>
        </w:rPr>
        <w:t xml:space="preserve">in </w:t>
      </w:r>
      <w:r w:rsidR="00D23A64" w:rsidRPr="00D973A3">
        <w:rPr>
          <w:rFonts w:hint="eastAsia"/>
        </w:rPr>
        <w:t>genome-wide association stud</w:t>
      </w:r>
      <w:r w:rsidR="00620848" w:rsidRPr="00D973A3">
        <w:t>ies</w:t>
      </w:r>
      <w:r w:rsidR="00D23A64" w:rsidRPr="00D973A3">
        <w:rPr>
          <w:rFonts w:hint="eastAsia"/>
        </w:rPr>
        <w:t xml:space="preserve"> (</w:t>
      </w:r>
      <w:proofErr w:type="spellStart"/>
      <w:r w:rsidR="00D23A64" w:rsidRPr="00D973A3">
        <w:rPr>
          <w:rFonts w:hint="eastAsia"/>
        </w:rPr>
        <w:t>GWAS</w:t>
      </w:r>
      <w:proofErr w:type="spellEnd"/>
      <w:r w:rsidR="00D23A64" w:rsidRPr="00D973A3">
        <w:rPr>
          <w:rFonts w:hint="eastAsia"/>
        </w:rPr>
        <w:t xml:space="preserve">) </w:t>
      </w:r>
      <w:r w:rsidR="006C7789" w:rsidRPr="00D973A3">
        <w:rPr>
          <w:rFonts w:hint="eastAsia"/>
        </w:rPr>
        <w:t xml:space="preserve">during </w:t>
      </w:r>
      <w:r w:rsidR="0020534A" w:rsidRPr="00D973A3">
        <w:rPr>
          <w:rFonts w:hint="eastAsia"/>
        </w:rPr>
        <w:t>the</w:t>
      </w:r>
      <w:r w:rsidR="00184794" w:rsidRPr="00D973A3">
        <w:t xml:space="preserve"> last decade</w:t>
      </w:r>
      <w:r w:rsidR="00E367D2" w:rsidRPr="00D973A3">
        <w:rPr>
          <w:rFonts w:hint="eastAsia"/>
        </w:rPr>
        <w:t xml:space="preserve"> </w:t>
      </w:r>
      <w:r w:rsidR="008D439F" w:rsidRPr="00D973A3">
        <w:fldChar w:fldCharType="begin">
          <w:fldData xml:space="preserve">PEVuZE5vdGU+PENpdGU+PEF1dGhvcj5Cb3NzZTwvQXV0aG9yPjxZZWFyPjIwMTg8L1llYXI+PFJl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</w:fldData>
        </w:fldChar>
      </w:r>
      <w:r w:rsidR="0091097C" w:rsidRPr="00D973A3">
        <w:instrText xml:space="preserve"> ADDIN EN.CITE </w:instrText>
      </w:r>
      <w:r w:rsidR="0091097C" w:rsidRPr="00D973A3">
        <w:fldChar w:fldCharType="begin">
          <w:fldData xml:space="preserve">PEVuZE5vdGU+PENpdGU+PEF1dGhvcj5Cb3NzZTwvQXV0aG9yPjxZZWFyPjIwMTg8L1llYXI+PFJl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</w:fldData>
        </w:fldChar>
      </w:r>
      <w:r w:rsidR="0091097C" w:rsidRPr="00D973A3">
        <w:instrText xml:space="preserve"> ADDIN EN.CITE.DATA </w:instrText>
      </w:r>
      <w:r w:rsidR="0091097C" w:rsidRPr="00D973A3">
        <w:fldChar w:fldCharType="end"/>
      </w:r>
      <w:r w:rsidR="008D439F" w:rsidRPr="00D973A3">
        <w:fldChar w:fldCharType="separate"/>
      </w:r>
      <w:r w:rsidR="0091097C" w:rsidRPr="00D973A3">
        <w:rPr>
          <w:noProof/>
          <w:vertAlign w:val="superscript"/>
        </w:rPr>
        <w:t>6</w:t>
      </w:r>
      <w:r w:rsidR="008D439F" w:rsidRPr="00D973A3">
        <w:fldChar w:fldCharType="end"/>
      </w:r>
      <w:r w:rsidR="00184794" w:rsidRPr="00D973A3">
        <w:t>,</w:t>
      </w:r>
      <w:r w:rsidR="0020534A" w:rsidRPr="00D973A3">
        <w:rPr>
          <w:rFonts w:hint="eastAsia"/>
        </w:rPr>
        <w:t xml:space="preserve"> </w:t>
      </w:r>
      <w:bookmarkStart w:id="27" w:name="OLE_LINK21"/>
      <w:bookmarkStart w:id="28" w:name="OLE_LINK22"/>
      <w:r w:rsidR="00CD599F" w:rsidRPr="00D973A3">
        <w:t xml:space="preserve">together </w:t>
      </w:r>
      <w:r w:rsidR="00620848" w:rsidRPr="00D973A3">
        <w:t xml:space="preserve">they explain </w:t>
      </w:r>
      <w:r w:rsidR="00CD599F" w:rsidRPr="00D973A3">
        <w:t xml:space="preserve">only </w:t>
      </w:r>
      <w:r w:rsidR="00620848" w:rsidRPr="00D973A3">
        <w:t>a small proportion of variation</w:t>
      </w:r>
      <w:r w:rsidR="0020534A" w:rsidRPr="00D973A3">
        <w:rPr>
          <w:rFonts w:hint="eastAsia"/>
        </w:rPr>
        <w:t xml:space="preserve"> </w:t>
      </w:r>
      <w:r w:rsidR="00CC1910" w:rsidRPr="00D973A3">
        <w:rPr>
          <w:color w:val="000000"/>
          <w:shd w:val="clear" w:color="auto" w:fill="FFFFFF"/>
        </w:rPr>
        <w:t>in</w:t>
      </w:r>
      <w:r w:rsidR="00620848" w:rsidRPr="00D973A3">
        <w:rPr>
          <w:color w:val="000000"/>
          <w:shd w:val="clear" w:color="auto" w:fill="FFFFFF"/>
        </w:rPr>
        <w:t xml:space="preserve"> </w:t>
      </w:r>
      <w:r w:rsidR="00363F28" w:rsidRPr="00D973A3">
        <w:rPr>
          <w:color w:val="000000"/>
          <w:shd w:val="clear" w:color="auto" w:fill="FFFFFF"/>
        </w:rPr>
        <w:t xml:space="preserve">the </w:t>
      </w:r>
      <w:r w:rsidR="00620848" w:rsidRPr="00D973A3">
        <w:rPr>
          <w:color w:val="000000"/>
          <w:shd w:val="clear" w:color="auto" w:fill="FFFFFF"/>
        </w:rPr>
        <w:t>risk of</w:t>
      </w:r>
      <w:r w:rsidR="00CC1910" w:rsidRPr="00D973A3">
        <w:rPr>
          <w:rFonts w:hint="eastAsia"/>
          <w:color w:val="000000"/>
          <w:shd w:val="clear" w:color="auto" w:fill="FFFFFF"/>
        </w:rPr>
        <w:t xml:space="preserve"> </w:t>
      </w:r>
      <w:bookmarkEnd w:id="27"/>
      <w:bookmarkEnd w:id="28"/>
      <w:r w:rsidR="009F6A43" w:rsidRPr="00D973A3">
        <w:rPr>
          <w:rFonts w:hint="eastAsia"/>
          <w:color w:val="000000"/>
          <w:shd w:val="clear" w:color="auto" w:fill="FFFFFF"/>
        </w:rPr>
        <w:t>NSCLC</w:t>
      </w:r>
      <w:r w:rsidR="0091097C" w:rsidRPr="00D973A3">
        <w:rPr>
          <w:color w:val="000000"/>
          <w:shd w:val="clear" w:color="auto" w:fill="FFFFFF"/>
        </w:rPr>
        <w:t xml:space="preserve"> </w:t>
      </w:r>
      <w:r w:rsidR="0091097C" w:rsidRPr="00D973A3">
        <w:rPr>
          <w:color w:val="000000"/>
          <w:shd w:val="clear" w:color="auto" w:fill="FFFFFF"/>
        </w:rPr>
        <w:fldChar w:fldCharType="begin">
          <w:fldData xml:space="preserve">PEVuZE5vdGU+PENpdGU+PEF1dGhvcj5NYW5vbGlvPC9BdXRob3I+PFllYXI+MjAwOTwvWWVhcj48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</w:fldData>
        </w:fldChar>
      </w:r>
      <w:r w:rsidR="0091097C" w:rsidRPr="00D973A3">
        <w:rPr>
          <w:color w:val="000000"/>
          <w:shd w:val="clear" w:color="auto" w:fill="FFFFFF"/>
        </w:rPr>
        <w:instrText xml:space="preserve"> ADDIN EN.CITE </w:instrText>
      </w:r>
      <w:r w:rsidR="0091097C" w:rsidRPr="00D973A3">
        <w:rPr>
          <w:color w:val="000000"/>
          <w:shd w:val="clear" w:color="auto" w:fill="FFFFFF"/>
        </w:rPr>
        <w:fldChar w:fldCharType="begin">
          <w:fldData xml:space="preserve">PEVuZE5vdGU+PENpdGU+PEF1dGhvcj5NYW5vbGlvPC9BdXRob3I+PFllYXI+MjAwOTwvWWVhcj48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</w:fldData>
        </w:fldChar>
      </w:r>
      <w:r w:rsidR="0091097C" w:rsidRPr="00D973A3">
        <w:rPr>
          <w:color w:val="000000"/>
          <w:shd w:val="clear" w:color="auto" w:fill="FFFFFF"/>
        </w:rPr>
        <w:instrText xml:space="preserve"> ADDIN EN.CITE.DATA </w:instrText>
      </w:r>
      <w:r w:rsidR="0091097C" w:rsidRPr="00D973A3">
        <w:rPr>
          <w:color w:val="000000"/>
          <w:shd w:val="clear" w:color="auto" w:fill="FFFFFF"/>
        </w:rPr>
      </w:r>
      <w:r w:rsidR="0091097C" w:rsidRPr="00D973A3">
        <w:rPr>
          <w:color w:val="000000"/>
          <w:shd w:val="clear" w:color="auto" w:fill="FFFFFF"/>
        </w:rPr>
        <w:fldChar w:fldCharType="end"/>
      </w:r>
      <w:r w:rsidR="0091097C" w:rsidRPr="00D973A3">
        <w:rPr>
          <w:color w:val="000000"/>
          <w:shd w:val="clear" w:color="auto" w:fill="FFFFFF"/>
        </w:rPr>
      </w:r>
      <w:r w:rsidR="0091097C" w:rsidRPr="00D973A3">
        <w:rPr>
          <w:color w:val="000000"/>
          <w:shd w:val="clear" w:color="auto" w:fill="FFFFFF"/>
        </w:rPr>
        <w:fldChar w:fldCharType="separate"/>
      </w:r>
      <w:r w:rsidR="0091097C" w:rsidRPr="00D973A3">
        <w:rPr>
          <w:noProof/>
          <w:color w:val="000000"/>
          <w:shd w:val="clear" w:color="auto" w:fill="FFFFFF"/>
          <w:vertAlign w:val="superscript"/>
        </w:rPr>
        <w:t>7</w:t>
      </w:r>
      <w:r w:rsidR="0091097C" w:rsidRPr="00D973A3">
        <w:rPr>
          <w:color w:val="000000"/>
          <w:shd w:val="clear" w:color="auto" w:fill="FFFFFF"/>
        </w:rPr>
        <w:fldChar w:fldCharType="end"/>
      </w:r>
      <w:r w:rsidR="00ED54E2" w:rsidRPr="00D973A3">
        <w:t>. Hence,</w:t>
      </w:r>
      <w:r w:rsidR="00363F28" w:rsidRPr="00D973A3">
        <w:t xml:space="preserve"> r</w:t>
      </w:r>
      <w:r w:rsidR="00620848" w:rsidRPr="00D973A3">
        <w:t>ecent</w:t>
      </w:r>
      <w:r w:rsidR="00463CC2" w:rsidRPr="00D973A3">
        <w:rPr>
          <w:rFonts w:hint="eastAsia"/>
        </w:rPr>
        <w:t xml:space="preserve"> </w:t>
      </w:r>
      <w:r w:rsidR="00363F28" w:rsidRPr="00D973A3">
        <w:t xml:space="preserve">research </w:t>
      </w:r>
      <w:r w:rsidR="00463CC2" w:rsidRPr="00D973A3">
        <w:rPr>
          <w:rFonts w:hint="eastAsia"/>
        </w:rPr>
        <w:t>efforts</w:t>
      </w:r>
      <w:r w:rsidR="00ED54E2" w:rsidRPr="00D973A3">
        <w:t xml:space="preserve"> </w:t>
      </w:r>
      <w:r w:rsidR="00CD599F" w:rsidRPr="00D973A3">
        <w:t>have expanded</w:t>
      </w:r>
      <w:r w:rsidR="00363F28" w:rsidRPr="00D973A3">
        <w:t xml:space="preserve"> to</w:t>
      </w:r>
      <w:r w:rsidR="00463CC2" w:rsidRPr="00D973A3">
        <w:rPr>
          <w:rFonts w:hint="eastAsia"/>
        </w:rPr>
        <w:t xml:space="preserve"> </w:t>
      </w:r>
      <w:r w:rsidR="00715311" w:rsidRPr="00D973A3">
        <w:rPr>
          <w:rFonts w:hint="eastAsia"/>
        </w:rPr>
        <w:t xml:space="preserve">studies of </w:t>
      </w:r>
      <w:r w:rsidR="003D5486" w:rsidRPr="00D973A3">
        <w:t xml:space="preserve">rare variants </w:t>
      </w:r>
      <w:r w:rsidR="003D5486" w:rsidRPr="00D973A3">
        <w:fldChar w:fldCharType="begin"/>
      </w:r>
      <w:r w:rsidR="0091097C" w:rsidRPr="00D973A3">
        <w:instrText xml:space="preserve"> ADDIN EN.CITE &lt;EndNote&gt;&lt;Cite&gt;&lt;Author&gt;Bodmer&lt;/Author&gt;&lt;Year&gt;2008&lt;/Year&gt;&lt;RecNum&gt;53&lt;/RecNum&gt;&lt;DisplayText&gt;&lt;style face="superscript"&gt;8&lt;/style&gt;&lt;/DisplayText&gt;&lt;record&gt;&lt;rec-number&gt;53&lt;/rec-number&gt;&lt;foreign-keys&gt;&lt;key app="EN" db-id="ass00zweqe5zecewxr6xwdpbed5p2va9xftp" timestamp="1590329802"&gt;53&lt;/key&gt;&lt;/foreign-keys&gt;&lt;ref-type name="Journal Article"&gt;17&lt;/ref-type&gt;&lt;contributors&gt;&lt;authors&gt;&lt;author&gt;Bodmer, W.&lt;/author&gt;&lt;author&gt;Bonilla, C.&lt;/author&gt;&lt;/authors&gt;&lt;/contributors&gt;&lt;auth-address&gt;Cancer and Immunogenetics Laboratory, University of Oxford, John Radcliffe Hospital, Oxford OX3 9DS, UK. walter.bodmer@hertford.ox.ac.uk&lt;/auth-address&gt;&lt;titles&gt;&lt;title&gt;Common and rare variants in multifactorial susceptibility to common diseases&lt;/title&gt;&lt;secondary-title&gt;Nat Genet&lt;/secondary-title&gt;&lt;alt-title&gt;Nature genetics&lt;/alt-title&gt;&lt;/titles&gt;&lt;periodical&gt;&lt;full-title&gt;Nat Genet&lt;/full-title&gt;&lt;/periodical&gt;&lt;alt-periodical&gt;&lt;full-title&gt;Nature Genetics&lt;/full-title&gt;&lt;/alt-periodical&gt;&lt;pages&gt;695-701&lt;/pages&gt;&lt;volume&gt;40&lt;/volume&gt;&lt;number&gt;6&lt;/number&gt;&lt;edition&gt;2008/05/30&lt;/edition&gt;&lt;keywords&gt;&lt;keyword&gt;*Disease Susceptibility&lt;/keyword&gt;&lt;keyword&gt;Genetic Linkage&lt;/keyword&gt;&lt;keyword&gt;*Genetic Variation&lt;/keyword&gt;&lt;keyword&gt;Humans&lt;/keyword&gt;&lt;keyword&gt;*Multifactorial Inheritance&lt;/keyword&gt;&lt;keyword&gt;Quantitative Trait, Heritable&lt;/keyword&gt;&lt;/keywords&gt;&lt;dates&gt;&lt;year&gt;2008&lt;/year&gt;&lt;pub-dates&gt;&lt;date&gt;Jun&lt;/date&gt;&lt;/pub-dates&gt;&lt;/dates&gt;&lt;isbn&gt;1061-4036&lt;/isbn&gt;&lt;accession-num&gt;18509313&lt;/accession-num&gt;&lt;urls&gt;&lt;/urls&gt;&lt;custom2&gt;PMC2527050&lt;/custom2&gt;&lt;custom6&gt;UKMS1904&lt;/custom6&gt;&lt;electronic-resource-num&gt;10.1038/ng.f.136&lt;/electronic-resource-num&gt;&lt;remote-database-provider&gt;NLM&lt;/remote-database-provider&gt;&lt;language&gt;eng&lt;/language&gt;&lt;/record&gt;&lt;/Cite&gt;&lt;/EndNote&gt;</w:instrText>
      </w:r>
      <w:r w:rsidR="003D5486" w:rsidRPr="00D973A3">
        <w:fldChar w:fldCharType="separate"/>
      </w:r>
      <w:r w:rsidR="0091097C" w:rsidRPr="00D973A3">
        <w:rPr>
          <w:noProof/>
          <w:vertAlign w:val="superscript"/>
        </w:rPr>
        <w:t>8</w:t>
      </w:r>
      <w:r w:rsidR="003D5486" w:rsidRPr="00D973A3">
        <w:fldChar w:fldCharType="end"/>
      </w:r>
      <w:r w:rsidR="003D5486" w:rsidRPr="00D973A3">
        <w:t xml:space="preserve">, copy number variants </w:t>
      </w:r>
      <w:r w:rsidR="003D5486" w:rsidRPr="00D973A3">
        <w:fldChar w:fldCharType="begin">
          <w:fldData xml:space="preserve">PEVuZE5vdGU+PENpdGU+PEF1dGhvcj5Lb3JuPC9BdXRob3I+PFllYXI+MjAwODwvWWVhcj48UmVj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</w:fldData>
        </w:fldChar>
      </w:r>
      <w:r w:rsidR="0091097C" w:rsidRPr="00D973A3">
        <w:instrText xml:space="preserve"> ADDIN EN.CITE </w:instrText>
      </w:r>
      <w:r w:rsidR="0091097C" w:rsidRPr="00D973A3">
        <w:fldChar w:fldCharType="begin">
          <w:fldData xml:space="preserve">PEVuZE5vdGU+PENpdGU+PEF1dGhvcj5Lb3JuPC9BdXRob3I+PFllYXI+MjAwODwvWWVhcj48UmVj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</w:fldData>
        </w:fldChar>
      </w:r>
      <w:r w:rsidR="0091097C" w:rsidRPr="00D973A3">
        <w:instrText xml:space="preserve"> ADDIN EN.CITE.DATA </w:instrText>
      </w:r>
      <w:r w:rsidR="0091097C" w:rsidRPr="00D973A3">
        <w:fldChar w:fldCharType="end"/>
      </w:r>
      <w:r w:rsidR="003D5486" w:rsidRPr="00D973A3">
        <w:fldChar w:fldCharType="separate"/>
      </w:r>
      <w:r w:rsidR="0091097C" w:rsidRPr="00D973A3">
        <w:rPr>
          <w:noProof/>
          <w:vertAlign w:val="superscript"/>
        </w:rPr>
        <w:t>9</w:t>
      </w:r>
      <w:r w:rsidR="003D5486" w:rsidRPr="00D973A3">
        <w:fldChar w:fldCharType="end"/>
      </w:r>
      <w:r w:rsidR="00715311" w:rsidRPr="00D973A3">
        <w:rPr>
          <w:rFonts w:hint="eastAsia"/>
        </w:rPr>
        <w:t>, gene-</w:t>
      </w:r>
      <w:r w:rsidR="00715311" w:rsidRPr="00D973A3">
        <w:t>environmental</w:t>
      </w:r>
      <w:r w:rsidR="00715311" w:rsidRPr="00D973A3">
        <w:rPr>
          <w:rFonts w:hint="eastAsia"/>
        </w:rPr>
        <w:t xml:space="preserve"> </w:t>
      </w:r>
      <w:r w:rsidR="00335D9F" w:rsidRPr="00D973A3">
        <w:rPr>
          <w:rFonts w:hint="eastAsia"/>
        </w:rPr>
        <w:t>(</w:t>
      </w:r>
      <w:proofErr w:type="spellStart"/>
      <w:r w:rsidR="00335D9F" w:rsidRPr="00D973A3">
        <w:rPr>
          <w:rFonts w:hint="eastAsia"/>
        </w:rPr>
        <w:t>G</w:t>
      </w:r>
      <w:r w:rsidR="00DF64CC" w:rsidRPr="00D973A3">
        <w:rPr>
          <w:rFonts w:cs="Times New Roman"/>
        </w:rPr>
        <w:t>×</w:t>
      </w:r>
      <w:r w:rsidR="00335D9F" w:rsidRPr="00D973A3">
        <w:rPr>
          <w:rFonts w:hint="eastAsia"/>
        </w:rPr>
        <w:t>E</w:t>
      </w:r>
      <w:proofErr w:type="spellEnd"/>
      <w:r w:rsidR="00335D9F" w:rsidRPr="00D973A3">
        <w:rPr>
          <w:rFonts w:hint="eastAsia"/>
        </w:rPr>
        <w:t xml:space="preserve">) </w:t>
      </w:r>
      <w:r w:rsidR="00715311" w:rsidRPr="00D973A3">
        <w:rPr>
          <w:rFonts w:hint="eastAsia"/>
        </w:rPr>
        <w:t>interaction</w:t>
      </w:r>
      <w:r w:rsidR="00620848" w:rsidRPr="00D973A3">
        <w:t>s</w:t>
      </w:r>
      <w:r w:rsidR="0091097C" w:rsidRPr="00D973A3">
        <w:t xml:space="preserve"> </w:t>
      </w:r>
      <w:r w:rsidR="0091097C" w:rsidRPr="00D973A3">
        <w:fldChar w:fldCharType="begin">
          <w:fldData xml:space="preserve">PEVuZE5vdGU+PENpdGU+PEF1dGhvcj5aaGFuZzwvQXV0aG9yPjxZZWFyPjIwMTQ8L1llYXI+PFJl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</w:fldData>
        </w:fldChar>
      </w:r>
      <w:r w:rsidR="0091097C" w:rsidRPr="00D973A3">
        <w:instrText xml:space="preserve"> ADDIN EN.CITE </w:instrText>
      </w:r>
      <w:r w:rsidR="0091097C" w:rsidRPr="00D973A3">
        <w:fldChar w:fldCharType="begin">
          <w:fldData xml:space="preserve">PEVuZE5vdGU+PENpdGU+PEF1dGhvcj5aaGFuZzwvQXV0aG9yPjxZZWFyPjIwMTQ8L1llYXI+PFJl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</w:fldData>
        </w:fldChar>
      </w:r>
      <w:r w:rsidR="0091097C" w:rsidRPr="00D973A3">
        <w:instrText xml:space="preserve"> ADDIN EN.CITE.DATA </w:instrText>
      </w:r>
      <w:r w:rsidR="0091097C" w:rsidRPr="00D973A3">
        <w:fldChar w:fldCharType="end"/>
      </w:r>
      <w:r w:rsidR="0091097C" w:rsidRPr="00D973A3">
        <w:fldChar w:fldCharType="separate"/>
      </w:r>
      <w:r w:rsidR="0091097C" w:rsidRPr="00D973A3">
        <w:rPr>
          <w:noProof/>
          <w:vertAlign w:val="superscript"/>
        </w:rPr>
        <w:t>10</w:t>
      </w:r>
      <w:r w:rsidR="0091097C" w:rsidRPr="00D973A3">
        <w:fldChar w:fldCharType="end"/>
      </w:r>
      <w:r w:rsidR="00363F28" w:rsidRPr="00D973A3">
        <w:t xml:space="preserve"> </w:t>
      </w:r>
      <w:r w:rsidR="00715311" w:rsidRPr="00D973A3">
        <w:rPr>
          <w:rFonts w:hint="eastAsia"/>
        </w:rPr>
        <w:t xml:space="preserve">and gene-gene </w:t>
      </w:r>
      <w:r w:rsidR="00335D9F" w:rsidRPr="00D973A3">
        <w:rPr>
          <w:rFonts w:hint="eastAsia"/>
        </w:rPr>
        <w:t>(</w:t>
      </w:r>
      <w:proofErr w:type="spellStart"/>
      <w:r w:rsidR="00335D9F" w:rsidRPr="00D973A3">
        <w:rPr>
          <w:rFonts w:hint="eastAsia"/>
        </w:rPr>
        <w:t>G</w:t>
      </w:r>
      <w:r w:rsidR="00D73CAB" w:rsidRPr="00D973A3">
        <w:rPr>
          <w:rFonts w:cs="Times New Roman"/>
        </w:rPr>
        <w:t>×</w:t>
      </w:r>
      <w:r w:rsidR="00335D9F" w:rsidRPr="00D973A3">
        <w:rPr>
          <w:rFonts w:hint="eastAsia"/>
        </w:rPr>
        <w:t>G</w:t>
      </w:r>
      <w:proofErr w:type="spellEnd"/>
      <w:r w:rsidR="00335D9F" w:rsidRPr="00D973A3">
        <w:rPr>
          <w:rFonts w:hint="eastAsia"/>
        </w:rPr>
        <w:t xml:space="preserve">) </w:t>
      </w:r>
      <w:r w:rsidR="00715311" w:rsidRPr="00D973A3">
        <w:rPr>
          <w:rFonts w:hint="eastAsia"/>
        </w:rPr>
        <w:t>interaction</w:t>
      </w:r>
      <w:r w:rsidR="00620848" w:rsidRPr="00D973A3">
        <w:t>s</w:t>
      </w:r>
      <w:r w:rsidR="0091097C" w:rsidRPr="00D973A3">
        <w:t xml:space="preserve"> </w:t>
      </w:r>
      <w:r w:rsidR="0091097C" w:rsidRPr="00D973A3">
        <w:fldChar w:fldCharType="begin">
          <w:fldData xml:space="preserve">PEVuZE5vdGU+PENpdGU+PEF1dGhvcj5DaHU8L0F1dGhvcj48WWVhcj4yMDE0PC9ZZWFyPjxSZWNO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==
</w:fldData>
        </w:fldChar>
      </w:r>
      <w:r w:rsidR="0091097C" w:rsidRPr="00D973A3">
        <w:instrText xml:space="preserve"> ADDIN EN.CITE </w:instrText>
      </w:r>
      <w:r w:rsidR="0091097C" w:rsidRPr="00D973A3">
        <w:fldChar w:fldCharType="begin">
          <w:fldData xml:space="preserve">PEVuZE5vdGU+PENpdGU+PEF1dGhvcj5DaHU8L0F1dGhvcj48WWVhcj4yMDE0PC9ZZWFyPjxSZWNO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==
</w:fldData>
        </w:fldChar>
      </w:r>
      <w:r w:rsidR="0091097C" w:rsidRPr="00D973A3">
        <w:instrText xml:space="preserve"> ADDIN EN.CITE.DATA </w:instrText>
      </w:r>
      <w:r w:rsidR="0091097C" w:rsidRPr="00D973A3">
        <w:fldChar w:fldCharType="end"/>
      </w:r>
      <w:r w:rsidR="0091097C" w:rsidRPr="00D973A3">
        <w:fldChar w:fldCharType="separate"/>
      </w:r>
      <w:r w:rsidR="0091097C" w:rsidRPr="00D973A3">
        <w:rPr>
          <w:noProof/>
          <w:vertAlign w:val="superscript"/>
        </w:rPr>
        <w:t>11</w:t>
      </w:r>
      <w:r w:rsidR="0091097C" w:rsidRPr="00D973A3">
        <w:fldChar w:fldCharType="end"/>
      </w:r>
      <w:r w:rsidR="00715311" w:rsidRPr="00D973A3">
        <w:rPr>
          <w:rFonts w:hint="eastAsia"/>
        </w:rPr>
        <w:t xml:space="preserve">. </w:t>
      </w:r>
    </w:p>
    <w:p w14:paraId="21BD8327" w14:textId="616CAA40" w:rsidR="005D5D69" w:rsidRPr="00D973A3" w:rsidRDefault="00C86457">
      <w:pPr>
        <w:spacing w:after="326"/>
      </w:pPr>
      <w:proofErr w:type="spellStart"/>
      <w:r w:rsidRPr="00D973A3">
        <w:rPr>
          <w:rFonts w:hint="eastAsia"/>
        </w:rPr>
        <w:t>G</w:t>
      </w:r>
      <w:r w:rsidR="009D2EB2" w:rsidRPr="00D973A3">
        <w:rPr>
          <w:rFonts w:cs="Times New Roman"/>
        </w:rPr>
        <w:t>×</w:t>
      </w:r>
      <w:r w:rsidRPr="00D973A3">
        <w:rPr>
          <w:rFonts w:hint="eastAsia"/>
        </w:rPr>
        <w:t>E</w:t>
      </w:r>
      <w:proofErr w:type="spellEnd"/>
      <w:r w:rsidRPr="00D973A3">
        <w:rPr>
          <w:rFonts w:hint="eastAsia"/>
        </w:rPr>
        <w:t xml:space="preserve"> </w:t>
      </w:r>
      <w:r w:rsidRPr="00D973A3">
        <w:t>interaction</w:t>
      </w:r>
      <w:r w:rsidRPr="00D973A3">
        <w:rPr>
          <w:rFonts w:hint="eastAsia"/>
        </w:rPr>
        <w:t xml:space="preserve"> studies of NSCLC </w:t>
      </w:r>
      <w:r w:rsidR="0009312C" w:rsidRPr="00D973A3">
        <w:rPr>
          <w:rFonts w:hint="eastAsia"/>
        </w:rPr>
        <w:t xml:space="preserve">have </w:t>
      </w:r>
      <w:r w:rsidRPr="00D973A3">
        <w:rPr>
          <w:rFonts w:hint="eastAsia"/>
        </w:rPr>
        <w:t>provided additional</w:t>
      </w:r>
      <w:r w:rsidR="004829A6" w:rsidRPr="00D973A3">
        <w:rPr>
          <w:rFonts w:hint="eastAsia"/>
        </w:rPr>
        <w:t xml:space="preserve"> genetic evidence of </w:t>
      </w:r>
      <w:r w:rsidR="004829A6" w:rsidRPr="00D973A3">
        <w:t>pathogenesis</w:t>
      </w:r>
      <w:r w:rsidR="002A2B4C" w:rsidRPr="00D973A3">
        <w:rPr>
          <w:rFonts w:hint="eastAsia"/>
        </w:rPr>
        <w:t xml:space="preserve">, including </w:t>
      </w:r>
      <w:r w:rsidR="002A2B4C" w:rsidRPr="00D973A3">
        <w:t>gene-smoking interaction</w:t>
      </w:r>
      <w:r w:rsidR="00F02A28" w:rsidRPr="00D973A3">
        <w:t>s</w:t>
      </w:r>
      <w:r w:rsidR="002A2B4C" w:rsidRPr="00D973A3">
        <w:t xml:space="preserve"> </w:t>
      </w:r>
      <w:r w:rsidR="002A2B4C" w:rsidRPr="00D973A3">
        <w:fldChar w:fldCharType="begin">
          <w:fldData xml:space="preserve">PEVuZE5vdGU+PENpdGU+PEF1dGhvcj5aaGFuZzwvQXV0aG9yPjxZZWFyPjIwMTQ8L1llYXI+PFJl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</w:fldData>
        </w:fldChar>
      </w:r>
      <w:r w:rsidR="0091097C" w:rsidRPr="00D973A3">
        <w:instrText xml:space="preserve"> ADDIN EN.CITE </w:instrText>
      </w:r>
      <w:r w:rsidR="0091097C" w:rsidRPr="00D973A3">
        <w:fldChar w:fldCharType="begin">
          <w:fldData xml:space="preserve">PEVuZE5vdGU+PENpdGU+PEF1dGhvcj5aaGFuZzwvQXV0aG9yPjxZZWFyPjIwMTQ8L1llYXI+PFJl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</w:fldData>
        </w:fldChar>
      </w:r>
      <w:r w:rsidR="0091097C" w:rsidRPr="00D973A3">
        <w:instrText xml:space="preserve"> ADDIN EN.CITE.DATA </w:instrText>
      </w:r>
      <w:r w:rsidR="0091097C" w:rsidRPr="00D973A3">
        <w:fldChar w:fldCharType="end"/>
      </w:r>
      <w:r w:rsidR="002A2B4C" w:rsidRPr="00D973A3">
        <w:fldChar w:fldCharType="separate"/>
      </w:r>
      <w:r w:rsidR="0091097C" w:rsidRPr="00D973A3">
        <w:rPr>
          <w:noProof/>
          <w:vertAlign w:val="superscript"/>
        </w:rPr>
        <w:t>10</w:t>
      </w:r>
      <w:r w:rsidR="002A2B4C" w:rsidRPr="00D973A3">
        <w:fldChar w:fldCharType="end"/>
      </w:r>
      <w:r w:rsidR="002A2B4C" w:rsidRPr="00D973A3">
        <w:t>, gene-asbestos interaction</w:t>
      </w:r>
      <w:r w:rsidR="00F02A28" w:rsidRPr="00D973A3">
        <w:t>s</w:t>
      </w:r>
      <w:r w:rsidR="002A2B4C" w:rsidRPr="00D973A3">
        <w:t xml:space="preserve"> </w:t>
      </w:r>
      <w:r w:rsidR="002A2B4C" w:rsidRPr="00D973A3">
        <w:fldChar w:fldCharType="begin">
          <w:fldData xml:space="preserve">PEVuZE5vdGU+PENpdGU+PEF1dGhvcj5MaXU8L0F1dGhvcj48WWVhcj4yMDE1PC9ZZWFyPjxSZWNO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</w:fldData>
        </w:fldChar>
      </w:r>
      <w:r w:rsidR="0091097C" w:rsidRPr="00D973A3">
        <w:instrText xml:space="preserve"> ADDIN EN.CITE </w:instrText>
      </w:r>
      <w:r w:rsidR="0091097C" w:rsidRPr="00D973A3">
        <w:fldChar w:fldCharType="begin">
          <w:fldData xml:space="preserve">PEVuZE5vdGU+PENpdGU+PEF1dGhvcj5MaXU8L0F1dGhvcj48WWVhcj4yMDE1PC9ZZWFyPjxSZWNO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</w:fldData>
        </w:fldChar>
      </w:r>
      <w:r w:rsidR="0091097C" w:rsidRPr="00D973A3">
        <w:instrText xml:space="preserve"> ADDIN EN.CITE.DATA </w:instrText>
      </w:r>
      <w:r w:rsidR="0091097C" w:rsidRPr="00D973A3">
        <w:fldChar w:fldCharType="end"/>
      </w:r>
      <w:r w:rsidR="002A2B4C" w:rsidRPr="00D973A3">
        <w:fldChar w:fldCharType="separate"/>
      </w:r>
      <w:r w:rsidR="0091097C" w:rsidRPr="00D973A3">
        <w:rPr>
          <w:noProof/>
          <w:vertAlign w:val="superscript"/>
        </w:rPr>
        <w:t>12</w:t>
      </w:r>
      <w:r w:rsidR="002A2B4C" w:rsidRPr="00D973A3">
        <w:fldChar w:fldCharType="end"/>
      </w:r>
      <w:r w:rsidR="002A2B4C" w:rsidRPr="00D973A3">
        <w:t>, and gene-occupation interaction</w:t>
      </w:r>
      <w:r w:rsidR="00F02A28" w:rsidRPr="00D973A3">
        <w:t>s</w:t>
      </w:r>
      <w:r w:rsidR="002A2B4C" w:rsidRPr="00D973A3">
        <w:t xml:space="preserve"> </w:t>
      </w:r>
      <w:r w:rsidR="002A2B4C" w:rsidRPr="00D973A3">
        <w:fldChar w:fldCharType="begin">
          <w:fldData xml:space="preserve">PEVuZE5vdGU+PENpdGU+PEF1dGhvcj5NYWxob3RyYTwvQXV0aG9yPjxZZWFyPjIwMTU8L1llYXI+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</w:fldData>
        </w:fldChar>
      </w:r>
      <w:r w:rsidR="0091097C" w:rsidRPr="00D973A3">
        <w:instrText xml:space="preserve"> ADDIN EN.CITE </w:instrText>
      </w:r>
      <w:r w:rsidR="0091097C" w:rsidRPr="00D973A3">
        <w:fldChar w:fldCharType="begin">
          <w:fldData xml:space="preserve">PEVuZE5vdGU+PENpdGU+PEF1dGhvcj5NYWxob3RyYTwvQXV0aG9yPjxZZWFyPjIwMTU8L1llYXI+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</w:fldData>
        </w:fldChar>
      </w:r>
      <w:r w:rsidR="0091097C" w:rsidRPr="00D973A3">
        <w:instrText xml:space="preserve"> ADDIN EN.CITE.DATA </w:instrText>
      </w:r>
      <w:r w:rsidR="0091097C" w:rsidRPr="00D973A3">
        <w:fldChar w:fldCharType="end"/>
      </w:r>
      <w:r w:rsidR="002A2B4C" w:rsidRPr="00D973A3">
        <w:fldChar w:fldCharType="separate"/>
      </w:r>
      <w:r w:rsidR="0091097C" w:rsidRPr="00D973A3">
        <w:rPr>
          <w:noProof/>
          <w:vertAlign w:val="superscript"/>
        </w:rPr>
        <w:t>13</w:t>
      </w:r>
      <w:r w:rsidR="002A2B4C" w:rsidRPr="00D973A3">
        <w:fldChar w:fldCharType="end"/>
      </w:r>
      <w:r w:rsidR="002A2B4C" w:rsidRPr="00D973A3">
        <w:t>.</w:t>
      </w:r>
      <w:r w:rsidR="005E4DA7" w:rsidRPr="00D973A3">
        <w:rPr>
          <w:rFonts w:hint="eastAsia"/>
        </w:rPr>
        <w:t xml:space="preserve"> </w:t>
      </w:r>
      <w:proofErr w:type="spellStart"/>
      <w:r w:rsidR="005E4DA7" w:rsidRPr="00D973A3">
        <w:rPr>
          <w:rFonts w:hint="eastAsia"/>
        </w:rPr>
        <w:t>G</w:t>
      </w:r>
      <w:r w:rsidR="001624DD" w:rsidRPr="00D973A3">
        <w:rPr>
          <w:rFonts w:cs="Times New Roman"/>
        </w:rPr>
        <w:t>×</w:t>
      </w:r>
      <w:r w:rsidR="005E4DA7" w:rsidRPr="00D973A3">
        <w:rPr>
          <w:rFonts w:hint="eastAsia"/>
        </w:rPr>
        <w:t>G</w:t>
      </w:r>
      <w:proofErr w:type="spellEnd"/>
      <w:r w:rsidR="005E4DA7" w:rsidRPr="00D973A3">
        <w:rPr>
          <w:rFonts w:hint="eastAsia"/>
        </w:rPr>
        <w:t xml:space="preserve"> </w:t>
      </w:r>
      <w:r w:rsidR="005E4DA7" w:rsidRPr="00D973A3">
        <w:t>interaction</w:t>
      </w:r>
      <w:r w:rsidR="00F02A28" w:rsidRPr="00D973A3">
        <w:t>s</w:t>
      </w:r>
      <w:r w:rsidR="00006E5F" w:rsidRPr="00D973A3">
        <w:t xml:space="preserve"> or </w:t>
      </w:r>
      <w:r w:rsidR="00CD599F" w:rsidRPr="00D973A3">
        <w:t>epistasis may</w:t>
      </w:r>
      <w:r w:rsidR="00327BE8" w:rsidRPr="00D973A3">
        <w:rPr>
          <w:rFonts w:hint="eastAsia"/>
        </w:rPr>
        <w:t xml:space="preserve"> </w:t>
      </w:r>
      <w:r w:rsidR="00006E5F" w:rsidRPr="00D973A3">
        <w:t xml:space="preserve">also </w:t>
      </w:r>
      <w:r w:rsidR="00327BE8" w:rsidRPr="00D973A3">
        <w:t>explain</w:t>
      </w:r>
      <w:r w:rsidR="002E5BB5" w:rsidRPr="00D973A3">
        <w:t xml:space="preserve"> </w:t>
      </w:r>
      <w:r w:rsidR="00327BE8" w:rsidRPr="00D973A3">
        <w:rPr>
          <w:rFonts w:hint="eastAsia"/>
        </w:rPr>
        <w:t xml:space="preserve">the missing </w:t>
      </w:r>
      <w:r w:rsidR="002E5BB5" w:rsidRPr="00D973A3">
        <w:t xml:space="preserve">heritability </w:t>
      </w:r>
      <w:r w:rsidR="00006E5F" w:rsidRPr="00D973A3">
        <w:t>of NSCLC</w:t>
      </w:r>
      <w:r w:rsidR="00162B2A" w:rsidRPr="00D973A3">
        <w:rPr>
          <w:rFonts w:hint="eastAsia"/>
        </w:rPr>
        <w:t xml:space="preserve"> </w:t>
      </w:r>
      <w:r w:rsidR="002E5BB5" w:rsidRPr="00D973A3">
        <w:fldChar w:fldCharType="begin">
          <w:fldData xml:space="preserve">PEVuZE5vdGU+PENpdGU+PEF1dGhvcj5adWs8L0F1dGhvcj48WWVhcj4yMDEyPC9ZZWFyPjxSZWNO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</w:fldData>
        </w:fldChar>
      </w:r>
      <w:r w:rsidR="0091097C" w:rsidRPr="00D973A3">
        <w:instrText xml:space="preserve"> ADDIN EN.CITE </w:instrText>
      </w:r>
      <w:r w:rsidR="0091097C" w:rsidRPr="00D973A3">
        <w:fldChar w:fldCharType="begin">
          <w:fldData xml:space="preserve">PEVuZE5vdGU+PENpdGU+PEF1dGhvcj5adWs8L0F1dGhvcj48WWVhcj4yMDEyPC9ZZWFyPjxSZWNO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</w:fldData>
        </w:fldChar>
      </w:r>
      <w:r w:rsidR="0091097C" w:rsidRPr="00D973A3">
        <w:instrText xml:space="preserve"> ADDIN EN.CITE.DATA </w:instrText>
      </w:r>
      <w:r w:rsidR="0091097C" w:rsidRPr="00D973A3">
        <w:fldChar w:fldCharType="end"/>
      </w:r>
      <w:r w:rsidR="002E5BB5" w:rsidRPr="00D973A3">
        <w:fldChar w:fldCharType="separate"/>
      </w:r>
      <w:r w:rsidR="0091097C" w:rsidRPr="00D973A3">
        <w:rPr>
          <w:noProof/>
          <w:vertAlign w:val="superscript"/>
        </w:rPr>
        <w:t>14,15</w:t>
      </w:r>
      <w:r w:rsidR="002E5BB5" w:rsidRPr="00D973A3">
        <w:fldChar w:fldCharType="end"/>
      </w:r>
      <w:r w:rsidR="002E5BB5" w:rsidRPr="00D973A3">
        <w:rPr>
          <w:rFonts w:hint="eastAsia"/>
        </w:rPr>
        <w:t>.</w:t>
      </w:r>
      <w:r w:rsidR="00C0656C" w:rsidRPr="00D973A3">
        <w:rPr>
          <w:rFonts w:hint="eastAsia"/>
        </w:rPr>
        <w:t xml:space="preserve"> However, due to</w:t>
      </w:r>
      <w:r w:rsidR="00F02A28" w:rsidRPr="00D973A3">
        <w:t xml:space="preserve"> </w:t>
      </w:r>
      <w:r w:rsidR="00C0656C" w:rsidRPr="00D973A3">
        <w:rPr>
          <w:rFonts w:hint="eastAsia"/>
        </w:rPr>
        <w:t>computationa</w:t>
      </w:r>
      <w:r w:rsidR="00F02A28" w:rsidRPr="00D973A3">
        <w:t xml:space="preserve">lly intensive </w:t>
      </w:r>
      <w:proofErr w:type="spellStart"/>
      <w:r w:rsidR="000B06F0" w:rsidRPr="00D973A3">
        <w:rPr>
          <w:rFonts w:hint="eastAsia"/>
        </w:rPr>
        <w:t>G</w:t>
      </w:r>
      <w:r w:rsidR="00D73CAB" w:rsidRPr="00D973A3">
        <w:rPr>
          <w:rFonts w:cs="Times New Roman"/>
        </w:rPr>
        <w:t>×</w:t>
      </w:r>
      <w:r w:rsidR="000B06F0" w:rsidRPr="00D973A3">
        <w:rPr>
          <w:rFonts w:hint="eastAsia"/>
        </w:rPr>
        <w:t>G</w:t>
      </w:r>
      <w:proofErr w:type="spellEnd"/>
      <w:r w:rsidR="000B06F0" w:rsidRPr="00D973A3">
        <w:rPr>
          <w:rFonts w:hint="eastAsia"/>
        </w:rPr>
        <w:t xml:space="preserve"> interaction analys</w:t>
      </w:r>
      <w:r w:rsidR="00F02A28" w:rsidRPr="00D973A3">
        <w:t>e</w:t>
      </w:r>
      <w:r w:rsidR="000B06F0" w:rsidRPr="00D973A3">
        <w:rPr>
          <w:rFonts w:hint="eastAsia"/>
        </w:rPr>
        <w:t>s</w:t>
      </w:r>
      <w:r w:rsidR="0070331B" w:rsidRPr="00D973A3">
        <w:rPr>
          <w:rFonts w:hint="eastAsia"/>
        </w:rPr>
        <w:t xml:space="preserve"> on</w:t>
      </w:r>
      <w:r w:rsidR="00F02A28" w:rsidRPr="00D973A3">
        <w:t xml:space="preserve"> a</w:t>
      </w:r>
      <w:r w:rsidR="0070331B" w:rsidRPr="00D973A3">
        <w:t xml:space="preserve"> genome-wide </w:t>
      </w:r>
      <w:r w:rsidR="0070331B" w:rsidRPr="00D973A3">
        <w:rPr>
          <w:rFonts w:hint="eastAsia"/>
        </w:rPr>
        <w:t>scale</w:t>
      </w:r>
      <w:r w:rsidR="000B06F0" w:rsidRPr="00D973A3">
        <w:rPr>
          <w:rFonts w:hint="eastAsia"/>
        </w:rPr>
        <w:t xml:space="preserve">, </w:t>
      </w:r>
      <w:r w:rsidR="00F13335" w:rsidRPr="00D973A3">
        <w:t>only a handful</w:t>
      </w:r>
      <w:r w:rsidR="005340DA" w:rsidRPr="00D973A3">
        <w:rPr>
          <w:rFonts w:hint="eastAsia"/>
        </w:rPr>
        <w:t xml:space="preserve"> </w:t>
      </w:r>
      <w:r w:rsidR="00ED54E2" w:rsidRPr="00D973A3">
        <w:t xml:space="preserve">of </w:t>
      </w:r>
      <w:proofErr w:type="spellStart"/>
      <w:r w:rsidR="008F02E7" w:rsidRPr="00D973A3">
        <w:rPr>
          <w:rFonts w:hint="eastAsia"/>
        </w:rPr>
        <w:t>G</w:t>
      </w:r>
      <w:r w:rsidR="00D73CAB" w:rsidRPr="00D973A3">
        <w:rPr>
          <w:rFonts w:cs="Times New Roman"/>
        </w:rPr>
        <w:t>×</w:t>
      </w:r>
      <w:r w:rsidR="008F02E7" w:rsidRPr="00D973A3">
        <w:rPr>
          <w:rFonts w:hint="eastAsia"/>
        </w:rPr>
        <w:t>G</w:t>
      </w:r>
      <w:proofErr w:type="spellEnd"/>
      <w:r w:rsidR="00C1775C" w:rsidRPr="00D973A3">
        <w:t xml:space="preserve"> interaction </w:t>
      </w:r>
      <w:r w:rsidR="00687B86" w:rsidRPr="00D973A3">
        <w:t>studies</w:t>
      </w:r>
      <w:r w:rsidR="00C1775C" w:rsidRPr="00D973A3">
        <w:t xml:space="preserve"> </w:t>
      </w:r>
      <w:r w:rsidR="00CD599F" w:rsidRPr="00D973A3">
        <w:t>have been</w:t>
      </w:r>
      <w:r w:rsidR="00F02A28" w:rsidRPr="00D973A3">
        <w:t xml:space="preserve"> conducted</w:t>
      </w:r>
      <w:r w:rsidR="00CD599F" w:rsidRPr="00D973A3">
        <w:t xml:space="preserve"> for</w:t>
      </w:r>
      <w:r w:rsidR="00C1775C" w:rsidRPr="00D973A3">
        <w:t xml:space="preserve"> prostate cancer</w:t>
      </w:r>
      <w:r w:rsidR="00687B86" w:rsidRPr="00D973A3">
        <w:t xml:space="preserve"> </w:t>
      </w:r>
      <w:r w:rsidR="00687B86" w:rsidRPr="00D973A3">
        <w:fldChar w:fldCharType="begin">
          <w:fldData xml:space="preserve">PEVuZE5vdGU+PENpdGU+PEF1dGhvcj5UYW88L0F1dGhvcj48WWVhcj4yMDEyPC9ZZWFyPjxSZWNO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</w:fldData>
        </w:fldChar>
      </w:r>
      <w:r w:rsidR="0091097C" w:rsidRPr="00D973A3">
        <w:instrText xml:space="preserve"> ADDIN EN.CITE </w:instrText>
      </w:r>
      <w:r w:rsidR="0091097C" w:rsidRPr="00D973A3">
        <w:fldChar w:fldCharType="begin">
          <w:fldData xml:space="preserve">PEVuZE5vdGU+PENpdGU+PEF1dGhvcj5UYW88L0F1dGhvcj48WWVhcj4yMDEyPC9ZZWFyPjxSZWNO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</w:fldData>
        </w:fldChar>
      </w:r>
      <w:r w:rsidR="0091097C" w:rsidRPr="00D973A3">
        <w:instrText xml:space="preserve"> ADDIN EN.CITE.DATA </w:instrText>
      </w:r>
      <w:r w:rsidR="0091097C" w:rsidRPr="00D973A3">
        <w:fldChar w:fldCharType="end"/>
      </w:r>
      <w:r w:rsidR="00687B86" w:rsidRPr="00D973A3">
        <w:fldChar w:fldCharType="separate"/>
      </w:r>
      <w:r w:rsidR="0091097C" w:rsidRPr="00D973A3">
        <w:rPr>
          <w:noProof/>
          <w:vertAlign w:val="superscript"/>
        </w:rPr>
        <w:t>16-18</w:t>
      </w:r>
      <w:r w:rsidR="00687B86" w:rsidRPr="00D973A3">
        <w:fldChar w:fldCharType="end"/>
      </w:r>
      <w:r w:rsidR="00C1775C" w:rsidRPr="00D973A3">
        <w:t xml:space="preserve">, </w:t>
      </w:r>
      <w:r w:rsidR="00644E66" w:rsidRPr="00D973A3">
        <w:t xml:space="preserve">colorectal cancer </w:t>
      </w:r>
      <w:r w:rsidR="00644E66" w:rsidRPr="00D973A3">
        <w:fldChar w:fldCharType="begin">
          <w:fldData xml:space="preserve">PEVuZE5vdGU+PENpdGU+PEF1dGhvcj5KaWFvPC9BdXRob3I+PFllYXI+MjAxMjwvWWVhcj48UmVj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</w:fldData>
        </w:fldChar>
      </w:r>
      <w:r w:rsidR="0091097C" w:rsidRPr="00D973A3">
        <w:instrText xml:space="preserve"> ADDIN EN.CITE </w:instrText>
      </w:r>
      <w:r w:rsidR="0091097C" w:rsidRPr="00D973A3">
        <w:fldChar w:fldCharType="begin">
          <w:fldData xml:space="preserve">PEVuZE5vdGU+PENpdGU+PEF1dGhvcj5KaWFvPC9BdXRob3I+PFllYXI+MjAxMjwvWWVhcj48UmVj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</w:fldData>
        </w:fldChar>
      </w:r>
      <w:r w:rsidR="0091097C" w:rsidRPr="00D973A3">
        <w:instrText xml:space="preserve"> ADDIN EN.CITE.DATA </w:instrText>
      </w:r>
      <w:r w:rsidR="0091097C" w:rsidRPr="00D973A3">
        <w:fldChar w:fldCharType="end"/>
      </w:r>
      <w:r w:rsidR="00644E66" w:rsidRPr="00D973A3">
        <w:fldChar w:fldCharType="separate"/>
      </w:r>
      <w:r w:rsidR="0091097C" w:rsidRPr="00D973A3">
        <w:rPr>
          <w:noProof/>
          <w:vertAlign w:val="superscript"/>
        </w:rPr>
        <w:t>19</w:t>
      </w:r>
      <w:r w:rsidR="00644E66" w:rsidRPr="00D973A3">
        <w:fldChar w:fldCharType="end"/>
      </w:r>
      <w:r w:rsidR="00644E66" w:rsidRPr="00D973A3">
        <w:rPr>
          <w:rFonts w:hint="eastAsia"/>
        </w:rPr>
        <w:t xml:space="preserve">, </w:t>
      </w:r>
      <w:r w:rsidR="00C1775C" w:rsidRPr="00D973A3">
        <w:t xml:space="preserve">breast </w:t>
      </w:r>
      <w:r w:rsidR="00687B86" w:rsidRPr="00D973A3">
        <w:t>carcinoma</w:t>
      </w:r>
      <w:r w:rsidR="00DD2D98" w:rsidRPr="00D973A3">
        <w:t xml:space="preserve"> </w:t>
      </w:r>
      <w:r w:rsidR="006C7C5A" w:rsidRPr="00D973A3">
        <w:fldChar w:fldCharType="begin">
          <w:fldData xml:space="preserve">PEVuZE5vdGU+PENpdGU+PEF1dGhvcj5NaWxuZTwvQXV0aG9yPjxZZWFyPjIwMTQ8L1llYXI+PFJl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</w:fldData>
        </w:fldChar>
      </w:r>
      <w:r w:rsidR="0091097C" w:rsidRPr="00D973A3">
        <w:instrText xml:space="preserve"> ADDIN EN.CITE </w:instrText>
      </w:r>
      <w:r w:rsidR="0091097C" w:rsidRPr="00D973A3">
        <w:fldChar w:fldCharType="begin">
          <w:fldData xml:space="preserve">PEVuZE5vdGU+PENpdGU+PEF1dGhvcj5NaWxuZTwvQXV0aG9yPjxZZWFyPjIwMTQ8L1llYXI+PFJl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</w:fldData>
        </w:fldChar>
      </w:r>
      <w:r w:rsidR="0091097C" w:rsidRPr="00D973A3">
        <w:instrText xml:space="preserve"> ADDIN EN.CITE.DATA </w:instrText>
      </w:r>
      <w:r w:rsidR="0091097C" w:rsidRPr="00D973A3">
        <w:fldChar w:fldCharType="end"/>
      </w:r>
      <w:r w:rsidR="006C7C5A" w:rsidRPr="00D973A3">
        <w:fldChar w:fldCharType="separate"/>
      </w:r>
      <w:r w:rsidR="0091097C" w:rsidRPr="00D973A3">
        <w:rPr>
          <w:noProof/>
          <w:vertAlign w:val="superscript"/>
        </w:rPr>
        <w:t>20</w:t>
      </w:r>
      <w:r w:rsidR="006C7C5A" w:rsidRPr="00D973A3">
        <w:fldChar w:fldCharType="end"/>
      </w:r>
      <w:r w:rsidR="006C7C5A" w:rsidRPr="00D973A3">
        <w:t xml:space="preserve"> </w:t>
      </w:r>
      <w:r w:rsidR="00C1775C" w:rsidRPr="00D973A3">
        <w:t>and</w:t>
      </w:r>
      <w:r w:rsidR="00644E66" w:rsidRPr="00D973A3">
        <w:rPr>
          <w:rFonts w:hint="eastAsia"/>
        </w:rPr>
        <w:t xml:space="preserve"> n</w:t>
      </w:r>
      <w:r w:rsidR="00644E66" w:rsidRPr="00D973A3">
        <w:t>asopharyngeal</w:t>
      </w:r>
      <w:r w:rsidR="00644E66" w:rsidRPr="00D973A3">
        <w:rPr>
          <w:rFonts w:hint="eastAsia"/>
        </w:rPr>
        <w:t xml:space="preserve"> cancer</w:t>
      </w:r>
      <w:r w:rsidR="00644E66" w:rsidRPr="00D973A3">
        <w:t xml:space="preserve"> </w:t>
      </w:r>
      <w:r w:rsidR="00644E66" w:rsidRPr="00D973A3">
        <w:fldChar w:fldCharType="begin">
          <w:fldData xml:space="preserve">PEVuZE5vdGU+PENpdGU+PEF1dGhvcj5TdTwvQXV0aG9yPjxZZWFyPjIwMTM8L1llYXI+PFJlY051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</w:fldData>
        </w:fldChar>
      </w:r>
      <w:r w:rsidR="0091097C" w:rsidRPr="00D973A3">
        <w:instrText xml:space="preserve"> ADDIN EN.CITE </w:instrText>
      </w:r>
      <w:r w:rsidR="0091097C" w:rsidRPr="00D973A3">
        <w:fldChar w:fldCharType="begin">
          <w:fldData xml:space="preserve">PEVuZE5vdGU+PENpdGU+PEF1dGhvcj5TdTwvQXV0aG9yPjxZZWFyPjIwMTM8L1llYXI+PFJlY051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</w:fldData>
        </w:fldChar>
      </w:r>
      <w:r w:rsidR="0091097C" w:rsidRPr="00D973A3">
        <w:instrText xml:space="preserve"> ADDIN EN.CITE.DATA </w:instrText>
      </w:r>
      <w:r w:rsidR="0091097C" w:rsidRPr="00D973A3">
        <w:fldChar w:fldCharType="end"/>
      </w:r>
      <w:r w:rsidR="00644E66" w:rsidRPr="00D973A3">
        <w:fldChar w:fldCharType="separate"/>
      </w:r>
      <w:r w:rsidR="0091097C" w:rsidRPr="00D973A3">
        <w:rPr>
          <w:noProof/>
          <w:vertAlign w:val="superscript"/>
        </w:rPr>
        <w:t>21</w:t>
      </w:r>
      <w:r w:rsidR="00644E66" w:rsidRPr="00D973A3">
        <w:fldChar w:fldCharType="end"/>
      </w:r>
      <w:r w:rsidR="00ED397A" w:rsidRPr="00D973A3">
        <w:t>.</w:t>
      </w:r>
      <w:r w:rsidR="00A44CC9" w:rsidRPr="00D973A3">
        <w:t xml:space="preserve"> </w:t>
      </w:r>
      <w:r w:rsidR="008F1D85" w:rsidRPr="00D973A3">
        <w:rPr>
          <w:rFonts w:hint="eastAsia"/>
        </w:rPr>
        <w:t xml:space="preserve">For NSCLC, </w:t>
      </w:r>
      <w:r w:rsidR="00F02A28" w:rsidRPr="00D973A3">
        <w:t xml:space="preserve">to our knowledge, </w:t>
      </w:r>
      <w:r w:rsidR="001A000B" w:rsidRPr="00D973A3">
        <w:rPr>
          <w:rFonts w:hint="eastAsia"/>
        </w:rPr>
        <w:t>we</w:t>
      </w:r>
      <w:r w:rsidR="00CC59D7" w:rsidRPr="00D973A3">
        <w:t xml:space="preserve"> we</w:t>
      </w:r>
      <w:r w:rsidR="00F02A28" w:rsidRPr="00D973A3">
        <w:t>re among the first few who</w:t>
      </w:r>
      <w:r w:rsidR="001A000B" w:rsidRPr="00D973A3">
        <w:rPr>
          <w:rFonts w:hint="eastAsia"/>
        </w:rPr>
        <w:t xml:space="preserve"> </w:t>
      </w:r>
      <w:r w:rsidR="006518FE" w:rsidRPr="00D973A3">
        <w:rPr>
          <w:rFonts w:hint="eastAsia"/>
        </w:rPr>
        <w:t xml:space="preserve">ever </w:t>
      </w:r>
      <w:r w:rsidR="001A000B" w:rsidRPr="00D973A3">
        <w:rPr>
          <w:rFonts w:hint="eastAsia"/>
        </w:rPr>
        <w:t xml:space="preserve">performed </w:t>
      </w:r>
      <w:r w:rsidR="00BA184A" w:rsidRPr="00D973A3">
        <w:t xml:space="preserve">genome-wide </w:t>
      </w:r>
      <w:proofErr w:type="spellStart"/>
      <w:r w:rsidR="00464AE5" w:rsidRPr="00D973A3">
        <w:rPr>
          <w:rFonts w:hint="eastAsia"/>
        </w:rPr>
        <w:t>G</w:t>
      </w:r>
      <w:r w:rsidR="003C4FFF" w:rsidRPr="00D973A3">
        <w:t>×</w:t>
      </w:r>
      <w:r w:rsidR="00464AE5" w:rsidRPr="00D973A3">
        <w:rPr>
          <w:rFonts w:hint="eastAsia"/>
        </w:rPr>
        <w:t>G</w:t>
      </w:r>
      <w:proofErr w:type="spellEnd"/>
      <w:r w:rsidR="00BA184A" w:rsidRPr="00D973A3">
        <w:t xml:space="preserve"> interaction </w:t>
      </w:r>
      <w:r w:rsidR="00F02A28" w:rsidRPr="00D973A3">
        <w:t>an</w:t>
      </w:r>
      <w:r w:rsidR="00133D11" w:rsidRPr="00D973A3">
        <w:t>alyses</w:t>
      </w:r>
      <w:r w:rsidR="00E222F2" w:rsidRPr="00D973A3">
        <w:t xml:space="preserve"> </w:t>
      </w:r>
      <w:r w:rsidR="00133D11" w:rsidRPr="00D973A3">
        <w:t>for</w:t>
      </w:r>
      <w:r w:rsidR="00E222F2" w:rsidRPr="00D973A3">
        <w:rPr>
          <w:rFonts w:hint="eastAsia"/>
        </w:rPr>
        <w:t xml:space="preserve"> </w:t>
      </w:r>
      <w:r w:rsidR="00E222F2" w:rsidRPr="00D973A3">
        <w:t xml:space="preserve">lung cancer susceptibility </w:t>
      </w:r>
      <w:r w:rsidR="00133D11" w:rsidRPr="00D973A3">
        <w:t xml:space="preserve">among </w:t>
      </w:r>
      <w:r w:rsidR="005D506C" w:rsidRPr="00D973A3">
        <w:t>a</w:t>
      </w:r>
      <w:r w:rsidR="00E222F2" w:rsidRPr="00D973A3">
        <w:t xml:space="preserve"> Han Chinese </w:t>
      </w:r>
      <w:r w:rsidR="00E222F2" w:rsidRPr="00D973A3">
        <w:rPr>
          <w:rFonts w:hint="eastAsia"/>
        </w:rPr>
        <w:t>population</w:t>
      </w:r>
      <w:r w:rsidR="00C37984" w:rsidRPr="00D973A3">
        <w:rPr>
          <w:rFonts w:hint="eastAsia"/>
        </w:rPr>
        <w:t>,</w:t>
      </w:r>
      <w:r w:rsidR="00BA184A" w:rsidRPr="00D973A3">
        <w:t xml:space="preserve"> </w:t>
      </w:r>
      <w:r w:rsidR="00C37984" w:rsidRPr="00D973A3">
        <w:rPr>
          <w:rFonts w:hint="eastAsia"/>
        </w:rPr>
        <w:t xml:space="preserve">and </w:t>
      </w:r>
      <w:r w:rsidR="0027761C" w:rsidRPr="00D973A3">
        <w:t>identified</w:t>
      </w:r>
      <w:r w:rsidR="00DD390A" w:rsidRPr="00D973A3">
        <w:t xml:space="preserve"> </w:t>
      </w:r>
      <w:r w:rsidR="00BA184A" w:rsidRPr="00D973A3">
        <w:t xml:space="preserve">a </w:t>
      </w:r>
      <w:r w:rsidR="00BA184A" w:rsidRPr="00D973A3">
        <w:lastRenderedPageBreak/>
        <w:t xml:space="preserve">significant interaction between two SNPs </w:t>
      </w:r>
      <w:r w:rsidR="00133D11" w:rsidRPr="00D973A3">
        <w:t>in</w:t>
      </w:r>
      <w:r w:rsidR="00414AE5" w:rsidRPr="00D973A3">
        <w:t xml:space="preserve"> </w:t>
      </w:r>
      <w:r w:rsidR="00133D11" w:rsidRPr="00D973A3">
        <w:t xml:space="preserve">the </w:t>
      </w:r>
      <w:proofErr w:type="spellStart"/>
      <w:r w:rsidR="00414AE5" w:rsidRPr="00D973A3">
        <w:t>2p32.2</w:t>
      </w:r>
      <w:proofErr w:type="spellEnd"/>
      <w:r w:rsidR="00414AE5" w:rsidRPr="00D973A3">
        <w:t xml:space="preserve"> </w:t>
      </w:r>
      <w:r w:rsidR="00E222F2" w:rsidRPr="00D973A3">
        <w:rPr>
          <w:rFonts w:hint="eastAsia"/>
        </w:rPr>
        <w:t xml:space="preserve">region </w:t>
      </w:r>
      <w:r w:rsidR="00E754AB" w:rsidRPr="00D973A3">
        <w:fldChar w:fldCharType="begin">
          <w:fldData xml:space="preserve">PEVuZE5vdGU+PENpdGU+PEF1dGhvcj5DaHU8L0F1dGhvcj48WWVhcj4yMDE0PC9ZZWFyPjxSZWNO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</w:fldData>
        </w:fldChar>
      </w:r>
      <w:r w:rsidR="0091097C" w:rsidRPr="00D973A3">
        <w:instrText xml:space="preserve"> ADDIN EN.CITE </w:instrText>
      </w:r>
      <w:r w:rsidR="0091097C" w:rsidRPr="00D973A3">
        <w:fldChar w:fldCharType="begin">
          <w:fldData xml:space="preserve">PEVuZE5vdGU+PENpdGU+PEF1dGhvcj5DaHU8L0F1dGhvcj48WWVhcj4yMDE0PC9ZZWFyPjxSZWNO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</w:fldData>
        </w:fldChar>
      </w:r>
      <w:r w:rsidR="0091097C" w:rsidRPr="00D973A3">
        <w:instrText xml:space="preserve"> ADDIN EN.CITE.DATA </w:instrText>
      </w:r>
      <w:r w:rsidR="0091097C" w:rsidRPr="00D973A3">
        <w:fldChar w:fldCharType="end"/>
      </w:r>
      <w:r w:rsidR="00E754AB" w:rsidRPr="00D973A3">
        <w:fldChar w:fldCharType="separate"/>
      </w:r>
      <w:r w:rsidR="0091097C" w:rsidRPr="00D973A3">
        <w:rPr>
          <w:noProof/>
          <w:vertAlign w:val="superscript"/>
        </w:rPr>
        <w:t>6,11</w:t>
      </w:r>
      <w:r w:rsidR="00E754AB" w:rsidRPr="00D973A3">
        <w:fldChar w:fldCharType="end"/>
      </w:r>
      <w:r w:rsidR="00414AE5" w:rsidRPr="00D973A3">
        <w:t>.</w:t>
      </w:r>
      <w:r w:rsidR="00197EF3" w:rsidRPr="00D973A3">
        <w:t xml:space="preserve"> </w:t>
      </w:r>
      <w:r w:rsidR="00E0117C" w:rsidRPr="00D973A3">
        <w:rPr>
          <w:rFonts w:hint="eastAsia"/>
        </w:rPr>
        <w:t>F</w:t>
      </w:r>
      <w:r w:rsidR="004843E5" w:rsidRPr="00D973A3">
        <w:rPr>
          <w:rFonts w:hint="eastAsia"/>
        </w:rPr>
        <w:t>or</w:t>
      </w:r>
      <w:r w:rsidR="00375BC1">
        <w:t xml:space="preserve"> European</w:t>
      </w:r>
      <w:r w:rsidR="004843E5" w:rsidRPr="00D973A3">
        <w:t>s</w:t>
      </w:r>
      <w:r w:rsidR="004843E5" w:rsidRPr="00D973A3">
        <w:rPr>
          <w:rFonts w:hint="eastAsia"/>
        </w:rPr>
        <w:t xml:space="preserve">, </w:t>
      </w:r>
      <w:r w:rsidR="00CC59D7" w:rsidRPr="00D973A3">
        <w:t>by focusing on</w:t>
      </w:r>
      <w:r w:rsidR="00DF194A" w:rsidRPr="00D973A3">
        <w:t xml:space="preserve"> </w:t>
      </w:r>
      <w:r w:rsidR="00DF194A" w:rsidRPr="00D973A3">
        <w:rPr>
          <w:rFonts w:hint="eastAsia"/>
        </w:rPr>
        <w:t xml:space="preserve">significant </w:t>
      </w:r>
      <w:r w:rsidR="00DF194A" w:rsidRPr="00D973A3">
        <w:t xml:space="preserve">index SNPs within the </w:t>
      </w:r>
      <w:proofErr w:type="spellStart"/>
      <w:r w:rsidR="00DF194A" w:rsidRPr="00D973A3">
        <w:t>15q25.1</w:t>
      </w:r>
      <w:proofErr w:type="spellEnd"/>
      <w:r w:rsidR="00DF194A" w:rsidRPr="00D973A3">
        <w:t xml:space="preserve"> </w:t>
      </w:r>
      <w:r w:rsidR="00DF194A" w:rsidRPr="00D973A3">
        <w:rPr>
          <w:rFonts w:hint="eastAsia"/>
        </w:rPr>
        <w:t>region</w:t>
      </w:r>
      <w:r w:rsidR="00CC59D7" w:rsidRPr="00D973A3">
        <w:t xml:space="preserve">, we scanned </w:t>
      </w:r>
      <w:r w:rsidR="00DF194A" w:rsidRPr="00D973A3">
        <w:t>the entire genome to identify SNPs that interact</w:t>
      </w:r>
      <w:r w:rsidR="00DF194A" w:rsidRPr="00D973A3">
        <w:rPr>
          <w:rFonts w:hint="eastAsia"/>
        </w:rPr>
        <w:t>ed</w:t>
      </w:r>
      <w:r w:rsidR="00DF194A" w:rsidRPr="00D973A3">
        <w:t xml:space="preserve"> with th</w:t>
      </w:r>
      <w:r w:rsidR="00CC59D7" w:rsidRPr="00D973A3">
        <w:t>ose</w:t>
      </w:r>
      <w:r w:rsidR="00DF194A" w:rsidRPr="00D973A3">
        <w:t xml:space="preserve"> </w:t>
      </w:r>
      <w:proofErr w:type="spellStart"/>
      <w:r w:rsidR="00DF194A" w:rsidRPr="00D973A3">
        <w:t>15q25.1</w:t>
      </w:r>
      <w:proofErr w:type="spellEnd"/>
      <w:r w:rsidR="00DF194A" w:rsidRPr="00D973A3">
        <w:t xml:space="preserve"> index SNPs, and </w:t>
      </w:r>
      <w:r w:rsidR="00CC59D7" w:rsidRPr="00D973A3">
        <w:t>detected</w:t>
      </w:r>
      <w:r w:rsidR="00414625" w:rsidRPr="00D973A3">
        <w:rPr>
          <w:rFonts w:hint="eastAsia"/>
        </w:rPr>
        <w:t xml:space="preserve"> </w:t>
      </w:r>
      <w:r w:rsidR="00CD599F" w:rsidRPr="00D973A3">
        <w:t xml:space="preserve">evidence for </w:t>
      </w:r>
      <w:proofErr w:type="spellStart"/>
      <w:r w:rsidR="00414625" w:rsidRPr="00D973A3">
        <w:rPr>
          <w:rFonts w:hint="eastAsia"/>
        </w:rPr>
        <w:t>G</w:t>
      </w:r>
      <w:r w:rsidR="00414625" w:rsidRPr="00D973A3">
        <w:rPr>
          <w:rFonts w:cs="Times New Roman"/>
        </w:rPr>
        <w:t>×</w:t>
      </w:r>
      <w:r w:rsidR="00414625" w:rsidRPr="00D973A3">
        <w:rPr>
          <w:rFonts w:cs="Times New Roman" w:hint="eastAsia"/>
        </w:rPr>
        <w:t>G</w:t>
      </w:r>
      <w:proofErr w:type="spellEnd"/>
      <w:r w:rsidR="00414625" w:rsidRPr="00D973A3">
        <w:rPr>
          <w:rFonts w:cs="Times New Roman" w:hint="eastAsia"/>
        </w:rPr>
        <w:t xml:space="preserve"> </w:t>
      </w:r>
      <w:r w:rsidR="00414625" w:rsidRPr="00D973A3">
        <w:t>interaction</w:t>
      </w:r>
      <w:r w:rsidR="00414625" w:rsidRPr="00D973A3">
        <w:rPr>
          <w:rFonts w:hint="eastAsia"/>
        </w:rPr>
        <w:t>s</w:t>
      </w:r>
      <w:r w:rsidR="00414625" w:rsidRPr="00D973A3">
        <w:t xml:space="preserve"> </w:t>
      </w:r>
      <w:r w:rsidR="00DF194A" w:rsidRPr="00D973A3">
        <w:t>i</w:t>
      </w:r>
      <w:r w:rsidR="00414625" w:rsidRPr="00D973A3">
        <w:t>nvolved in lung cancer etiology</w:t>
      </w:r>
      <w:r w:rsidR="00EF31DD" w:rsidRPr="00D973A3">
        <w:rPr>
          <w:rFonts w:hint="eastAsia"/>
        </w:rPr>
        <w:t xml:space="preserve"> </w:t>
      </w:r>
      <w:r w:rsidR="00DF194A" w:rsidRPr="00D973A3">
        <w:fldChar w:fldCharType="begin">
          <w:fldData xml:space="preserve">PEVuZE5vdGU+PENpdGU+PEF1dGhvcj5KaTwvQXV0aG9yPjxZZWFyPjIwMTg8L1llYXI+PFJlY051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==
</w:fldData>
        </w:fldChar>
      </w:r>
      <w:r w:rsidR="0091097C" w:rsidRPr="00D973A3">
        <w:instrText xml:space="preserve"> ADDIN EN.CITE </w:instrText>
      </w:r>
      <w:r w:rsidR="0091097C" w:rsidRPr="00D973A3">
        <w:fldChar w:fldCharType="begin">
          <w:fldData xml:space="preserve">PEVuZE5vdGU+PENpdGU+PEF1dGhvcj5KaTwvQXV0aG9yPjxZZWFyPjIwMTg8L1llYXI+PFJlY051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==
</w:fldData>
        </w:fldChar>
      </w:r>
      <w:r w:rsidR="0091097C" w:rsidRPr="00D973A3">
        <w:instrText xml:space="preserve"> ADDIN EN.CITE.DATA </w:instrText>
      </w:r>
      <w:r w:rsidR="0091097C" w:rsidRPr="00D973A3">
        <w:fldChar w:fldCharType="end"/>
      </w:r>
      <w:r w:rsidR="00DF194A" w:rsidRPr="00D973A3">
        <w:fldChar w:fldCharType="separate"/>
      </w:r>
      <w:r w:rsidR="0091097C" w:rsidRPr="00D973A3">
        <w:rPr>
          <w:noProof/>
          <w:vertAlign w:val="superscript"/>
        </w:rPr>
        <w:t>22</w:t>
      </w:r>
      <w:r w:rsidR="00DF194A" w:rsidRPr="00D973A3">
        <w:fldChar w:fldCharType="end"/>
      </w:r>
      <w:r w:rsidR="00DF194A" w:rsidRPr="00D973A3">
        <w:t xml:space="preserve">. </w:t>
      </w:r>
      <w:r w:rsidR="00EF31DD" w:rsidRPr="00D973A3">
        <w:rPr>
          <w:rFonts w:hint="eastAsia"/>
        </w:rPr>
        <w:t xml:space="preserve">However, </w:t>
      </w:r>
      <w:r w:rsidR="004843E5" w:rsidRPr="00D973A3">
        <w:rPr>
          <w:rFonts w:hint="eastAsia"/>
        </w:rPr>
        <w:t xml:space="preserve">there </w:t>
      </w:r>
      <w:r w:rsidR="006C1528" w:rsidRPr="00D973A3">
        <w:rPr>
          <w:rFonts w:hint="eastAsia"/>
        </w:rPr>
        <w:t xml:space="preserve">is </w:t>
      </w:r>
      <w:r w:rsidR="00EC0B39" w:rsidRPr="00D973A3">
        <w:rPr>
          <w:rFonts w:hint="eastAsia"/>
        </w:rPr>
        <w:t>still</w:t>
      </w:r>
      <w:r w:rsidR="00CC59D7" w:rsidRPr="00D973A3">
        <w:t xml:space="preserve"> a</w:t>
      </w:r>
      <w:r w:rsidR="00EC0B39" w:rsidRPr="00D973A3">
        <w:rPr>
          <w:rFonts w:hint="eastAsia"/>
        </w:rPr>
        <w:t xml:space="preserve"> </w:t>
      </w:r>
      <w:r w:rsidR="00CD599F" w:rsidRPr="00D973A3">
        <w:t xml:space="preserve">paucity </w:t>
      </w:r>
      <w:r w:rsidR="00CE0E61" w:rsidRPr="00D973A3">
        <w:rPr>
          <w:rFonts w:hint="eastAsia"/>
        </w:rPr>
        <w:t xml:space="preserve">of </w:t>
      </w:r>
      <w:r w:rsidR="0023614D" w:rsidRPr="00D973A3">
        <w:t>genome-wide</w:t>
      </w:r>
      <w:r w:rsidR="00671986" w:rsidRPr="00D973A3">
        <w:t xml:space="preserve"> </w:t>
      </w:r>
      <w:proofErr w:type="spellStart"/>
      <w:r w:rsidR="006518FE" w:rsidRPr="00D973A3">
        <w:rPr>
          <w:rFonts w:hint="eastAsia"/>
        </w:rPr>
        <w:t>G</w:t>
      </w:r>
      <w:r w:rsidR="00CA6329" w:rsidRPr="00D973A3">
        <w:rPr>
          <w:rFonts w:cs="Times New Roman"/>
        </w:rPr>
        <w:t>×</w:t>
      </w:r>
      <w:r w:rsidR="006518FE" w:rsidRPr="00D973A3">
        <w:rPr>
          <w:rFonts w:hint="eastAsia"/>
        </w:rPr>
        <w:t>G</w:t>
      </w:r>
      <w:proofErr w:type="spellEnd"/>
      <w:r w:rsidR="006518FE" w:rsidRPr="00D973A3">
        <w:rPr>
          <w:rFonts w:hint="eastAsia"/>
        </w:rPr>
        <w:t xml:space="preserve"> </w:t>
      </w:r>
      <w:r w:rsidR="00671986" w:rsidRPr="00D973A3">
        <w:t>interaction</w:t>
      </w:r>
      <w:r w:rsidR="00A31BDF" w:rsidRPr="00D973A3">
        <w:rPr>
          <w:rFonts w:hint="eastAsia"/>
        </w:rPr>
        <w:t xml:space="preserve"> stud</w:t>
      </w:r>
      <w:r w:rsidR="00CC59D7" w:rsidRPr="00D973A3">
        <w:t>ies</w:t>
      </w:r>
      <w:r w:rsidR="00671986" w:rsidRPr="00D973A3">
        <w:t xml:space="preserve"> </w:t>
      </w:r>
      <w:r w:rsidR="00CC59D7" w:rsidRPr="00D973A3">
        <w:t>among</w:t>
      </w:r>
      <w:r w:rsidR="00375BC1" w:rsidRPr="00375BC1">
        <w:t xml:space="preserve"> </w:t>
      </w:r>
      <w:r w:rsidR="00375BC1">
        <w:t>European</w:t>
      </w:r>
      <w:r w:rsidR="00BD5BBF" w:rsidRPr="00D973A3">
        <w:rPr>
          <w:rFonts w:hint="eastAsia"/>
        </w:rPr>
        <w:t xml:space="preserve"> </w:t>
      </w:r>
      <w:r w:rsidR="00241782" w:rsidRPr="00D973A3">
        <w:t>population</w:t>
      </w:r>
      <w:r w:rsidR="00CC59D7" w:rsidRPr="00D973A3">
        <w:t>, and t</w:t>
      </w:r>
      <w:r w:rsidR="00671986" w:rsidRPr="00D973A3">
        <w:t>he genetic architecture of lung cancer</w:t>
      </w:r>
      <w:r w:rsidR="00A31BDF" w:rsidRPr="00D973A3">
        <w:rPr>
          <w:rFonts w:hint="eastAsia"/>
        </w:rPr>
        <w:t xml:space="preserve"> risk under </w:t>
      </w:r>
      <w:r w:rsidR="00CC59D7" w:rsidRPr="00D973A3">
        <w:t xml:space="preserve">a </w:t>
      </w:r>
      <w:r w:rsidR="005D506C" w:rsidRPr="00D973A3">
        <w:t xml:space="preserve">genome-wide </w:t>
      </w:r>
      <w:proofErr w:type="spellStart"/>
      <w:r w:rsidR="00A31BDF" w:rsidRPr="00D973A3">
        <w:rPr>
          <w:rFonts w:hint="eastAsia"/>
        </w:rPr>
        <w:t>G</w:t>
      </w:r>
      <w:r w:rsidR="00CA6329" w:rsidRPr="00D973A3">
        <w:rPr>
          <w:rFonts w:cs="Times New Roman"/>
        </w:rPr>
        <w:t>×</w:t>
      </w:r>
      <w:r w:rsidR="00A31BDF" w:rsidRPr="00D973A3">
        <w:rPr>
          <w:rFonts w:hint="eastAsia"/>
        </w:rPr>
        <w:t>G</w:t>
      </w:r>
      <w:proofErr w:type="spellEnd"/>
      <w:r w:rsidR="00A31BDF" w:rsidRPr="00D973A3">
        <w:rPr>
          <w:rFonts w:hint="eastAsia"/>
        </w:rPr>
        <w:t xml:space="preserve"> interaction framework </w:t>
      </w:r>
      <w:r w:rsidR="00EC162E" w:rsidRPr="00D973A3">
        <w:rPr>
          <w:rFonts w:hint="eastAsia"/>
        </w:rPr>
        <w:t>remains largely unclear</w:t>
      </w:r>
      <w:r w:rsidR="00671986" w:rsidRPr="00D973A3">
        <w:t>.</w:t>
      </w:r>
      <w:r w:rsidR="00A11EBA" w:rsidRPr="00D973A3">
        <w:t xml:space="preserve"> </w:t>
      </w:r>
    </w:p>
    <w:p w14:paraId="21BD8328" w14:textId="105BB2FC" w:rsidR="00A11EBA" w:rsidRPr="00D973A3" w:rsidRDefault="00A657FF" w:rsidP="00B22F7A">
      <w:pPr>
        <w:spacing w:after="326"/>
      </w:pPr>
      <w:r w:rsidRPr="00D973A3">
        <w:t xml:space="preserve">Leveraging a total of 445,221 </w:t>
      </w:r>
      <w:r w:rsidR="00375BC1">
        <w:t>European</w:t>
      </w:r>
      <w:r w:rsidR="00375BC1" w:rsidRPr="00D973A3">
        <w:rPr>
          <w:rFonts w:hint="eastAsia"/>
        </w:rPr>
        <w:t xml:space="preserve"> </w:t>
      </w:r>
      <w:r w:rsidR="00D017A9" w:rsidRPr="00D973A3">
        <w:t>participants</w:t>
      </w:r>
      <w:r w:rsidR="00D017A9" w:rsidRPr="00D973A3" w:rsidDel="000E14A4">
        <w:t xml:space="preserve"> </w:t>
      </w:r>
      <w:r w:rsidRPr="00D973A3">
        <w:rPr>
          <w:rFonts w:hint="eastAsia"/>
        </w:rPr>
        <w:t>from s</w:t>
      </w:r>
      <w:r w:rsidRPr="00D973A3">
        <w:t>e</w:t>
      </w:r>
      <w:r w:rsidRPr="00D973A3">
        <w:rPr>
          <w:rFonts w:hint="eastAsia"/>
        </w:rPr>
        <w:t>veral international</w:t>
      </w:r>
      <w:r w:rsidRPr="00D973A3">
        <w:t xml:space="preserve"> consorti</w:t>
      </w:r>
      <w:r w:rsidR="00CD599F" w:rsidRPr="00D973A3">
        <w:t>a</w:t>
      </w:r>
      <w:r w:rsidRPr="00D973A3">
        <w:rPr>
          <w:rFonts w:hint="eastAsia"/>
        </w:rPr>
        <w:t xml:space="preserve">, this study registers the first </w:t>
      </w:r>
      <w:r w:rsidRPr="00D973A3">
        <w:t>attempt</w:t>
      </w:r>
      <w:r w:rsidRPr="00D973A3">
        <w:rPr>
          <w:rFonts w:hint="eastAsia"/>
        </w:rPr>
        <w:t xml:space="preserve"> </w:t>
      </w:r>
      <w:r w:rsidRPr="00D973A3">
        <w:t>to</w:t>
      </w:r>
      <w:r w:rsidR="00207FF1" w:rsidRPr="00D973A3">
        <w:rPr>
          <w:rFonts w:hint="eastAsia"/>
        </w:rPr>
        <w:t xml:space="preserve"> </w:t>
      </w:r>
      <w:r w:rsidRPr="00D973A3">
        <w:t xml:space="preserve">conduct a </w:t>
      </w:r>
      <w:r w:rsidR="00ED6B36" w:rsidRPr="00D973A3">
        <w:t xml:space="preserve">genome-wide </w:t>
      </w:r>
      <w:proofErr w:type="spellStart"/>
      <w:r w:rsidR="00942C2C" w:rsidRPr="00D973A3">
        <w:rPr>
          <w:rFonts w:hint="eastAsia"/>
        </w:rPr>
        <w:t>G</w:t>
      </w:r>
      <w:r w:rsidR="00CA6329" w:rsidRPr="00D973A3">
        <w:rPr>
          <w:rFonts w:cs="Times New Roman"/>
        </w:rPr>
        <w:t>×</w:t>
      </w:r>
      <w:r w:rsidR="00942C2C" w:rsidRPr="00D973A3">
        <w:rPr>
          <w:rFonts w:hint="eastAsia"/>
        </w:rPr>
        <w:t>G</w:t>
      </w:r>
      <w:proofErr w:type="spellEnd"/>
      <w:r w:rsidR="00942C2C" w:rsidRPr="00D973A3">
        <w:rPr>
          <w:rFonts w:hint="eastAsia"/>
        </w:rPr>
        <w:t xml:space="preserve"> </w:t>
      </w:r>
      <w:r w:rsidR="00ED6B36" w:rsidRPr="00D973A3">
        <w:t xml:space="preserve">interaction </w:t>
      </w:r>
      <w:r w:rsidR="00942C2C" w:rsidRPr="00D973A3">
        <w:rPr>
          <w:rFonts w:hint="eastAsia"/>
        </w:rPr>
        <w:t>study</w:t>
      </w:r>
      <w:r w:rsidR="00942C2C" w:rsidRPr="00D973A3">
        <w:t xml:space="preserve"> </w:t>
      </w:r>
      <w:r w:rsidR="00942C2C" w:rsidRPr="00D973A3">
        <w:rPr>
          <w:rFonts w:hint="eastAsia"/>
        </w:rPr>
        <w:t xml:space="preserve">of </w:t>
      </w:r>
      <w:r w:rsidR="00F76213" w:rsidRPr="00D973A3">
        <w:rPr>
          <w:rFonts w:hint="eastAsia"/>
        </w:rPr>
        <w:t xml:space="preserve">lung cancer </w:t>
      </w:r>
      <w:r w:rsidR="00942C2C" w:rsidRPr="00D973A3">
        <w:rPr>
          <w:rFonts w:hint="eastAsia"/>
        </w:rPr>
        <w:t>risk</w:t>
      </w:r>
      <w:r w:rsidR="002A3BC0" w:rsidRPr="00D973A3">
        <w:rPr>
          <w:rFonts w:hint="eastAsia"/>
        </w:rPr>
        <w:t xml:space="preserve">. </w:t>
      </w:r>
      <w:r w:rsidRPr="00D973A3">
        <w:t xml:space="preserve">Specifically, the study population includes </w:t>
      </w:r>
      <w:r w:rsidRPr="00D973A3">
        <w:rPr>
          <w:rFonts w:hint="eastAsia"/>
        </w:rPr>
        <w:t xml:space="preserve">28,353 </w:t>
      </w:r>
      <w:bookmarkStart w:id="29" w:name="OLE_LINK38"/>
      <w:bookmarkStart w:id="30" w:name="OLE_LINK41"/>
      <w:r w:rsidR="000E14A4" w:rsidRPr="00D973A3">
        <w:t>participants</w:t>
      </w:r>
      <w:r w:rsidR="000E14A4" w:rsidRPr="00D973A3" w:rsidDel="000E14A4">
        <w:t xml:space="preserve"> </w:t>
      </w:r>
      <w:bookmarkEnd w:id="29"/>
      <w:bookmarkEnd w:id="30"/>
      <w:r w:rsidRPr="00D973A3">
        <w:t>from the Inter</w:t>
      </w:r>
      <w:r w:rsidR="00FB3FE3" w:rsidRPr="00D973A3">
        <w:t>national Lung Cancer Consortium</w:t>
      </w:r>
      <w:r w:rsidR="00FB3FE3" w:rsidRPr="00D973A3">
        <w:rPr>
          <w:rFonts w:hint="eastAsia"/>
        </w:rPr>
        <w:t xml:space="preserve"> </w:t>
      </w:r>
      <w:proofErr w:type="spellStart"/>
      <w:r w:rsidRPr="00D973A3">
        <w:t>OncoArray</w:t>
      </w:r>
      <w:proofErr w:type="spellEnd"/>
      <w:r w:rsidR="00F13335" w:rsidRPr="00D973A3">
        <w:t xml:space="preserve"> </w:t>
      </w:r>
      <w:r w:rsidR="00FF475B">
        <w:t xml:space="preserve">project </w:t>
      </w:r>
      <w:r w:rsidRPr="00D973A3">
        <w:t>(</w:t>
      </w:r>
      <w:proofErr w:type="spellStart"/>
      <w:r w:rsidRPr="00D973A3">
        <w:t>ILCCO-</w:t>
      </w:r>
      <w:r w:rsidRPr="00D973A3">
        <w:rPr>
          <w:rFonts w:hint="eastAsia"/>
        </w:rPr>
        <w:t>OncoArray</w:t>
      </w:r>
      <w:proofErr w:type="spellEnd"/>
      <w:r w:rsidR="00F13335" w:rsidRPr="00D973A3">
        <w:t>)</w:t>
      </w:r>
      <w:r w:rsidR="00332C7C" w:rsidRPr="00D973A3">
        <w:t xml:space="preserve"> </w:t>
      </w:r>
      <w:r w:rsidR="00332C7C" w:rsidRPr="00D973A3">
        <w:fldChar w:fldCharType="begin">
          <w:fldData xml:space="preserve">PEVuZE5vdGU+PENpdGU+PEF1dGhvcj5NY0theTwvQXV0aG9yPjxZZWFyPjIwMTc8L1llYXI+PFJl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</w:fldData>
        </w:fldChar>
      </w:r>
      <w:r w:rsidR="00332C7C" w:rsidRPr="00D973A3">
        <w:instrText xml:space="preserve"> ADDIN EN.CITE </w:instrText>
      </w:r>
      <w:r w:rsidR="00332C7C" w:rsidRPr="00D973A3">
        <w:fldChar w:fldCharType="begin">
          <w:fldData xml:space="preserve">PEVuZE5vdGU+PENpdGU+PEF1dGhvcj5NY0theTwvQXV0aG9yPjxZZWFyPjIwMTc8L1llYXI+PFJl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</w:fldData>
        </w:fldChar>
      </w:r>
      <w:r w:rsidR="00332C7C" w:rsidRPr="00D973A3">
        <w:instrText xml:space="preserve"> ADDIN EN.CITE.DATA </w:instrText>
      </w:r>
      <w:r w:rsidR="00332C7C" w:rsidRPr="00D973A3">
        <w:fldChar w:fldCharType="end"/>
      </w:r>
      <w:r w:rsidR="00332C7C" w:rsidRPr="00D973A3">
        <w:fldChar w:fldCharType="separate"/>
      </w:r>
      <w:r w:rsidR="00332C7C" w:rsidRPr="00D973A3">
        <w:rPr>
          <w:noProof/>
          <w:vertAlign w:val="superscript"/>
        </w:rPr>
        <w:t>23</w:t>
      </w:r>
      <w:r w:rsidR="00332C7C" w:rsidRPr="00D973A3">
        <w:fldChar w:fldCharType="end"/>
      </w:r>
      <w:r w:rsidRPr="00D973A3">
        <w:t xml:space="preserve">, </w:t>
      </w:r>
      <w:r w:rsidR="00B27AD7">
        <w:rPr>
          <w:rFonts w:hint="eastAsia"/>
        </w:rPr>
        <w:t xml:space="preserve">and </w:t>
      </w:r>
      <w:r w:rsidRPr="00D973A3">
        <w:rPr>
          <w:rFonts w:hint="eastAsia"/>
        </w:rPr>
        <w:t xml:space="preserve">7,253 </w:t>
      </w:r>
      <w:r w:rsidR="000E14A4" w:rsidRPr="00D973A3">
        <w:t>participants</w:t>
      </w:r>
      <w:r w:rsidR="000E14A4" w:rsidRPr="00D973A3" w:rsidDel="000E14A4">
        <w:t xml:space="preserve"> </w:t>
      </w:r>
      <w:r w:rsidRPr="00D973A3">
        <w:t xml:space="preserve">from </w:t>
      </w:r>
      <w:r w:rsidR="00500249" w:rsidRPr="00D973A3">
        <w:rPr>
          <w:rFonts w:cs="Times New Roman" w:hint="eastAsia"/>
          <w:color w:val="000000"/>
          <w:shd w:val="clear" w:color="auto" w:fill="FFFFFF"/>
        </w:rPr>
        <w:t>t</w:t>
      </w:r>
      <w:r w:rsidRPr="00D973A3">
        <w:rPr>
          <w:rFonts w:cs="Times New Roman"/>
          <w:color w:val="000000"/>
          <w:shd w:val="clear" w:color="auto" w:fill="FFFFFF"/>
        </w:rPr>
        <w:t>he Transdisciplinary Research in Cancer of the Lung (</w:t>
      </w:r>
      <w:proofErr w:type="spellStart"/>
      <w:r w:rsidRPr="00D973A3">
        <w:rPr>
          <w:rFonts w:cs="Times New Roman"/>
          <w:color w:val="000000"/>
          <w:shd w:val="clear" w:color="auto" w:fill="FFFFFF"/>
        </w:rPr>
        <w:t>TRICL</w:t>
      </w:r>
      <w:proofErr w:type="spellEnd"/>
      <w:r w:rsidRPr="00D973A3">
        <w:rPr>
          <w:rFonts w:cs="Times New Roman"/>
          <w:color w:val="000000"/>
          <w:shd w:val="clear" w:color="auto" w:fill="FFFFFF"/>
        </w:rPr>
        <w:t>)</w:t>
      </w:r>
      <w:r w:rsidRPr="00D973A3">
        <w:rPr>
          <w:rFonts w:cs="Times New Roman" w:hint="eastAsia"/>
          <w:color w:val="000000"/>
          <w:shd w:val="clear" w:color="auto" w:fill="FFFFFF"/>
        </w:rPr>
        <w:t xml:space="preserve"> </w:t>
      </w:r>
      <w:r w:rsidR="00332C7C" w:rsidRPr="00D973A3">
        <w:rPr>
          <w:rFonts w:cs="Times New Roman"/>
          <w:color w:val="000000"/>
          <w:shd w:val="clear" w:color="auto" w:fill="FFFFFF"/>
        </w:rPr>
        <w:fldChar w:fldCharType="begin">
          <w:fldData xml:space="preserve">PEVuZE5vdGU+PENpdGU+PEF1dGhvcj5XYW5nPC9BdXRob3I+PFllYXI+MjAxNDwvWWVhcj48UmVj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</w:fldData>
        </w:fldChar>
      </w:r>
      <w:r w:rsidR="00332C7C" w:rsidRPr="00D973A3">
        <w:rPr>
          <w:rFonts w:cs="Times New Roman"/>
          <w:color w:val="000000"/>
          <w:shd w:val="clear" w:color="auto" w:fill="FFFFFF"/>
        </w:rPr>
        <w:instrText xml:space="preserve"> ADDIN EN.CITE </w:instrText>
      </w:r>
      <w:r w:rsidR="00332C7C" w:rsidRPr="00D973A3">
        <w:rPr>
          <w:rFonts w:cs="Times New Roman"/>
          <w:color w:val="000000"/>
          <w:shd w:val="clear" w:color="auto" w:fill="FFFFFF"/>
        </w:rPr>
        <w:fldChar w:fldCharType="begin">
          <w:fldData xml:space="preserve">PEVuZE5vdGU+PENpdGU+PEF1dGhvcj5XYW5nPC9BdXRob3I+PFllYXI+MjAxNDwvWWVhcj48UmVj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</w:fldData>
        </w:fldChar>
      </w:r>
      <w:r w:rsidR="00332C7C" w:rsidRPr="00D973A3">
        <w:rPr>
          <w:rFonts w:cs="Times New Roman"/>
          <w:color w:val="000000"/>
          <w:shd w:val="clear" w:color="auto" w:fill="FFFFFF"/>
        </w:rPr>
        <w:instrText xml:space="preserve"> ADDIN EN.CITE.DATA </w:instrText>
      </w:r>
      <w:r w:rsidR="00332C7C" w:rsidRPr="00D973A3">
        <w:rPr>
          <w:rFonts w:cs="Times New Roman"/>
          <w:color w:val="000000"/>
          <w:shd w:val="clear" w:color="auto" w:fill="FFFFFF"/>
        </w:rPr>
      </w:r>
      <w:r w:rsidR="00332C7C" w:rsidRPr="00D973A3">
        <w:rPr>
          <w:rFonts w:cs="Times New Roman"/>
          <w:color w:val="000000"/>
          <w:shd w:val="clear" w:color="auto" w:fill="FFFFFF"/>
        </w:rPr>
        <w:fldChar w:fldCharType="end"/>
      </w:r>
      <w:r w:rsidR="00332C7C" w:rsidRPr="00D973A3">
        <w:rPr>
          <w:rFonts w:cs="Times New Roman"/>
          <w:color w:val="000000"/>
          <w:shd w:val="clear" w:color="auto" w:fill="FFFFFF"/>
        </w:rPr>
      </w:r>
      <w:r w:rsidR="00332C7C" w:rsidRPr="00D973A3">
        <w:rPr>
          <w:rFonts w:cs="Times New Roman"/>
          <w:color w:val="000000"/>
          <w:shd w:val="clear" w:color="auto" w:fill="FFFFFF"/>
        </w:rPr>
        <w:fldChar w:fldCharType="separate"/>
      </w:r>
      <w:r w:rsidR="00332C7C" w:rsidRPr="00D973A3">
        <w:rPr>
          <w:rFonts w:cs="Times New Roman"/>
          <w:noProof/>
          <w:color w:val="000000"/>
          <w:shd w:val="clear" w:color="auto" w:fill="FFFFFF"/>
          <w:vertAlign w:val="superscript"/>
        </w:rPr>
        <w:t>24</w:t>
      </w:r>
      <w:r w:rsidR="00332C7C" w:rsidRPr="00D973A3">
        <w:rPr>
          <w:rFonts w:cs="Times New Roman"/>
          <w:color w:val="000000"/>
          <w:shd w:val="clear" w:color="auto" w:fill="FFFFFF"/>
        </w:rPr>
        <w:fldChar w:fldCharType="end"/>
      </w:r>
      <w:r w:rsidRPr="00D973A3">
        <w:t xml:space="preserve">, and </w:t>
      </w:r>
      <w:r w:rsidRPr="00D973A3">
        <w:rPr>
          <w:rFonts w:hint="eastAsia"/>
        </w:rPr>
        <w:t xml:space="preserve">409,615 </w:t>
      </w:r>
      <w:r w:rsidR="000E14A4" w:rsidRPr="00D973A3">
        <w:t>participants</w:t>
      </w:r>
      <w:r w:rsidR="000E14A4" w:rsidRPr="00D973A3" w:rsidDel="000E14A4">
        <w:t xml:space="preserve"> </w:t>
      </w:r>
      <w:r w:rsidRPr="00D973A3">
        <w:t>from the UK Biobank</w:t>
      </w:r>
      <w:r w:rsidR="00332C7C" w:rsidRPr="00D973A3">
        <w:t xml:space="preserve"> </w:t>
      </w:r>
      <w:r w:rsidR="00332C7C" w:rsidRPr="00D973A3">
        <w:fldChar w:fldCharType="begin">
          <w:fldData xml:space="preserve">PEVuZE5vdGU+PENpdGU+PEF1dGhvcj5TdWRsb3c8L0F1dGhvcj48WWVhcj4yMDE1PC9ZZWFyPjxS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</w:fldData>
        </w:fldChar>
      </w:r>
      <w:r w:rsidR="00332C7C" w:rsidRPr="00D973A3">
        <w:instrText xml:space="preserve"> ADDIN EN.CITE </w:instrText>
      </w:r>
      <w:r w:rsidR="00332C7C" w:rsidRPr="00D973A3">
        <w:fldChar w:fldCharType="begin">
          <w:fldData xml:space="preserve">PEVuZE5vdGU+PENpdGU+PEF1dGhvcj5TdWRsb3c8L0F1dGhvcj48WWVhcj4yMDE1PC9ZZWFyPjxS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</w:fldData>
        </w:fldChar>
      </w:r>
      <w:r w:rsidR="00332C7C" w:rsidRPr="00D973A3">
        <w:instrText xml:space="preserve"> ADDIN EN.CITE.DATA </w:instrText>
      </w:r>
      <w:r w:rsidR="00332C7C" w:rsidRPr="00D973A3">
        <w:fldChar w:fldCharType="end"/>
      </w:r>
      <w:r w:rsidR="00332C7C" w:rsidRPr="00D973A3">
        <w:fldChar w:fldCharType="separate"/>
      </w:r>
      <w:r w:rsidR="00332C7C" w:rsidRPr="00D973A3">
        <w:rPr>
          <w:noProof/>
          <w:vertAlign w:val="superscript"/>
        </w:rPr>
        <w:t>25</w:t>
      </w:r>
      <w:r w:rsidR="00332C7C" w:rsidRPr="00D973A3">
        <w:fldChar w:fldCharType="end"/>
      </w:r>
      <w:r w:rsidRPr="00D973A3">
        <w:t xml:space="preserve">. </w:t>
      </w:r>
      <w:r w:rsidR="00B22F7A" w:rsidRPr="00D973A3">
        <w:t>We</w:t>
      </w:r>
      <w:r w:rsidRPr="00D973A3">
        <w:t xml:space="preserve"> conducted a series of analyses </w:t>
      </w:r>
      <w:r w:rsidR="00702534" w:rsidRPr="00D973A3">
        <w:t>(</w:t>
      </w:r>
      <w:r w:rsidR="00B7378B" w:rsidRPr="00D973A3">
        <w:rPr>
          <w:rFonts w:hint="eastAsia"/>
        </w:rPr>
        <w:t xml:space="preserve">a two-phase study, meta-analysis </w:t>
      </w:r>
      <w:r w:rsidR="00B22F7A" w:rsidRPr="00D973A3">
        <w:t xml:space="preserve">and stratified analysis) </w:t>
      </w:r>
      <w:r w:rsidR="002A3BC0" w:rsidRPr="00D973A3">
        <w:rPr>
          <w:rFonts w:hint="eastAsia"/>
        </w:rPr>
        <w:t>to identify significant</w:t>
      </w:r>
      <w:r w:rsidR="0064092A" w:rsidRPr="00D973A3">
        <w:t xml:space="preserve"> </w:t>
      </w:r>
      <w:proofErr w:type="spellStart"/>
      <w:r w:rsidR="002A3BC0" w:rsidRPr="00D973A3">
        <w:rPr>
          <w:rFonts w:hint="eastAsia"/>
        </w:rPr>
        <w:t>G</w:t>
      </w:r>
      <w:r w:rsidR="00CA6329" w:rsidRPr="00D973A3">
        <w:rPr>
          <w:rFonts w:cs="Times New Roman"/>
        </w:rPr>
        <w:t>×</w:t>
      </w:r>
      <w:r w:rsidR="002A3BC0" w:rsidRPr="00D973A3">
        <w:rPr>
          <w:rFonts w:hint="eastAsia"/>
        </w:rPr>
        <w:t>G</w:t>
      </w:r>
      <w:proofErr w:type="spellEnd"/>
      <w:r w:rsidR="002A3BC0" w:rsidRPr="00D973A3">
        <w:rPr>
          <w:rFonts w:hint="eastAsia"/>
        </w:rPr>
        <w:t xml:space="preserve"> </w:t>
      </w:r>
      <w:r w:rsidRPr="00D973A3">
        <w:t>interactions, followed by</w:t>
      </w:r>
      <w:r w:rsidR="002A3BC0" w:rsidRPr="00D973A3">
        <w:rPr>
          <w:rFonts w:hint="eastAsia"/>
        </w:rPr>
        <w:t xml:space="preserve"> </w:t>
      </w:r>
      <w:r w:rsidR="00F876B2" w:rsidRPr="00D973A3">
        <w:rPr>
          <w:rFonts w:hint="eastAsia"/>
        </w:rPr>
        <w:t>trans-</w:t>
      </w:r>
      <w:r w:rsidR="00FB4307" w:rsidRPr="00D973A3">
        <w:t>ethnic</w:t>
      </w:r>
      <w:r w:rsidR="00F876B2" w:rsidRPr="00D973A3">
        <w:rPr>
          <w:rFonts w:hint="eastAsia"/>
        </w:rPr>
        <w:t xml:space="preserve"> </w:t>
      </w:r>
      <w:r w:rsidR="00F876B2" w:rsidRPr="00D973A3">
        <w:t>validation</w:t>
      </w:r>
      <w:r w:rsidR="00F876B2" w:rsidRPr="00D973A3">
        <w:rPr>
          <w:rFonts w:hint="eastAsia"/>
        </w:rPr>
        <w:t xml:space="preserve"> of </w:t>
      </w:r>
      <w:r w:rsidR="00BA7B01" w:rsidRPr="00D973A3">
        <w:rPr>
          <w:rFonts w:hint="eastAsia"/>
        </w:rPr>
        <w:t xml:space="preserve">significant </w:t>
      </w:r>
      <w:proofErr w:type="spellStart"/>
      <w:r w:rsidR="00CA6329" w:rsidRPr="00D973A3">
        <w:rPr>
          <w:rFonts w:hint="eastAsia"/>
        </w:rPr>
        <w:t>G</w:t>
      </w:r>
      <w:r w:rsidR="00BF2A3F" w:rsidRPr="00D973A3">
        <w:rPr>
          <w:rFonts w:cs="Times New Roman"/>
        </w:rPr>
        <w:t>×</w:t>
      </w:r>
      <w:r w:rsidR="00CA6329" w:rsidRPr="00D973A3">
        <w:rPr>
          <w:rFonts w:hint="eastAsia"/>
        </w:rPr>
        <w:t>G</w:t>
      </w:r>
      <w:proofErr w:type="spellEnd"/>
      <w:r w:rsidR="00B22F7A" w:rsidRPr="00D973A3">
        <w:t xml:space="preserve"> interactions </w:t>
      </w:r>
      <w:r w:rsidR="00F876B2" w:rsidRPr="00D973A3">
        <w:rPr>
          <w:rFonts w:hint="eastAsia"/>
        </w:rPr>
        <w:t>using</w:t>
      </w:r>
      <w:r w:rsidR="00D43D40" w:rsidRPr="00D973A3">
        <w:t xml:space="preserve"> </w:t>
      </w:r>
      <w:r w:rsidR="00080FFD" w:rsidRPr="00D973A3">
        <w:rPr>
          <w:rFonts w:hint="eastAsia"/>
        </w:rPr>
        <w:t xml:space="preserve">19,546 </w:t>
      </w:r>
      <w:r w:rsidR="00382A15" w:rsidRPr="00D973A3">
        <w:rPr>
          <w:rFonts w:hint="eastAsia"/>
        </w:rPr>
        <w:t xml:space="preserve">Asian </w:t>
      </w:r>
      <w:r w:rsidR="00CD599F" w:rsidRPr="00D973A3">
        <w:t>participants</w:t>
      </w:r>
      <w:r w:rsidR="00080FFD" w:rsidRPr="00D973A3">
        <w:rPr>
          <w:rFonts w:hint="eastAsia"/>
        </w:rPr>
        <w:t xml:space="preserve"> </w:t>
      </w:r>
      <w:r w:rsidR="00F876B2" w:rsidRPr="00D973A3">
        <w:rPr>
          <w:rFonts w:hint="eastAsia"/>
        </w:rPr>
        <w:t xml:space="preserve">from </w:t>
      </w:r>
      <w:r w:rsidR="00B22F7A" w:rsidRPr="00D973A3">
        <w:t xml:space="preserve">the </w:t>
      </w:r>
      <w:r w:rsidR="00F876B2" w:rsidRPr="00D973A3">
        <w:t>Nanjing Medical University (</w:t>
      </w:r>
      <w:proofErr w:type="spellStart"/>
      <w:r w:rsidR="00F876B2" w:rsidRPr="00D973A3">
        <w:t>NJMU</w:t>
      </w:r>
      <w:proofErr w:type="spellEnd"/>
      <w:r w:rsidR="00F876B2" w:rsidRPr="00D973A3">
        <w:t xml:space="preserve">) Global Screening Array (GSA) </w:t>
      </w:r>
      <w:r w:rsidR="00DE1654">
        <w:rPr>
          <w:rFonts w:hint="eastAsia"/>
        </w:rPr>
        <w:t>p</w:t>
      </w:r>
      <w:r w:rsidR="00F876B2" w:rsidRPr="00D973A3">
        <w:t>roject</w:t>
      </w:r>
      <w:r w:rsidR="00F876B2" w:rsidRPr="00D973A3">
        <w:rPr>
          <w:rFonts w:hint="eastAsia"/>
        </w:rPr>
        <w:t xml:space="preserve"> (</w:t>
      </w:r>
      <w:proofErr w:type="spellStart"/>
      <w:r w:rsidR="00F876B2" w:rsidRPr="00D973A3">
        <w:rPr>
          <w:rFonts w:hint="eastAsia"/>
        </w:rPr>
        <w:t>NJMU</w:t>
      </w:r>
      <w:proofErr w:type="spellEnd"/>
      <w:r w:rsidR="00F876B2" w:rsidRPr="00D973A3">
        <w:rPr>
          <w:rFonts w:hint="eastAsia"/>
        </w:rPr>
        <w:t>-GSA)</w:t>
      </w:r>
      <w:r w:rsidR="00AE69E2" w:rsidRPr="00D973A3">
        <w:rPr>
          <w:rFonts w:hint="eastAsia"/>
        </w:rPr>
        <w:t xml:space="preserve"> </w:t>
      </w:r>
      <w:r w:rsidR="00AE69E2" w:rsidRPr="00D973A3">
        <w:fldChar w:fldCharType="begin">
          <w:fldData xml:space="preserve">PEVuZE5vdGU+PENpdGU+PEF1dGhvcj5EYWk8L0F1dGhvcj48WWVhcj4yMDE5PC9ZZWFyPjxSZWNO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</w:fldData>
        </w:fldChar>
      </w:r>
      <w:r w:rsidR="00AE69E2" w:rsidRPr="00D973A3">
        <w:instrText xml:space="preserve"> ADDIN EN.CITE </w:instrText>
      </w:r>
      <w:r w:rsidR="00AE69E2" w:rsidRPr="00D973A3">
        <w:fldChar w:fldCharType="begin">
          <w:fldData xml:space="preserve">PEVuZE5vdGU+PENpdGU+PEF1dGhvcj5EYWk8L0F1dGhvcj48WWVhcj4yMDE5PC9ZZWFyPjxSZWNO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</w:fldData>
        </w:fldChar>
      </w:r>
      <w:r w:rsidR="00AE69E2" w:rsidRPr="00D973A3">
        <w:instrText xml:space="preserve"> ADDIN EN.CITE.DATA </w:instrText>
      </w:r>
      <w:r w:rsidR="00AE69E2" w:rsidRPr="00D973A3">
        <w:fldChar w:fldCharType="end"/>
      </w:r>
      <w:r w:rsidR="00AE69E2" w:rsidRPr="00D973A3">
        <w:fldChar w:fldCharType="separate"/>
      </w:r>
      <w:r w:rsidR="00AE69E2" w:rsidRPr="00D973A3">
        <w:rPr>
          <w:noProof/>
          <w:vertAlign w:val="superscript"/>
        </w:rPr>
        <w:t>26</w:t>
      </w:r>
      <w:r w:rsidR="00AE69E2" w:rsidRPr="00D973A3">
        <w:fldChar w:fldCharType="end"/>
      </w:r>
      <w:r w:rsidR="003C02C4" w:rsidRPr="00D973A3">
        <w:rPr>
          <w:rFonts w:hint="eastAsia"/>
        </w:rPr>
        <w:t>.</w:t>
      </w:r>
      <w:r w:rsidR="005F3B83" w:rsidRPr="00D973A3">
        <w:rPr>
          <w:rFonts w:hint="eastAsia"/>
        </w:rPr>
        <w:t xml:space="preserve"> </w:t>
      </w:r>
      <w:r w:rsidR="00B22F7A" w:rsidRPr="00D973A3">
        <w:t xml:space="preserve">We further </w:t>
      </w:r>
      <w:r w:rsidR="00B22F7A" w:rsidRPr="00CC0866">
        <w:t xml:space="preserve">developed </w:t>
      </w:r>
      <w:r w:rsidR="005F3B83" w:rsidRPr="00CC0866">
        <w:t xml:space="preserve">lung cancer </w:t>
      </w:r>
      <w:r w:rsidR="00870C04" w:rsidRPr="00CC0866">
        <w:t xml:space="preserve">screening </w:t>
      </w:r>
      <w:r w:rsidR="005F3B83" w:rsidRPr="00CC0866">
        <w:t>model</w:t>
      </w:r>
      <w:r w:rsidR="00B22F7A" w:rsidRPr="00CC0866">
        <w:t>s</w:t>
      </w:r>
      <w:r w:rsidR="005F3B83" w:rsidRPr="00D973A3">
        <w:rPr>
          <w:rFonts w:hint="eastAsia"/>
        </w:rPr>
        <w:t xml:space="preserve"> </w:t>
      </w:r>
      <w:r w:rsidR="005F3B83" w:rsidRPr="00D973A3">
        <w:t>utilizing</w:t>
      </w:r>
      <w:r w:rsidR="005F3B83" w:rsidRPr="00D973A3">
        <w:rPr>
          <w:rFonts w:hint="eastAsia"/>
        </w:rPr>
        <w:t xml:space="preserve"> both classic polygenetic risk score (PRS) and </w:t>
      </w:r>
      <w:r w:rsidR="00B22F7A" w:rsidRPr="00D973A3">
        <w:t xml:space="preserve">the detected </w:t>
      </w:r>
      <w:proofErr w:type="spellStart"/>
      <w:r w:rsidR="00CA6329" w:rsidRPr="00D973A3">
        <w:rPr>
          <w:rFonts w:hint="eastAsia"/>
        </w:rPr>
        <w:t>G</w:t>
      </w:r>
      <w:r w:rsidR="008F54F3" w:rsidRPr="00D973A3">
        <w:rPr>
          <w:rFonts w:cs="Times New Roman"/>
        </w:rPr>
        <w:t>×</w:t>
      </w:r>
      <w:r w:rsidR="00CA6329" w:rsidRPr="00D973A3">
        <w:rPr>
          <w:rFonts w:hint="eastAsia"/>
        </w:rPr>
        <w:t>G</w:t>
      </w:r>
      <w:proofErr w:type="spellEnd"/>
      <w:r w:rsidR="005F3B83" w:rsidRPr="00D973A3">
        <w:rPr>
          <w:rFonts w:hint="eastAsia"/>
        </w:rPr>
        <w:t xml:space="preserve"> </w:t>
      </w:r>
      <w:r w:rsidR="005F3B83" w:rsidRPr="00D973A3">
        <w:t>interaction</w:t>
      </w:r>
      <w:r w:rsidR="00B22F7A" w:rsidRPr="00D973A3">
        <w:t>s</w:t>
      </w:r>
      <w:r w:rsidR="005F3B83" w:rsidRPr="00D973A3">
        <w:rPr>
          <w:rFonts w:hint="eastAsia"/>
        </w:rPr>
        <w:t xml:space="preserve"> </w:t>
      </w:r>
      <w:r w:rsidR="00B22F7A" w:rsidRPr="00D973A3">
        <w:t>for</w:t>
      </w:r>
      <w:r w:rsidR="00223321" w:rsidRPr="00D973A3">
        <w:rPr>
          <w:rFonts w:hint="eastAsia"/>
        </w:rPr>
        <w:t xml:space="preserve"> screen</w:t>
      </w:r>
      <w:r w:rsidR="00B22F7A" w:rsidRPr="00D973A3">
        <w:t>ing high-risk</w:t>
      </w:r>
      <w:r w:rsidR="00223321" w:rsidRPr="00D973A3">
        <w:rPr>
          <w:rFonts w:hint="eastAsia"/>
        </w:rPr>
        <w:t xml:space="preserve"> subpopulation</w:t>
      </w:r>
      <w:r w:rsidR="00B22F7A" w:rsidRPr="00D973A3">
        <w:t>s</w:t>
      </w:r>
      <w:r w:rsidR="00223321" w:rsidRPr="00D973A3">
        <w:rPr>
          <w:rFonts w:hint="eastAsia"/>
        </w:rPr>
        <w:t>.</w:t>
      </w:r>
    </w:p>
    <w:p w14:paraId="21BD8329" w14:textId="77777777" w:rsidR="007406EF" w:rsidRPr="00D973A3" w:rsidRDefault="007406EF">
      <w:pPr>
        <w:autoSpaceDE w:val="0"/>
        <w:autoSpaceDN w:val="0"/>
        <w:adjustRightInd w:val="0"/>
        <w:spacing w:after="326" w:afterAutospacing="1"/>
        <w:rPr>
          <w:rFonts w:ascii="Arial" w:hAnsi="Arial" w:cs="Arial"/>
          <w:szCs w:val="24"/>
        </w:rPr>
      </w:pPr>
    </w:p>
    <w:p w14:paraId="21BD8340" w14:textId="77777777" w:rsidR="00BC1AD3" w:rsidRPr="00D973A3" w:rsidRDefault="00BC1AD3">
      <w:pPr>
        <w:pStyle w:val="1"/>
        <w:spacing w:after="326"/>
      </w:pPr>
      <w:r w:rsidRPr="00D973A3">
        <w:t xml:space="preserve">Results </w:t>
      </w:r>
    </w:p>
    <w:p w14:paraId="521783E2" w14:textId="652FFC12" w:rsidR="00EF0556" w:rsidRPr="00D973A3" w:rsidRDefault="00AC2EDA">
      <w:pPr>
        <w:pStyle w:val="2"/>
      </w:pPr>
      <w:r w:rsidRPr="00D973A3">
        <w:t>Two s</w:t>
      </w:r>
      <w:r w:rsidR="00E164CE" w:rsidRPr="00D973A3">
        <w:t xml:space="preserve">ignificant </w:t>
      </w:r>
      <w:proofErr w:type="spellStart"/>
      <w:r w:rsidR="00CA6329" w:rsidRPr="00D973A3">
        <w:t>G×G</w:t>
      </w:r>
      <w:proofErr w:type="spellEnd"/>
      <w:r w:rsidR="00EF0556" w:rsidRPr="00D973A3">
        <w:t xml:space="preserve"> </w:t>
      </w:r>
      <w:r w:rsidR="0089364B" w:rsidRPr="00D973A3">
        <w:rPr>
          <w:rFonts w:hint="eastAsia"/>
        </w:rPr>
        <w:t>interactions</w:t>
      </w:r>
      <w:r w:rsidR="0089364B" w:rsidRPr="00D973A3">
        <w:t xml:space="preserve"> </w:t>
      </w:r>
      <w:r w:rsidRPr="00D973A3">
        <w:t>identified by</w:t>
      </w:r>
      <w:r w:rsidR="00EF0556" w:rsidRPr="00D973A3">
        <w:t xml:space="preserve"> </w:t>
      </w:r>
      <w:r w:rsidR="00F13335" w:rsidRPr="00D973A3">
        <w:t xml:space="preserve">a </w:t>
      </w:r>
      <w:r w:rsidR="0090288C" w:rsidRPr="00D973A3">
        <w:rPr>
          <w:rFonts w:hint="eastAsia"/>
        </w:rPr>
        <w:t>two-phase</w:t>
      </w:r>
      <w:r w:rsidRPr="00D973A3">
        <w:t xml:space="preserve"> study </w:t>
      </w:r>
      <w:r w:rsidR="00F13335" w:rsidRPr="00D973A3">
        <w:t>among</w:t>
      </w:r>
      <w:r w:rsidR="00375BC1" w:rsidRPr="00375BC1">
        <w:t xml:space="preserve"> European</w:t>
      </w:r>
      <w:r w:rsidR="002044B7" w:rsidRPr="00D973A3">
        <w:rPr>
          <w:rFonts w:hint="eastAsia"/>
        </w:rPr>
        <w:t>s</w:t>
      </w:r>
    </w:p>
    <w:p w14:paraId="7D0D902C" w14:textId="0962FC97" w:rsidR="00B34281" w:rsidRPr="00D973A3" w:rsidRDefault="00F13335">
      <w:pPr>
        <w:spacing w:after="326"/>
      </w:pPr>
      <w:r w:rsidRPr="00D973A3">
        <w:rPr>
          <w:color w:val="0070C0"/>
        </w:rPr>
        <w:t xml:space="preserve">Table 1 </w:t>
      </w:r>
      <w:r w:rsidRPr="001108A7">
        <w:t>presents</w:t>
      </w:r>
      <w:r w:rsidRPr="00D973A3">
        <w:rPr>
          <w:color w:val="0070C0"/>
        </w:rPr>
        <w:t xml:space="preserve"> </w:t>
      </w:r>
      <w:r w:rsidRPr="00D973A3">
        <w:t>t</w:t>
      </w:r>
      <w:r w:rsidR="00D91365" w:rsidRPr="00D973A3">
        <w:t xml:space="preserve">he characteristics of </w:t>
      </w:r>
      <w:r w:rsidR="00B34281" w:rsidRPr="00D973A3">
        <w:t>NSCLC</w:t>
      </w:r>
      <w:r w:rsidRPr="00D973A3">
        <w:t xml:space="preserve"> cases</w:t>
      </w:r>
      <w:r w:rsidR="00B34281" w:rsidRPr="00D973A3">
        <w:t xml:space="preserve"> </w:t>
      </w:r>
      <w:r w:rsidR="00B34281" w:rsidRPr="00D973A3">
        <w:rPr>
          <w:rFonts w:hint="eastAsia"/>
        </w:rPr>
        <w:t>and control</w:t>
      </w:r>
      <w:r w:rsidR="00D91365" w:rsidRPr="00D973A3">
        <w:t xml:space="preserve">s </w:t>
      </w:r>
      <w:r w:rsidR="0078692E" w:rsidRPr="00D973A3">
        <w:t xml:space="preserve">in </w:t>
      </w:r>
      <w:bookmarkStart w:id="31" w:name="OLE_LINK15"/>
      <w:bookmarkStart w:id="32" w:name="OLE_LINK16"/>
      <w:proofErr w:type="spellStart"/>
      <w:r w:rsidR="0078692E" w:rsidRPr="00D973A3">
        <w:lastRenderedPageBreak/>
        <w:t>ILCCO-</w:t>
      </w:r>
      <w:r w:rsidR="00B04AE1" w:rsidRPr="00D973A3">
        <w:rPr>
          <w:rFonts w:hint="eastAsia"/>
        </w:rPr>
        <w:t>OncoArra</w:t>
      </w:r>
      <w:r w:rsidR="002A3BC0" w:rsidRPr="00D973A3">
        <w:rPr>
          <w:rFonts w:hint="eastAsia"/>
        </w:rPr>
        <w:t>y</w:t>
      </w:r>
      <w:bookmarkEnd w:id="31"/>
      <w:bookmarkEnd w:id="32"/>
      <w:proofErr w:type="spellEnd"/>
      <w:r w:rsidR="002A3BC0" w:rsidRPr="00D973A3">
        <w:rPr>
          <w:rFonts w:hint="eastAsia"/>
        </w:rPr>
        <w:t xml:space="preserve"> (</w:t>
      </w:r>
      <w:r w:rsidR="002A3BC0" w:rsidRPr="00D973A3">
        <w:t>15</w:t>
      </w:r>
      <w:r w:rsidR="002A3BC0" w:rsidRPr="00D973A3">
        <w:rPr>
          <w:rFonts w:hint="eastAsia"/>
        </w:rPr>
        <w:t>,</w:t>
      </w:r>
      <w:r w:rsidR="002A3BC0" w:rsidRPr="00D973A3">
        <w:t xml:space="preserve">157 cases and </w:t>
      </w:r>
      <w:r w:rsidR="002A3BC0" w:rsidRPr="00D973A3">
        <w:rPr>
          <w:rFonts w:hint="eastAsia"/>
        </w:rPr>
        <w:t>13,196</w:t>
      </w:r>
      <w:r w:rsidR="002A3BC0" w:rsidRPr="00D973A3">
        <w:t xml:space="preserve"> controls</w:t>
      </w:r>
      <w:r w:rsidR="002A3BC0" w:rsidRPr="00D973A3">
        <w:rPr>
          <w:rFonts w:hint="eastAsia"/>
        </w:rPr>
        <w:t>)</w:t>
      </w:r>
      <w:r w:rsidR="0078692E" w:rsidRPr="00D973A3">
        <w:t xml:space="preserve">, </w:t>
      </w:r>
      <w:proofErr w:type="spellStart"/>
      <w:r w:rsidR="0078692E" w:rsidRPr="00D973A3">
        <w:t>TRICL</w:t>
      </w:r>
      <w:proofErr w:type="spellEnd"/>
      <w:r w:rsidR="0078692E" w:rsidRPr="00D973A3">
        <w:t xml:space="preserve"> </w:t>
      </w:r>
      <w:r w:rsidR="002A3BC0" w:rsidRPr="00D973A3">
        <w:rPr>
          <w:rFonts w:hint="eastAsia"/>
        </w:rPr>
        <w:t>(</w:t>
      </w:r>
      <w:r w:rsidR="002A3BC0" w:rsidRPr="00D973A3">
        <w:t>3</w:t>
      </w:r>
      <w:r w:rsidR="002A3BC0" w:rsidRPr="00D973A3">
        <w:rPr>
          <w:rFonts w:hint="eastAsia"/>
        </w:rPr>
        <w:t>,</w:t>
      </w:r>
      <w:r w:rsidR="002A3BC0" w:rsidRPr="00D973A3">
        <w:t>288 cases and 3</w:t>
      </w:r>
      <w:r w:rsidR="002A3BC0" w:rsidRPr="00D973A3">
        <w:rPr>
          <w:rFonts w:hint="eastAsia"/>
        </w:rPr>
        <w:t>,</w:t>
      </w:r>
      <w:r w:rsidR="002A3BC0" w:rsidRPr="00D973A3">
        <w:t>965 controls</w:t>
      </w:r>
      <w:r w:rsidR="002A3BC0" w:rsidRPr="00D973A3">
        <w:rPr>
          <w:rFonts w:hint="eastAsia"/>
        </w:rPr>
        <w:t xml:space="preserve">) </w:t>
      </w:r>
      <w:r w:rsidR="0078692E" w:rsidRPr="00D973A3">
        <w:t xml:space="preserve">and UK Biobank </w:t>
      </w:r>
      <w:r w:rsidR="002A3BC0" w:rsidRPr="00D973A3">
        <w:rPr>
          <w:rFonts w:hint="eastAsia"/>
        </w:rPr>
        <w:t>(</w:t>
      </w:r>
      <w:r w:rsidR="002A3BC0" w:rsidRPr="00D973A3">
        <w:t>3</w:t>
      </w:r>
      <w:r w:rsidR="002A3BC0" w:rsidRPr="00D973A3">
        <w:rPr>
          <w:rFonts w:hint="eastAsia"/>
        </w:rPr>
        <w:t>,</w:t>
      </w:r>
      <w:r w:rsidR="002A3BC0" w:rsidRPr="00D973A3">
        <w:t>017 cases and 406</w:t>
      </w:r>
      <w:r w:rsidR="002A3BC0" w:rsidRPr="00D973A3">
        <w:rPr>
          <w:rFonts w:hint="eastAsia"/>
        </w:rPr>
        <w:t>,</w:t>
      </w:r>
      <w:r w:rsidR="002A3BC0" w:rsidRPr="00D973A3">
        <w:t>598 controls</w:t>
      </w:r>
      <w:r w:rsidR="002A3BC0" w:rsidRPr="00D973A3">
        <w:rPr>
          <w:rFonts w:hint="eastAsia"/>
        </w:rPr>
        <w:t>)</w:t>
      </w:r>
      <w:r w:rsidR="00D91365" w:rsidRPr="00D973A3">
        <w:t>.</w:t>
      </w:r>
      <w:r w:rsidR="0014655F" w:rsidRPr="00D973A3">
        <w:t xml:space="preserve"> </w:t>
      </w:r>
      <w:r w:rsidR="00E164CE" w:rsidRPr="00D973A3">
        <w:rPr>
          <w:rFonts w:hint="eastAsia"/>
        </w:rPr>
        <w:t>We adopt</w:t>
      </w:r>
      <w:r w:rsidRPr="00D973A3">
        <w:t>ed</w:t>
      </w:r>
      <w:r w:rsidR="00E164CE" w:rsidRPr="00D973A3">
        <w:rPr>
          <w:rFonts w:hint="eastAsia"/>
        </w:rPr>
        <w:t xml:space="preserve"> a </w:t>
      </w:r>
      <w:r w:rsidR="00BC48ED" w:rsidRPr="00D973A3">
        <w:rPr>
          <w:rFonts w:hint="eastAsia"/>
        </w:rPr>
        <w:t>two-phase</w:t>
      </w:r>
      <w:r w:rsidRPr="00D973A3">
        <w:t xml:space="preserve"> </w:t>
      </w:r>
      <w:r w:rsidR="00BC48ED" w:rsidRPr="00D973A3">
        <w:rPr>
          <w:rFonts w:hint="eastAsia"/>
        </w:rPr>
        <w:t xml:space="preserve">(discovery and validation) study </w:t>
      </w:r>
      <w:r w:rsidR="00E164CE" w:rsidRPr="00D973A3">
        <w:t>design</w:t>
      </w:r>
      <w:r w:rsidR="00E164CE" w:rsidRPr="00D973A3">
        <w:rPr>
          <w:rFonts w:hint="eastAsia"/>
        </w:rPr>
        <w:t xml:space="preserve"> to identify </w:t>
      </w:r>
      <w:r w:rsidRPr="00D973A3">
        <w:t xml:space="preserve">important </w:t>
      </w:r>
      <w:proofErr w:type="spellStart"/>
      <w:r w:rsidR="00CA6329" w:rsidRPr="00D973A3">
        <w:rPr>
          <w:rFonts w:hint="eastAsia"/>
        </w:rPr>
        <w:t>G</w:t>
      </w:r>
      <w:r w:rsidR="004F5920" w:rsidRPr="00D973A3">
        <w:rPr>
          <w:rFonts w:cs="Times New Roman"/>
        </w:rPr>
        <w:t>×</w:t>
      </w:r>
      <w:r w:rsidR="00CA6329" w:rsidRPr="00D973A3">
        <w:rPr>
          <w:rFonts w:hint="eastAsia"/>
        </w:rPr>
        <w:t>G</w:t>
      </w:r>
      <w:proofErr w:type="spellEnd"/>
      <w:r w:rsidR="00E164CE" w:rsidRPr="00D973A3">
        <w:rPr>
          <w:rFonts w:hint="eastAsia"/>
        </w:rPr>
        <w:t xml:space="preserve"> </w:t>
      </w:r>
      <w:r w:rsidR="00E164CE" w:rsidRPr="00D973A3">
        <w:t>interactions</w:t>
      </w:r>
      <w:r w:rsidRPr="00D973A3">
        <w:t>, while</w:t>
      </w:r>
      <w:r w:rsidR="009E5915" w:rsidRPr="00D973A3">
        <w:rPr>
          <w:rFonts w:hint="eastAsia"/>
        </w:rPr>
        <w:t xml:space="preserve"> control</w:t>
      </w:r>
      <w:r w:rsidRPr="00D973A3">
        <w:t>ling</w:t>
      </w:r>
      <w:r w:rsidR="009E5915" w:rsidRPr="00D973A3">
        <w:rPr>
          <w:rFonts w:hint="eastAsia"/>
        </w:rPr>
        <w:t xml:space="preserve"> the</w:t>
      </w:r>
      <w:r w:rsidRPr="00D973A3">
        <w:t xml:space="preserve"> number of</w:t>
      </w:r>
      <w:r w:rsidR="009E5915" w:rsidRPr="00D973A3">
        <w:rPr>
          <w:rFonts w:hint="eastAsia"/>
        </w:rPr>
        <w:t xml:space="preserve"> false </w:t>
      </w:r>
      <w:r w:rsidR="009E5915" w:rsidRPr="00D973A3">
        <w:t>positives</w:t>
      </w:r>
      <w:r w:rsidR="00021CD4" w:rsidRPr="00D973A3">
        <w:rPr>
          <w:rFonts w:hint="eastAsia"/>
        </w:rPr>
        <w:t xml:space="preserve"> </w:t>
      </w:r>
      <w:r w:rsidR="00021CD4" w:rsidRPr="00D973A3">
        <w:t>(</w:t>
      </w:r>
      <w:r w:rsidR="00A137C6" w:rsidRPr="00D973A3">
        <w:rPr>
          <w:color w:val="0070C0"/>
        </w:rPr>
        <w:t>Figure</w:t>
      </w:r>
      <w:r w:rsidR="00021CD4" w:rsidRPr="00D973A3">
        <w:rPr>
          <w:color w:val="0070C0"/>
        </w:rPr>
        <w:t xml:space="preserve"> </w:t>
      </w:r>
      <w:r w:rsidR="00021CD4" w:rsidRPr="00D973A3">
        <w:rPr>
          <w:rFonts w:hint="eastAsia"/>
          <w:color w:val="0070C0"/>
        </w:rPr>
        <w:t>1</w:t>
      </w:r>
      <w:r w:rsidR="00021CD4" w:rsidRPr="00D973A3">
        <w:t>)</w:t>
      </w:r>
      <w:r w:rsidR="00E164CE" w:rsidRPr="00D973A3">
        <w:rPr>
          <w:rFonts w:hint="eastAsia"/>
        </w:rPr>
        <w:t xml:space="preserve">. </w:t>
      </w:r>
    </w:p>
    <w:p w14:paraId="7959BA67" w14:textId="77A1ED78" w:rsidR="0094220A" w:rsidRPr="00D973A3" w:rsidRDefault="009D5942">
      <w:pPr>
        <w:spacing w:after="326"/>
      </w:pPr>
      <w:r w:rsidRPr="00D973A3">
        <w:rPr>
          <w:rFonts w:cs="Times New Roman"/>
        </w:rPr>
        <w:t>T</w:t>
      </w:r>
      <w:r w:rsidR="00D83A3F" w:rsidRPr="00D973A3">
        <w:rPr>
          <w:rFonts w:cs="Times New Roman"/>
        </w:rPr>
        <w:t>he discovery phase</w:t>
      </w:r>
      <w:r w:rsidR="00ED54E2" w:rsidRPr="00D973A3">
        <w:rPr>
          <w:rFonts w:cs="Times New Roman"/>
        </w:rPr>
        <w:t xml:space="preserve"> involves a </w:t>
      </w:r>
      <w:r w:rsidRPr="00D973A3">
        <w:rPr>
          <w:rFonts w:cs="Times New Roman"/>
        </w:rPr>
        <w:t>s</w:t>
      </w:r>
      <w:r w:rsidR="00D35D6E" w:rsidRPr="00D973A3">
        <w:rPr>
          <w:rFonts w:cs="Times New Roman"/>
        </w:rPr>
        <w:t>creening</w:t>
      </w:r>
      <w:r w:rsidRPr="00D973A3">
        <w:rPr>
          <w:rFonts w:cs="Times New Roman"/>
        </w:rPr>
        <w:t xml:space="preserve"> step followed by a</w:t>
      </w:r>
      <w:r w:rsidR="00D35D6E" w:rsidRPr="00D973A3">
        <w:rPr>
          <w:rFonts w:cs="Times New Roman"/>
        </w:rPr>
        <w:t xml:space="preserve"> </w:t>
      </w:r>
      <w:r w:rsidRPr="00D973A3">
        <w:rPr>
          <w:rFonts w:cs="Times New Roman"/>
        </w:rPr>
        <w:t>t</w:t>
      </w:r>
      <w:r w:rsidR="00D35D6E" w:rsidRPr="00D973A3">
        <w:rPr>
          <w:rFonts w:cs="Times New Roman"/>
        </w:rPr>
        <w:t>esting</w:t>
      </w:r>
      <w:r w:rsidRPr="00D973A3">
        <w:rPr>
          <w:rFonts w:cs="Times New Roman"/>
        </w:rPr>
        <w:t xml:space="preserve"> step</w:t>
      </w:r>
      <w:r w:rsidR="00D35D6E" w:rsidRPr="00D973A3">
        <w:rPr>
          <w:rFonts w:cs="Times New Roman"/>
        </w:rPr>
        <w:t xml:space="preserve"> </w:t>
      </w:r>
      <w:r w:rsidR="005D506C" w:rsidRPr="00D973A3">
        <w:rPr>
          <w:rFonts w:cs="Times New Roman"/>
        </w:rPr>
        <w:t>in order to</w:t>
      </w:r>
      <w:r w:rsidR="00204DCC" w:rsidRPr="00D973A3">
        <w:rPr>
          <w:rFonts w:cs="Times New Roman"/>
        </w:rPr>
        <w:t xml:space="preserve"> </w:t>
      </w:r>
      <w:r w:rsidR="005D506C" w:rsidRPr="00D973A3">
        <w:rPr>
          <w:rFonts w:cs="Times New Roman"/>
        </w:rPr>
        <w:t xml:space="preserve">efficiently </w:t>
      </w:r>
      <w:r w:rsidR="009C5389" w:rsidRPr="00D973A3">
        <w:rPr>
          <w:rFonts w:cs="Times New Roman"/>
        </w:rPr>
        <w:t>ex</w:t>
      </w:r>
      <w:r w:rsidRPr="00D973A3">
        <w:rPr>
          <w:rFonts w:cs="Times New Roman"/>
        </w:rPr>
        <w:t>tract</w:t>
      </w:r>
      <w:r w:rsidR="005D506C" w:rsidRPr="00D973A3">
        <w:rPr>
          <w:rFonts w:cs="Times New Roman"/>
        </w:rPr>
        <w:t xml:space="preserve"> </w:t>
      </w:r>
      <w:r w:rsidRPr="00D973A3">
        <w:rPr>
          <w:rFonts w:cs="Times New Roman"/>
        </w:rPr>
        <w:t>candidate</w:t>
      </w:r>
      <w:r w:rsidR="009C5389" w:rsidRPr="00D973A3">
        <w:rPr>
          <w:rFonts w:cs="Times New Roman"/>
        </w:rPr>
        <w:t xml:space="preserve"> </w:t>
      </w:r>
      <w:proofErr w:type="spellStart"/>
      <w:r w:rsidR="00CA6329" w:rsidRPr="00D973A3">
        <w:rPr>
          <w:rFonts w:cs="Times New Roman"/>
        </w:rPr>
        <w:t>G</w:t>
      </w:r>
      <w:r w:rsidR="00BF2A3F" w:rsidRPr="00D973A3">
        <w:rPr>
          <w:rFonts w:cs="Times New Roman"/>
        </w:rPr>
        <w:t>×</w:t>
      </w:r>
      <w:r w:rsidR="00CA6329" w:rsidRPr="00D973A3">
        <w:rPr>
          <w:rFonts w:cs="Times New Roman"/>
        </w:rPr>
        <w:t>G</w:t>
      </w:r>
      <w:proofErr w:type="spellEnd"/>
      <w:r w:rsidR="009C5389" w:rsidRPr="00D973A3">
        <w:rPr>
          <w:rFonts w:cs="Times New Roman"/>
        </w:rPr>
        <w:t xml:space="preserve"> </w:t>
      </w:r>
      <w:r w:rsidRPr="00D973A3">
        <w:rPr>
          <w:rFonts w:cs="Times New Roman"/>
        </w:rPr>
        <w:t>interaction</w:t>
      </w:r>
      <w:r w:rsidR="00874DD7">
        <w:rPr>
          <w:rFonts w:cs="Times New Roman" w:hint="eastAsia"/>
        </w:rPr>
        <w:t>s</w:t>
      </w:r>
      <w:r w:rsidR="009C5389" w:rsidRPr="00D973A3">
        <w:rPr>
          <w:rFonts w:cs="Times New Roman"/>
        </w:rPr>
        <w:t>.</w:t>
      </w:r>
      <w:r w:rsidR="00ED54E2" w:rsidRPr="00D973A3">
        <w:rPr>
          <w:rFonts w:cs="Times New Roman"/>
        </w:rPr>
        <w:t xml:space="preserve"> With </w:t>
      </w:r>
      <w:r w:rsidR="002F4488" w:rsidRPr="00D973A3">
        <w:rPr>
          <w:rFonts w:cs="Times New Roman"/>
        </w:rPr>
        <w:t xml:space="preserve">the </w:t>
      </w:r>
      <w:r w:rsidR="005E57A4" w:rsidRPr="00D973A3">
        <w:t>participants</w:t>
      </w:r>
      <w:r w:rsidR="005E57A4" w:rsidRPr="00D973A3" w:rsidDel="005E57A4">
        <w:rPr>
          <w:rFonts w:cs="Times New Roman"/>
        </w:rPr>
        <w:t xml:space="preserve"> </w:t>
      </w:r>
      <w:r w:rsidR="00ED54E2" w:rsidRPr="00D973A3">
        <w:rPr>
          <w:rFonts w:cs="Times New Roman"/>
        </w:rPr>
        <w:t xml:space="preserve">from </w:t>
      </w:r>
      <w:proofErr w:type="spellStart"/>
      <w:r w:rsidR="00ED54E2" w:rsidRPr="00D973A3">
        <w:t>ILCCO-</w:t>
      </w:r>
      <w:r w:rsidR="00ED54E2" w:rsidRPr="00D973A3">
        <w:rPr>
          <w:rFonts w:hint="eastAsia"/>
        </w:rPr>
        <w:t>OncoArray</w:t>
      </w:r>
      <w:proofErr w:type="spellEnd"/>
      <w:r w:rsidR="00ED54E2" w:rsidRPr="00D973A3">
        <w:t>,</w:t>
      </w:r>
      <w:r w:rsidR="009C5389" w:rsidRPr="00D973A3">
        <w:rPr>
          <w:rFonts w:hint="eastAsia"/>
        </w:rPr>
        <w:t xml:space="preserve"> </w:t>
      </w:r>
      <w:r w:rsidR="00CB0738" w:rsidRPr="00D973A3">
        <w:rPr>
          <w:rFonts w:hint="eastAsia"/>
        </w:rPr>
        <w:t>t</w:t>
      </w:r>
      <w:r w:rsidR="009C5389" w:rsidRPr="00D973A3">
        <w:rPr>
          <w:rFonts w:hint="eastAsia"/>
        </w:rPr>
        <w:t xml:space="preserve">he </w:t>
      </w:r>
      <w:r w:rsidR="009C5389" w:rsidRPr="00D973A3">
        <w:t>screening step</w:t>
      </w:r>
      <w:r w:rsidR="00ED54E2" w:rsidRPr="00D973A3">
        <w:t xml:space="preserve"> utilizes </w:t>
      </w:r>
      <w:proofErr w:type="spellStart"/>
      <w:r w:rsidR="00ED54E2" w:rsidRPr="00D973A3">
        <w:t>BiForce</w:t>
      </w:r>
      <w:proofErr w:type="spellEnd"/>
      <w:r w:rsidR="00740C7D" w:rsidRPr="00D973A3">
        <w:t xml:space="preserve"> </w:t>
      </w:r>
      <w:r w:rsidR="00740C7D" w:rsidRPr="00D973A3">
        <w:fldChar w:fldCharType="begin"/>
      </w:r>
      <w:r w:rsidR="00AE69E2" w:rsidRPr="00D973A3">
        <w:instrText xml:space="preserve"> ADDIN EN.CITE &lt;EndNote&gt;&lt;Cite&gt;&lt;Author&gt;Gyenesei&lt;/Author&gt;&lt;Year&gt;2012&lt;/Year&gt;&lt;RecNum&gt;70&lt;/RecNum&gt;&lt;DisplayText&gt;&lt;style face="superscript"&gt;27&lt;/style&gt;&lt;/DisplayText&gt;&lt;record&gt;&lt;rec-number&gt;70&lt;/rec-number&gt;&lt;foreign-keys&gt;&lt;key app="EN" db-id="ass00zweqe5zecewxr6xwdpbed5p2va9xftp" timestamp="1590329803"&gt;70&lt;/key&gt;&lt;/foreign-keys&gt;&lt;ref-type name="Journal Article"&gt;17&lt;/ref-type&gt;&lt;contributors&gt;&lt;authors&gt;&lt;author&gt;Gyenesei, A.&lt;/author&gt;&lt;author&gt;Moody, J.&lt;/author&gt;&lt;author&gt;Laiho, A.&lt;/author&gt;&lt;author&gt;Semple, C. A.&lt;/author&gt;&lt;author&gt;Haley, C. S.&lt;/author&gt;&lt;author&gt;Wei, W. H.&lt;/author&gt;&lt;/authors&gt;&lt;/contributors&gt;&lt;auth-address&gt;Finnish Microarray and Sequencing Centre, Turku Centre for Biotechnology, University of Turku, Turku, Finland.&lt;/auth-address&gt;&lt;titles&gt;&lt;title&gt;BiForce Toolbox: powerful high-throughput computational analysis of gene-gene interactions in genome-wide association studies&lt;/title&gt;&lt;secondary-title&gt;Nucleic Acids Res&lt;/secondary-title&gt;&lt;alt-title&gt;Nucleic acids research&lt;/alt-title&gt;&lt;/titles&gt;&lt;periodical&gt;&lt;full-title&gt;Nucleic Acids Res&lt;/full-title&gt;&lt;/periodical&gt;&lt;alt-periodical&gt;&lt;full-title&gt;Nucleic acids research&lt;/full-title&gt;&lt;/alt-periodical&gt;&lt;pages&gt;W628-32&lt;/pages&gt;&lt;volume&gt;40&lt;/volume&gt;&lt;number&gt;Web Server issue&lt;/number&gt;&lt;edition&gt;2012/06/13&lt;/edition&gt;&lt;keywords&gt;&lt;keyword&gt;*Epistasis, Genetic&lt;/keyword&gt;&lt;keyword&gt;*Genome-Wide Association Study&lt;/keyword&gt;&lt;keyword&gt;Genomics/methods&lt;/keyword&gt;&lt;keyword&gt;Internet&lt;/keyword&gt;&lt;keyword&gt;Polymorphism, Single Nucleotide&lt;/keyword&gt;&lt;keyword&gt;*Software&lt;/keyword&gt;&lt;/keywords&gt;&lt;dates&gt;&lt;year&gt;2012&lt;/year&gt;&lt;pub-dates&gt;&lt;date&gt;Jul&lt;/date&gt;&lt;/pub-dates&gt;&lt;/dates&gt;&lt;isbn&gt;0305-1048&lt;/isbn&gt;&lt;accession-num&gt;22689639&lt;/accession-num&gt;&lt;urls&gt;&lt;/urls&gt;&lt;custom2&gt;PMC3394281&lt;/custom2&gt;&lt;electronic-resource-num&gt;10.1093/nar/gks550&lt;/electronic-resource-num&gt;&lt;remote-database-provider&gt;NLM&lt;/remote-database-provider&gt;&lt;language&gt;eng&lt;/language&gt;&lt;/record&gt;&lt;/Cite&gt;&lt;/EndNote&gt;</w:instrText>
      </w:r>
      <w:r w:rsidR="00740C7D" w:rsidRPr="00D973A3">
        <w:fldChar w:fldCharType="separate"/>
      </w:r>
      <w:r w:rsidR="00AE69E2" w:rsidRPr="00D973A3">
        <w:rPr>
          <w:noProof/>
          <w:vertAlign w:val="superscript"/>
        </w:rPr>
        <w:t>27</w:t>
      </w:r>
      <w:r w:rsidR="00740C7D" w:rsidRPr="00D973A3">
        <w:fldChar w:fldCharType="end"/>
      </w:r>
      <w:r w:rsidR="00ED54E2" w:rsidRPr="00D973A3">
        <w:t xml:space="preserve">, </w:t>
      </w:r>
      <w:r w:rsidR="00ED54E2" w:rsidRPr="00D973A3">
        <w:rPr>
          <w:rFonts w:hint="eastAsia"/>
        </w:rPr>
        <w:t xml:space="preserve">an </w:t>
      </w:r>
      <w:r w:rsidR="00ED54E2" w:rsidRPr="00D973A3">
        <w:t>entropy</w:t>
      </w:r>
      <w:r w:rsidR="00ED54E2" w:rsidRPr="00D973A3">
        <w:rPr>
          <w:rFonts w:hint="eastAsia"/>
        </w:rPr>
        <w:t>-based method</w:t>
      </w:r>
      <w:r w:rsidR="00ED54E2" w:rsidRPr="00D973A3">
        <w:t>, to screen</w:t>
      </w:r>
      <w:r w:rsidR="00ED54E2" w:rsidRPr="00D973A3">
        <w:rPr>
          <w:rFonts w:hint="eastAsia"/>
        </w:rPr>
        <w:t xml:space="preserve"> over 58 billion </w:t>
      </w:r>
      <w:r w:rsidR="00ED54E2" w:rsidRPr="00D973A3">
        <w:t xml:space="preserve">interactions and select </w:t>
      </w:r>
      <w:r w:rsidR="00701CE3" w:rsidRPr="00D973A3">
        <w:t>t</w:t>
      </w:r>
      <w:r w:rsidR="00FF6142" w:rsidRPr="00D973A3">
        <w:t>he</w:t>
      </w:r>
      <w:r w:rsidR="00183155" w:rsidRPr="00D973A3">
        <w:t xml:space="preserve"> top epistatic pairs with </w:t>
      </w:r>
      <w:r w:rsidR="00ED54E2" w:rsidRPr="00D973A3">
        <w:t xml:space="preserve">a </w:t>
      </w:r>
      <w:bookmarkStart w:id="33" w:name="OLE_LINK25"/>
      <w:bookmarkStart w:id="34" w:name="OLE_LINK26"/>
      <w:r w:rsidR="009B5712" w:rsidRPr="00D973A3">
        <w:rPr>
          <w:rFonts w:hint="eastAsia"/>
        </w:rPr>
        <w:t>software</w:t>
      </w:r>
      <w:r w:rsidR="003808ED" w:rsidRPr="00D973A3">
        <w:rPr>
          <w:rFonts w:hint="eastAsia"/>
        </w:rPr>
        <w:t>-</w:t>
      </w:r>
      <w:r w:rsidR="00CA0B5B" w:rsidRPr="00D973A3">
        <w:t>default</w:t>
      </w:r>
      <w:r w:rsidR="00CA0B5B" w:rsidRPr="00D973A3">
        <w:rPr>
          <w:rFonts w:hint="eastAsia"/>
        </w:rPr>
        <w:t xml:space="preserve"> </w:t>
      </w:r>
      <w:r w:rsidR="009C0D2F" w:rsidRPr="00D973A3">
        <w:rPr>
          <w:rFonts w:hint="eastAsia"/>
        </w:rPr>
        <w:t>threshold</w:t>
      </w:r>
      <w:bookmarkEnd w:id="33"/>
      <w:bookmarkEnd w:id="34"/>
      <w:r w:rsidR="009C0D2F" w:rsidRPr="00D973A3">
        <w:rPr>
          <w:rFonts w:hint="eastAsia"/>
        </w:rPr>
        <w:t xml:space="preserve"> </w:t>
      </w:r>
      <w:r w:rsidR="00870C4B" w:rsidRPr="00D973A3">
        <w:rPr>
          <w:rFonts w:hint="eastAsia"/>
        </w:rPr>
        <w:t xml:space="preserve">of </w:t>
      </w:r>
      <w:r w:rsidR="00CA0B5B" w:rsidRPr="00A32A99">
        <w:rPr>
          <w:i/>
          <w:iCs/>
        </w:rPr>
        <w:t>P</w:t>
      </w:r>
      <w:r w:rsidR="00CA0B5B" w:rsidRPr="00D973A3">
        <w:rPr>
          <w:rFonts w:hint="eastAsia"/>
        </w:rPr>
        <w:t xml:space="preserve"> </w:t>
      </w:r>
      <w:r w:rsidR="00ED54E2" w:rsidRPr="00D973A3">
        <w:t>value</w:t>
      </w:r>
      <w:r w:rsidR="005D506C" w:rsidRPr="00D973A3">
        <w:t xml:space="preserve">, </w:t>
      </w:r>
      <w:r w:rsidR="00183155" w:rsidRPr="00D973A3">
        <w:t>1.00×10</w:t>
      </w:r>
      <w:r w:rsidR="00183155" w:rsidRPr="00D973A3">
        <w:rPr>
          <w:vertAlign w:val="superscript"/>
        </w:rPr>
        <w:t>-6</w:t>
      </w:r>
      <w:r w:rsidR="00C904EE" w:rsidRPr="00D973A3">
        <w:t xml:space="preserve">. </w:t>
      </w:r>
      <w:r w:rsidR="00D5758E" w:rsidRPr="00D973A3">
        <w:rPr>
          <w:rFonts w:hint="eastAsia"/>
        </w:rPr>
        <w:t xml:space="preserve">In the testing step, </w:t>
      </w:r>
      <w:r w:rsidR="007A666B" w:rsidRPr="00D973A3">
        <w:t xml:space="preserve">we first </w:t>
      </w:r>
      <w:r w:rsidR="00702534" w:rsidRPr="00D973A3">
        <w:t>estimated the effects of</w:t>
      </w:r>
      <w:r w:rsidR="007A666B" w:rsidRPr="00D973A3">
        <w:t xml:space="preserve"> these top epistatic pairs using</w:t>
      </w:r>
      <w:r w:rsidR="00ED48CA" w:rsidRPr="00D973A3">
        <w:t xml:space="preserve"> </w:t>
      </w:r>
      <w:r w:rsidR="00B93817" w:rsidRPr="00D973A3">
        <w:t>logistic regression model</w:t>
      </w:r>
      <w:r w:rsidR="00BD0FE7" w:rsidRPr="00D973A3">
        <w:rPr>
          <w:rFonts w:hint="eastAsia"/>
        </w:rPr>
        <w:t xml:space="preserve"> </w:t>
      </w:r>
      <w:r w:rsidR="00ED48CA" w:rsidRPr="00D973A3">
        <w:rPr>
          <w:rFonts w:hint="eastAsia"/>
        </w:rPr>
        <w:t xml:space="preserve">adjusted </w:t>
      </w:r>
      <w:r w:rsidR="00183155" w:rsidRPr="00D973A3">
        <w:t xml:space="preserve">for </w:t>
      </w:r>
      <w:r w:rsidR="007A666B" w:rsidRPr="00D973A3">
        <w:t>age, gender</w:t>
      </w:r>
      <w:r w:rsidR="00673EC3" w:rsidRPr="00D973A3">
        <w:rPr>
          <w:rFonts w:hint="eastAsia"/>
        </w:rPr>
        <w:t>,</w:t>
      </w:r>
      <w:r w:rsidR="007A666B" w:rsidRPr="00D973A3">
        <w:t xml:space="preserve"> smoking status</w:t>
      </w:r>
      <w:r w:rsidR="00673EC3" w:rsidRPr="00D973A3">
        <w:rPr>
          <w:rFonts w:hint="eastAsia"/>
        </w:rPr>
        <w:t xml:space="preserve"> and </w:t>
      </w:r>
      <w:bookmarkStart w:id="35" w:name="OLE_LINK72"/>
      <w:bookmarkStart w:id="36" w:name="OLE_LINK73"/>
      <w:r w:rsidR="00673EC3" w:rsidRPr="00D973A3">
        <w:t>t</w:t>
      </w:r>
      <w:bookmarkStart w:id="37" w:name="OLE_LINK27"/>
      <w:bookmarkStart w:id="38" w:name="OLE_LINK28"/>
      <w:r w:rsidR="00673EC3" w:rsidRPr="00D973A3">
        <w:t xml:space="preserve">he </w:t>
      </w:r>
      <w:r w:rsidR="00673EC3" w:rsidRPr="00D973A3">
        <w:rPr>
          <w:rFonts w:hint="eastAsia"/>
        </w:rPr>
        <w:t>top</w:t>
      </w:r>
      <w:r w:rsidR="00673EC3" w:rsidRPr="00D973A3">
        <w:t xml:space="preserve"> three principal components </w:t>
      </w:r>
      <w:r w:rsidR="00A95C5B" w:rsidRPr="00D973A3">
        <w:rPr>
          <w:rFonts w:hint="eastAsia"/>
        </w:rPr>
        <w:t xml:space="preserve">(PCs) </w:t>
      </w:r>
      <w:r w:rsidR="004938A4" w:rsidRPr="00D973A3">
        <w:rPr>
          <w:rFonts w:hint="eastAsia"/>
        </w:rPr>
        <w:t xml:space="preserve">derived from </w:t>
      </w:r>
      <w:proofErr w:type="spellStart"/>
      <w:r w:rsidR="004938A4" w:rsidRPr="00D973A3">
        <w:rPr>
          <w:rFonts w:hint="eastAsia"/>
        </w:rPr>
        <w:t>GWAS</w:t>
      </w:r>
      <w:proofErr w:type="spellEnd"/>
      <w:r w:rsidR="004938A4" w:rsidRPr="00D973A3">
        <w:rPr>
          <w:rFonts w:hint="eastAsia"/>
        </w:rPr>
        <w:t xml:space="preserve"> data for</w:t>
      </w:r>
      <w:r w:rsidR="00673EC3" w:rsidRPr="00D973A3">
        <w:t xml:space="preserve"> population structure</w:t>
      </w:r>
      <w:bookmarkEnd w:id="35"/>
      <w:bookmarkEnd w:id="36"/>
      <w:bookmarkEnd w:id="37"/>
      <w:bookmarkEnd w:id="38"/>
      <w:r w:rsidR="004938A4" w:rsidRPr="00D973A3">
        <w:rPr>
          <w:rFonts w:hint="eastAsia"/>
        </w:rPr>
        <w:t xml:space="preserve"> correction</w:t>
      </w:r>
      <w:r w:rsidR="007A666B" w:rsidRPr="00D973A3">
        <w:t xml:space="preserve">, among </w:t>
      </w:r>
      <w:r w:rsidR="00702534" w:rsidRPr="00D973A3">
        <w:t xml:space="preserve">the </w:t>
      </w:r>
      <w:r w:rsidR="005E57A4" w:rsidRPr="00D973A3">
        <w:t>participants</w:t>
      </w:r>
      <w:r w:rsidR="005E57A4" w:rsidRPr="00D973A3" w:rsidDel="005E57A4">
        <w:t xml:space="preserve"> </w:t>
      </w:r>
      <w:r w:rsidR="007A666B" w:rsidRPr="00D973A3">
        <w:t>from</w:t>
      </w:r>
      <w:r w:rsidR="00ED48CA" w:rsidRPr="00D973A3">
        <w:rPr>
          <w:rFonts w:hint="eastAsia"/>
        </w:rPr>
        <w:t xml:space="preserve"> </w:t>
      </w:r>
      <w:proofErr w:type="spellStart"/>
      <w:r w:rsidR="00ED48CA" w:rsidRPr="00D973A3">
        <w:t>ILCCO-</w:t>
      </w:r>
      <w:r w:rsidR="00AC43D2" w:rsidRPr="00D973A3">
        <w:rPr>
          <w:rFonts w:hint="eastAsia"/>
        </w:rPr>
        <w:t>OncoArray</w:t>
      </w:r>
      <w:proofErr w:type="spellEnd"/>
      <w:r w:rsidR="00AC43D2" w:rsidRPr="00D973A3">
        <w:rPr>
          <w:rFonts w:hint="eastAsia"/>
        </w:rPr>
        <w:t xml:space="preserve"> </w:t>
      </w:r>
      <w:r w:rsidR="00ED48CA" w:rsidRPr="00D973A3">
        <w:t xml:space="preserve">and </w:t>
      </w:r>
      <w:proofErr w:type="spellStart"/>
      <w:r w:rsidR="00ED48CA" w:rsidRPr="00D973A3">
        <w:t>TRICL</w:t>
      </w:r>
      <w:proofErr w:type="spellEnd"/>
      <w:r w:rsidR="003923A4" w:rsidRPr="00D973A3">
        <w:rPr>
          <w:rFonts w:hint="eastAsia"/>
        </w:rPr>
        <w:t>,</w:t>
      </w:r>
      <w:r w:rsidR="00ED48CA" w:rsidRPr="00D973A3">
        <w:rPr>
          <w:rFonts w:hint="eastAsia"/>
        </w:rPr>
        <w:t xml:space="preserve"> </w:t>
      </w:r>
      <w:r w:rsidR="00702534" w:rsidRPr="00D973A3">
        <w:t>separately</w:t>
      </w:r>
      <w:r w:rsidR="007A666B" w:rsidRPr="00D973A3">
        <w:t>, and then performed a</w:t>
      </w:r>
      <w:r w:rsidR="00016A02" w:rsidRPr="00D973A3">
        <w:t xml:space="preserve"> meta-analysis to</w:t>
      </w:r>
      <w:r w:rsidR="007A666B" w:rsidRPr="00D973A3">
        <w:t xml:space="preserve"> combine the results and obtain</w:t>
      </w:r>
      <w:r w:rsidR="00016A02" w:rsidRPr="00D973A3">
        <w:t xml:space="preserve"> </w:t>
      </w:r>
      <w:r w:rsidR="00702534" w:rsidRPr="00D973A3">
        <w:t xml:space="preserve">more </w:t>
      </w:r>
      <w:r w:rsidR="00ED48CA" w:rsidRPr="00D973A3">
        <w:rPr>
          <w:rFonts w:hint="eastAsia"/>
        </w:rPr>
        <w:t>robust</w:t>
      </w:r>
      <w:r w:rsidR="007A666B" w:rsidRPr="00D973A3">
        <w:t xml:space="preserve"> and efficient</w:t>
      </w:r>
      <w:r w:rsidR="00ED48CA" w:rsidRPr="00D973A3">
        <w:rPr>
          <w:rFonts w:hint="eastAsia"/>
        </w:rPr>
        <w:t xml:space="preserve"> </w:t>
      </w:r>
      <w:r w:rsidR="004C7EEB" w:rsidRPr="00D973A3">
        <w:t>estimate</w:t>
      </w:r>
      <w:r w:rsidR="007A666B" w:rsidRPr="00D973A3">
        <w:t>s</w:t>
      </w:r>
      <w:r w:rsidR="00ED48CA" w:rsidRPr="00D973A3">
        <w:rPr>
          <w:rFonts w:hint="eastAsia"/>
        </w:rPr>
        <w:t xml:space="preserve"> of </w:t>
      </w:r>
      <w:r w:rsidR="00016A02" w:rsidRPr="00D973A3">
        <w:t>the</w:t>
      </w:r>
      <w:r w:rsidR="00702534" w:rsidRPr="00D973A3">
        <w:t>se</w:t>
      </w:r>
      <w:r w:rsidR="00016A02" w:rsidRPr="00D973A3">
        <w:t xml:space="preserve"> </w:t>
      </w:r>
      <w:proofErr w:type="spellStart"/>
      <w:r w:rsidR="00CA6329" w:rsidRPr="00D973A3">
        <w:t>G×G</w:t>
      </w:r>
      <w:proofErr w:type="spellEnd"/>
      <w:r w:rsidR="00DF7653" w:rsidRPr="00D973A3">
        <w:t xml:space="preserve"> </w:t>
      </w:r>
      <w:r w:rsidR="00016A02" w:rsidRPr="00D973A3">
        <w:t>interaction</w:t>
      </w:r>
      <w:r w:rsidR="00702534" w:rsidRPr="00D973A3">
        <w:t>s</w:t>
      </w:r>
      <w:r w:rsidR="00016A02" w:rsidRPr="00D973A3">
        <w:t xml:space="preserve">. </w:t>
      </w:r>
      <w:r w:rsidR="000B1B49" w:rsidRPr="00D973A3">
        <w:t>W</w:t>
      </w:r>
      <w:r w:rsidR="00C809B5" w:rsidRPr="00D973A3">
        <w:t xml:space="preserve">e </w:t>
      </w:r>
      <w:r w:rsidR="003923A4" w:rsidRPr="00D973A3">
        <w:rPr>
          <w:rFonts w:hint="eastAsia"/>
        </w:rPr>
        <w:t xml:space="preserve">observed that </w:t>
      </w:r>
      <w:r w:rsidR="00634A0B" w:rsidRPr="00D973A3">
        <w:t>two</w:t>
      </w:r>
      <w:r w:rsidR="00C809B5" w:rsidRPr="00D973A3">
        <w:t xml:space="preserve"> pair</w:t>
      </w:r>
      <w:r w:rsidR="00702534" w:rsidRPr="00D973A3">
        <w:t>s</w:t>
      </w:r>
      <w:r w:rsidR="00C809B5" w:rsidRPr="00D973A3">
        <w:t xml:space="preserve"> of SNPs </w:t>
      </w:r>
      <w:r w:rsidR="00CC4067" w:rsidRPr="00D973A3">
        <w:rPr>
          <w:rFonts w:hint="eastAsia"/>
        </w:rPr>
        <w:t>(</w:t>
      </w:r>
      <w:proofErr w:type="spellStart"/>
      <w:r w:rsidR="00AB4271" w:rsidRPr="00D973A3">
        <w:t>rs521828</w:t>
      </w:r>
      <w:proofErr w:type="spellEnd"/>
      <w:r w:rsidR="00AB4271" w:rsidRPr="00D973A3">
        <w:rPr>
          <w:rFonts w:hint="eastAsia"/>
        </w:rPr>
        <w:t>,</w:t>
      </w:r>
      <w:r w:rsidR="00AB4271" w:rsidRPr="00D973A3">
        <w:t xml:space="preserve"> </w:t>
      </w:r>
      <w:proofErr w:type="spellStart"/>
      <w:r w:rsidR="00AB4271" w:rsidRPr="00D973A3">
        <w:t>intronic</w:t>
      </w:r>
      <w:proofErr w:type="spellEnd"/>
      <w:r w:rsidR="00AB4271" w:rsidRPr="00D973A3">
        <w:t xml:space="preserve"> of </w:t>
      </w:r>
      <w:proofErr w:type="spellStart"/>
      <w:r w:rsidR="00AB4271" w:rsidRPr="00D973A3">
        <w:rPr>
          <w:i/>
          <w:iCs/>
        </w:rPr>
        <w:t>C6orf10</w:t>
      </w:r>
      <w:proofErr w:type="spellEnd"/>
      <w:r w:rsidR="00AB4271" w:rsidRPr="00D973A3">
        <w:t xml:space="preserve"> at </w:t>
      </w:r>
      <w:proofErr w:type="spellStart"/>
      <w:r w:rsidR="00AB4271" w:rsidRPr="00D973A3">
        <w:t>6p21.32</w:t>
      </w:r>
      <w:proofErr w:type="spellEnd"/>
      <w:r w:rsidR="00AB4271" w:rsidRPr="00D973A3">
        <w:rPr>
          <w:rFonts w:hint="eastAsia"/>
        </w:rPr>
        <w:t xml:space="preserve"> and </w:t>
      </w:r>
      <w:proofErr w:type="spellStart"/>
      <w:r w:rsidR="00CD205E" w:rsidRPr="00D973A3">
        <w:t>rs204999</w:t>
      </w:r>
      <w:proofErr w:type="spellEnd"/>
      <w:r w:rsidR="00CC4067" w:rsidRPr="00D973A3">
        <w:rPr>
          <w:rFonts w:hint="eastAsia"/>
        </w:rPr>
        <w:t>,</w:t>
      </w:r>
      <w:r w:rsidR="00CD205E" w:rsidRPr="00D973A3">
        <w:t xml:space="preserve"> 6.2</w:t>
      </w:r>
      <w:r w:rsidR="000E2881" w:rsidRPr="00D973A3">
        <w:rPr>
          <w:rFonts w:hint="eastAsia"/>
        </w:rPr>
        <w:t xml:space="preserve"> </w:t>
      </w:r>
      <w:r w:rsidR="00CD205E" w:rsidRPr="00D973A3">
        <w:t xml:space="preserve">kb 3' of </w:t>
      </w:r>
      <w:proofErr w:type="spellStart"/>
      <w:r w:rsidR="00CD205E" w:rsidRPr="00D973A3">
        <w:rPr>
          <w:i/>
          <w:iCs/>
        </w:rPr>
        <w:t>PRRT1</w:t>
      </w:r>
      <w:proofErr w:type="spellEnd"/>
      <w:r w:rsidR="00CC4067" w:rsidRPr="00D973A3">
        <w:rPr>
          <w:rFonts w:hint="eastAsia"/>
          <w:i/>
          <w:iCs/>
        </w:rPr>
        <w:t xml:space="preserve"> </w:t>
      </w:r>
      <w:r w:rsidR="00CC4067" w:rsidRPr="00D973A3">
        <w:t xml:space="preserve">at </w:t>
      </w:r>
      <w:proofErr w:type="spellStart"/>
      <w:r w:rsidR="00CC4067" w:rsidRPr="00D973A3">
        <w:t>6p21.32</w:t>
      </w:r>
      <w:proofErr w:type="spellEnd"/>
      <w:r w:rsidR="00AB4271" w:rsidRPr="00D973A3">
        <w:rPr>
          <w:rFonts w:hint="eastAsia"/>
        </w:rPr>
        <w:t>,</w:t>
      </w:r>
      <w:r w:rsidR="00CC4067" w:rsidRPr="00D973A3">
        <w:rPr>
          <w:rFonts w:hint="eastAsia"/>
        </w:rPr>
        <w:t xml:space="preserve"> </w:t>
      </w:r>
      <w:bookmarkStart w:id="39" w:name="OLE_LINK17"/>
      <w:proofErr w:type="spellStart"/>
      <w:r w:rsidR="008A29F2" w:rsidRPr="00D973A3">
        <w:rPr>
          <w:i/>
        </w:rPr>
        <w:t>OR</w:t>
      </w:r>
      <w:r w:rsidR="008A29F2" w:rsidRPr="00D973A3">
        <w:rPr>
          <w:vertAlign w:val="subscript"/>
        </w:rPr>
        <w:t>interaction</w:t>
      </w:r>
      <w:proofErr w:type="spellEnd"/>
      <w:r w:rsidR="008A29F2" w:rsidRPr="00D973A3">
        <w:rPr>
          <w:rFonts w:hint="eastAsia"/>
        </w:rPr>
        <w:t xml:space="preserve"> </w:t>
      </w:r>
      <w:r w:rsidR="008A29F2" w:rsidRPr="00D973A3">
        <w:t>=</w:t>
      </w:r>
      <w:r w:rsidR="00CC4067" w:rsidRPr="00D973A3">
        <w:rPr>
          <w:rFonts w:hint="eastAsia"/>
        </w:rPr>
        <w:t xml:space="preserve"> </w:t>
      </w:r>
      <w:r w:rsidR="00F30BFA" w:rsidRPr="00D973A3">
        <w:t>1.20</w:t>
      </w:r>
      <w:r w:rsidR="008A29F2" w:rsidRPr="00D973A3">
        <w:t>, 95%</w:t>
      </w:r>
      <w:r w:rsidR="003923A4" w:rsidRPr="00D973A3">
        <w:rPr>
          <w:rFonts w:hint="eastAsia"/>
        </w:rPr>
        <w:t xml:space="preserve"> </w:t>
      </w:r>
      <w:r w:rsidR="008A29F2" w:rsidRPr="00D973A3">
        <w:t xml:space="preserve">CI: </w:t>
      </w:r>
      <w:r w:rsidR="00F30BFA" w:rsidRPr="00D973A3">
        <w:t>1.14</w:t>
      </w:r>
      <w:r w:rsidR="008A29F2" w:rsidRPr="00D973A3">
        <w:t>-</w:t>
      </w:r>
      <w:r w:rsidR="00F30BFA" w:rsidRPr="00D973A3">
        <w:t>1.26</w:t>
      </w:r>
      <w:r w:rsidR="008A29F2" w:rsidRPr="00D973A3">
        <w:t xml:space="preserve">, </w:t>
      </w:r>
      <w:r w:rsidR="008A29F2" w:rsidRPr="00D973A3">
        <w:rPr>
          <w:i/>
        </w:rPr>
        <w:t>P</w:t>
      </w:r>
      <w:r w:rsidR="008A29F2" w:rsidRPr="00D973A3">
        <w:rPr>
          <w:rFonts w:hint="eastAsia"/>
          <w:i/>
        </w:rPr>
        <w:t xml:space="preserve"> </w:t>
      </w:r>
      <w:r w:rsidR="008A29F2" w:rsidRPr="00D973A3">
        <w:t>=</w:t>
      </w:r>
      <w:r w:rsidR="00CC4067" w:rsidRPr="00D973A3">
        <w:rPr>
          <w:rFonts w:hint="eastAsia"/>
        </w:rPr>
        <w:t xml:space="preserve"> </w:t>
      </w:r>
      <w:r w:rsidR="00F30BFA" w:rsidRPr="00D973A3">
        <w:t>6.10</w:t>
      </w:r>
      <w:r w:rsidR="008A29F2" w:rsidRPr="00D973A3">
        <w:t>×10</w:t>
      </w:r>
      <w:r w:rsidR="008A29F2" w:rsidRPr="00D973A3">
        <w:rPr>
          <w:vertAlign w:val="superscript"/>
        </w:rPr>
        <w:t>-13</w:t>
      </w:r>
      <w:r w:rsidR="005C3351" w:rsidRPr="00D973A3">
        <w:t>;</w:t>
      </w:r>
      <w:r w:rsidR="007B4A1F" w:rsidRPr="00D973A3">
        <w:t xml:space="preserve"> </w:t>
      </w:r>
      <w:proofErr w:type="spellStart"/>
      <w:r w:rsidR="00404DC1" w:rsidRPr="00D973A3">
        <w:t>rs2853668</w:t>
      </w:r>
      <w:proofErr w:type="spellEnd"/>
      <w:r w:rsidR="00CC4067" w:rsidRPr="00D973A3">
        <w:rPr>
          <w:rFonts w:hint="eastAsia"/>
        </w:rPr>
        <w:t xml:space="preserve">, </w:t>
      </w:r>
      <w:r w:rsidR="0066095C" w:rsidRPr="00D973A3">
        <w:t>4.8</w:t>
      </w:r>
      <w:r w:rsidR="000E2881" w:rsidRPr="00D973A3">
        <w:rPr>
          <w:rFonts w:hint="eastAsia"/>
        </w:rPr>
        <w:t xml:space="preserve"> </w:t>
      </w:r>
      <w:r w:rsidR="0066095C" w:rsidRPr="00D973A3">
        <w:t xml:space="preserve">kb 5' of </w:t>
      </w:r>
      <w:proofErr w:type="spellStart"/>
      <w:r w:rsidR="0066095C" w:rsidRPr="00D973A3">
        <w:rPr>
          <w:i/>
          <w:iCs/>
        </w:rPr>
        <w:t>TERT</w:t>
      </w:r>
      <w:proofErr w:type="spellEnd"/>
      <w:r w:rsidR="00CC4067" w:rsidRPr="00D973A3">
        <w:rPr>
          <w:rFonts w:hint="eastAsia"/>
        </w:rPr>
        <w:t xml:space="preserve"> </w:t>
      </w:r>
      <w:r w:rsidR="00CC4067" w:rsidRPr="00D973A3">
        <w:t xml:space="preserve">at </w:t>
      </w:r>
      <w:proofErr w:type="spellStart"/>
      <w:r w:rsidR="00CC4067" w:rsidRPr="00D973A3">
        <w:t>5p15.33</w:t>
      </w:r>
      <w:proofErr w:type="spellEnd"/>
      <w:r w:rsidR="00404DC1" w:rsidRPr="00D973A3">
        <w:t xml:space="preserve"> and </w:t>
      </w:r>
      <w:proofErr w:type="spellStart"/>
      <w:r w:rsidR="00404DC1" w:rsidRPr="00D973A3">
        <w:t>rs62329694</w:t>
      </w:r>
      <w:proofErr w:type="spellEnd"/>
      <w:r w:rsidR="00CC4067" w:rsidRPr="00D973A3">
        <w:rPr>
          <w:rFonts w:hint="eastAsia"/>
        </w:rPr>
        <w:t xml:space="preserve">, </w:t>
      </w:r>
      <w:proofErr w:type="spellStart"/>
      <w:r w:rsidR="003923A4" w:rsidRPr="00D973A3">
        <w:rPr>
          <w:rFonts w:hint="eastAsia"/>
        </w:rPr>
        <w:t>i</w:t>
      </w:r>
      <w:r w:rsidR="0066095C" w:rsidRPr="00D973A3">
        <w:t>ntronic</w:t>
      </w:r>
      <w:proofErr w:type="spellEnd"/>
      <w:r w:rsidR="0066095C" w:rsidRPr="00D973A3">
        <w:t xml:space="preserve"> of </w:t>
      </w:r>
      <w:proofErr w:type="spellStart"/>
      <w:r w:rsidR="0066095C" w:rsidRPr="00D973A3">
        <w:rPr>
          <w:i/>
          <w:iCs/>
        </w:rPr>
        <w:t>CLPTM1L</w:t>
      </w:r>
      <w:proofErr w:type="spellEnd"/>
      <w:r w:rsidR="00404DC1" w:rsidRPr="00D973A3">
        <w:t xml:space="preserve"> </w:t>
      </w:r>
      <w:r w:rsidR="00C2130C" w:rsidRPr="00D973A3">
        <w:t xml:space="preserve">at </w:t>
      </w:r>
      <w:bookmarkEnd w:id="39"/>
      <w:proofErr w:type="spellStart"/>
      <w:r w:rsidR="005561D3" w:rsidRPr="00D973A3">
        <w:t>5p15.33</w:t>
      </w:r>
      <w:proofErr w:type="spellEnd"/>
      <w:r w:rsidR="00CC4067" w:rsidRPr="00D973A3">
        <w:rPr>
          <w:rFonts w:hint="eastAsia"/>
        </w:rPr>
        <w:t>,</w:t>
      </w:r>
      <w:r w:rsidR="009D1213" w:rsidRPr="00D973A3">
        <w:t xml:space="preserve"> </w:t>
      </w:r>
      <w:proofErr w:type="spellStart"/>
      <w:r w:rsidR="009D1213" w:rsidRPr="00D973A3">
        <w:rPr>
          <w:i/>
        </w:rPr>
        <w:t>OR</w:t>
      </w:r>
      <w:r w:rsidR="009D1213" w:rsidRPr="00D973A3">
        <w:rPr>
          <w:vertAlign w:val="subscript"/>
        </w:rPr>
        <w:t>interaction</w:t>
      </w:r>
      <w:proofErr w:type="spellEnd"/>
      <w:r w:rsidR="009D1213" w:rsidRPr="00D973A3">
        <w:rPr>
          <w:rFonts w:hint="eastAsia"/>
        </w:rPr>
        <w:t xml:space="preserve"> </w:t>
      </w:r>
      <w:r w:rsidR="009D1213" w:rsidRPr="00D973A3">
        <w:t>=</w:t>
      </w:r>
      <w:r w:rsidR="00AC43D2" w:rsidRPr="00D973A3">
        <w:rPr>
          <w:rFonts w:hint="eastAsia"/>
        </w:rPr>
        <w:t xml:space="preserve"> </w:t>
      </w:r>
      <w:r w:rsidR="009D1213" w:rsidRPr="00D973A3">
        <w:t>0.</w:t>
      </w:r>
      <w:r w:rsidR="003E1119" w:rsidRPr="00D973A3">
        <w:t>69</w:t>
      </w:r>
      <w:r w:rsidR="009D1213" w:rsidRPr="00D973A3">
        <w:t>, 95%</w:t>
      </w:r>
      <w:r w:rsidR="003923A4" w:rsidRPr="00D973A3">
        <w:rPr>
          <w:rFonts w:hint="eastAsia"/>
        </w:rPr>
        <w:t xml:space="preserve"> </w:t>
      </w:r>
      <w:r w:rsidR="009D1213" w:rsidRPr="00D973A3">
        <w:t>CI: 0.6</w:t>
      </w:r>
      <w:r w:rsidR="00DF2CCB" w:rsidRPr="00D973A3">
        <w:t>3</w:t>
      </w:r>
      <w:r w:rsidR="009D1213" w:rsidRPr="00D973A3">
        <w:t>-0.</w:t>
      </w:r>
      <w:r w:rsidR="00DF2CCB" w:rsidRPr="00D973A3">
        <w:t>77</w:t>
      </w:r>
      <w:r w:rsidR="009D1213" w:rsidRPr="00D973A3">
        <w:t xml:space="preserve">, </w:t>
      </w:r>
      <w:r w:rsidR="009D1213" w:rsidRPr="00D973A3">
        <w:rPr>
          <w:i/>
        </w:rPr>
        <w:t>P</w:t>
      </w:r>
      <w:r w:rsidR="009D1213" w:rsidRPr="00D973A3">
        <w:rPr>
          <w:rFonts w:hint="eastAsia"/>
          <w:i/>
        </w:rPr>
        <w:t xml:space="preserve"> </w:t>
      </w:r>
      <w:r w:rsidR="009D1213" w:rsidRPr="00D973A3">
        <w:t xml:space="preserve">= </w:t>
      </w:r>
      <w:r w:rsidR="0049275E" w:rsidRPr="00D973A3">
        <w:t>6.08</w:t>
      </w:r>
      <w:r w:rsidR="009D1213" w:rsidRPr="00D973A3">
        <w:t>×10</w:t>
      </w:r>
      <w:r w:rsidR="009D1213" w:rsidRPr="00D973A3">
        <w:rPr>
          <w:vertAlign w:val="superscript"/>
        </w:rPr>
        <w:t>-13</w:t>
      </w:r>
      <w:r w:rsidR="009D1213" w:rsidRPr="00D973A3">
        <w:t>)</w:t>
      </w:r>
      <w:r w:rsidR="00F53FFA" w:rsidRPr="00D973A3">
        <w:rPr>
          <w:rFonts w:hint="eastAsia"/>
        </w:rPr>
        <w:t xml:space="preserve"> </w:t>
      </w:r>
      <w:r w:rsidR="00B34281" w:rsidRPr="00D973A3">
        <w:rPr>
          <w:rFonts w:hint="eastAsia"/>
        </w:rPr>
        <w:t>reach</w:t>
      </w:r>
      <w:r w:rsidR="00702534" w:rsidRPr="00D973A3">
        <w:t>ed</w:t>
      </w:r>
      <w:r w:rsidR="00B34281" w:rsidRPr="00D973A3">
        <w:rPr>
          <w:rFonts w:hint="eastAsia"/>
        </w:rPr>
        <w:t xml:space="preserve"> the </w:t>
      </w:r>
      <w:r w:rsidR="00351671" w:rsidRPr="00D973A3">
        <w:t>Bonferroni</w:t>
      </w:r>
      <w:r w:rsidR="004E1A88" w:rsidRPr="00D973A3">
        <w:rPr>
          <w:rFonts w:hint="eastAsia"/>
        </w:rPr>
        <w:t>-co</w:t>
      </w:r>
      <w:r w:rsidR="00B34281" w:rsidRPr="00D973A3">
        <w:rPr>
          <w:rFonts w:hint="eastAsia"/>
        </w:rPr>
        <w:t>rrec</w:t>
      </w:r>
      <w:r w:rsidR="004E1A88" w:rsidRPr="00D973A3">
        <w:rPr>
          <w:rFonts w:hint="eastAsia"/>
        </w:rPr>
        <w:t>t</w:t>
      </w:r>
      <w:r w:rsidR="00B34281" w:rsidRPr="00D973A3">
        <w:rPr>
          <w:rFonts w:hint="eastAsia"/>
        </w:rPr>
        <w:t xml:space="preserve">ed significance level </w:t>
      </w:r>
      <w:r w:rsidR="00502723" w:rsidRPr="00D973A3">
        <w:t>(</w:t>
      </w:r>
      <w:r w:rsidR="00502723" w:rsidRPr="00D973A3">
        <w:rPr>
          <w:i/>
          <w:iCs/>
        </w:rPr>
        <w:t>P</w:t>
      </w:r>
      <w:r w:rsidR="00CE727F" w:rsidRPr="00D973A3">
        <w:rPr>
          <w:rFonts w:hint="eastAsia"/>
          <w:i/>
          <w:iCs/>
        </w:rPr>
        <w:t xml:space="preserve"> </w:t>
      </w:r>
      <w:r w:rsidR="00502723" w:rsidRPr="00D973A3">
        <w:t>&lt;</w:t>
      </w:r>
      <w:r w:rsidR="00CE727F" w:rsidRPr="00D973A3">
        <w:rPr>
          <w:rFonts w:hint="eastAsia"/>
        </w:rPr>
        <w:t xml:space="preserve"> </w:t>
      </w:r>
      <w:r w:rsidR="00502723" w:rsidRPr="00D973A3">
        <w:t>8.60×10</w:t>
      </w:r>
      <w:r w:rsidR="000E2881" w:rsidRPr="00D973A3">
        <w:rPr>
          <w:rFonts w:hint="eastAsia"/>
          <w:vertAlign w:val="superscript"/>
        </w:rPr>
        <w:t>-</w:t>
      </w:r>
      <w:r w:rsidR="00502723" w:rsidRPr="00D973A3">
        <w:rPr>
          <w:vertAlign w:val="superscript"/>
        </w:rPr>
        <w:t>13</w:t>
      </w:r>
      <w:r w:rsidR="00502723" w:rsidRPr="00D973A3">
        <w:t>)</w:t>
      </w:r>
      <w:r w:rsidR="00760C1A" w:rsidRPr="00D973A3">
        <w:t>.</w:t>
      </w:r>
      <w:r w:rsidR="0007464F" w:rsidRPr="00D973A3">
        <w:t xml:space="preserve"> </w:t>
      </w:r>
    </w:p>
    <w:p w14:paraId="0C944A84" w14:textId="00189A7A" w:rsidR="000C2BC6" w:rsidRPr="00D973A3" w:rsidRDefault="00B34281">
      <w:pPr>
        <w:spacing w:after="326"/>
      </w:pPr>
      <w:r w:rsidRPr="00D973A3">
        <w:rPr>
          <w:rFonts w:hint="eastAsia"/>
        </w:rPr>
        <w:t>In the validation phase</w:t>
      </w:r>
      <w:r w:rsidR="006B504A" w:rsidRPr="00D973A3">
        <w:t>, we</w:t>
      </w:r>
      <w:r w:rsidR="00702534" w:rsidRPr="00D973A3">
        <w:t xml:space="preserve"> </w:t>
      </w:r>
      <w:r w:rsidR="006B504A" w:rsidRPr="00D973A3">
        <w:t xml:space="preserve">validated </w:t>
      </w:r>
      <w:r w:rsidR="00825CBA" w:rsidRPr="00D973A3">
        <w:rPr>
          <w:rFonts w:hint="eastAsia"/>
        </w:rPr>
        <w:t xml:space="preserve">these two </w:t>
      </w:r>
      <w:proofErr w:type="spellStart"/>
      <w:r w:rsidR="00CA6329" w:rsidRPr="00D973A3">
        <w:rPr>
          <w:rFonts w:hint="eastAsia"/>
        </w:rPr>
        <w:t>G</w:t>
      </w:r>
      <w:r w:rsidR="007F119E" w:rsidRPr="00D973A3">
        <w:rPr>
          <w:rFonts w:cs="Times New Roman"/>
        </w:rPr>
        <w:t>×</w:t>
      </w:r>
      <w:r w:rsidR="00CA6329" w:rsidRPr="00D973A3">
        <w:rPr>
          <w:rFonts w:hint="eastAsia"/>
        </w:rPr>
        <w:t>G</w:t>
      </w:r>
      <w:proofErr w:type="spellEnd"/>
      <w:r w:rsidR="00E87F0C" w:rsidRPr="00D973A3">
        <w:rPr>
          <w:rFonts w:hint="eastAsia"/>
        </w:rPr>
        <w:t xml:space="preserve"> signals</w:t>
      </w:r>
      <w:r w:rsidR="002F4488" w:rsidRPr="00D973A3">
        <w:t xml:space="preserve"> by</w:t>
      </w:r>
      <w:r w:rsidR="006B504A" w:rsidRPr="00D973A3">
        <w:t xml:space="preserve"> </w:t>
      </w:r>
      <w:r w:rsidR="00702534" w:rsidRPr="00D973A3">
        <w:t xml:space="preserve">using independent </w:t>
      </w:r>
      <w:r w:rsidR="005E57A4" w:rsidRPr="00D973A3">
        <w:t>participants</w:t>
      </w:r>
      <w:r w:rsidR="005E57A4" w:rsidRPr="00D973A3" w:rsidDel="005E57A4">
        <w:t xml:space="preserve"> </w:t>
      </w:r>
      <w:r w:rsidR="00702534" w:rsidRPr="00D973A3">
        <w:t>from</w:t>
      </w:r>
      <w:r w:rsidR="006B504A" w:rsidRPr="00D973A3">
        <w:t xml:space="preserve"> UK Biobank</w:t>
      </w:r>
      <w:r w:rsidR="00702534" w:rsidRPr="00D973A3">
        <w:t xml:space="preserve"> </w:t>
      </w:r>
      <w:r w:rsidR="003575CD" w:rsidRPr="00D973A3">
        <w:t>and</w:t>
      </w:r>
      <w:r w:rsidR="00702534" w:rsidRPr="00D973A3">
        <w:t xml:space="preserve"> </w:t>
      </w:r>
      <w:r w:rsidR="002F4488" w:rsidRPr="00D973A3">
        <w:t>confirm</w:t>
      </w:r>
      <w:r w:rsidR="00C4526C" w:rsidRPr="00D973A3">
        <w:rPr>
          <w:rFonts w:hint="eastAsia"/>
        </w:rPr>
        <w:t>ed</w:t>
      </w:r>
      <w:r w:rsidR="00702534" w:rsidRPr="00D973A3">
        <w:t xml:space="preserve"> the</w:t>
      </w:r>
      <w:r w:rsidR="003575CD" w:rsidRPr="00D973A3">
        <w:t>ir</w:t>
      </w:r>
      <w:r w:rsidR="00702534" w:rsidRPr="00D973A3">
        <w:t xml:space="preserve"> significance</w:t>
      </w:r>
      <w:r w:rsidR="000305FD" w:rsidRPr="00D973A3">
        <w:t xml:space="preserve"> </w:t>
      </w:r>
      <w:r w:rsidR="00336024" w:rsidRPr="00D973A3">
        <w:t>(</w:t>
      </w:r>
      <w:proofErr w:type="spellStart"/>
      <w:r w:rsidR="00336024" w:rsidRPr="00D973A3">
        <w:t>rs521828</w:t>
      </w:r>
      <w:proofErr w:type="spellEnd"/>
      <w:r w:rsidR="006556D9" w:rsidRPr="00D973A3">
        <w:rPr>
          <w:rFonts w:hint="eastAsia"/>
        </w:rPr>
        <w:t xml:space="preserve"> and </w:t>
      </w:r>
      <w:proofErr w:type="spellStart"/>
      <w:r w:rsidR="006556D9" w:rsidRPr="00D973A3">
        <w:t>rs204999</w:t>
      </w:r>
      <w:proofErr w:type="spellEnd"/>
      <w:r w:rsidR="00336024" w:rsidRPr="00D973A3">
        <w:t xml:space="preserve">: </w:t>
      </w:r>
      <w:proofErr w:type="spellStart"/>
      <w:r w:rsidR="004249AF" w:rsidRPr="00D973A3">
        <w:rPr>
          <w:i/>
        </w:rPr>
        <w:t>OR</w:t>
      </w:r>
      <w:r w:rsidR="004249AF" w:rsidRPr="00D973A3">
        <w:rPr>
          <w:vertAlign w:val="subscript"/>
        </w:rPr>
        <w:t>interaction</w:t>
      </w:r>
      <w:proofErr w:type="spellEnd"/>
      <w:r w:rsidR="004249AF" w:rsidRPr="00D973A3">
        <w:rPr>
          <w:rFonts w:hint="eastAsia"/>
        </w:rPr>
        <w:t xml:space="preserve"> </w:t>
      </w:r>
      <w:r w:rsidR="004249AF" w:rsidRPr="00D973A3">
        <w:t>=</w:t>
      </w:r>
      <w:r w:rsidR="00E87F0C" w:rsidRPr="00D973A3">
        <w:rPr>
          <w:rFonts w:hint="eastAsia"/>
        </w:rPr>
        <w:t xml:space="preserve"> </w:t>
      </w:r>
      <w:r w:rsidR="004249AF" w:rsidRPr="00D973A3">
        <w:t>1.09, 95%</w:t>
      </w:r>
      <w:r w:rsidR="00F34D6C" w:rsidRPr="00D973A3">
        <w:rPr>
          <w:rFonts w:hint="eastAsia"/>
        </w:rPr>
        <w:t xml:space="preserve"> </w:t>
      </w:r>
      <w:r w:rsidR="004249AF" w:rsidRPr="00D973A3">
        <w:t xml:space="preserve">CI: 1.00-1.18, </w:t>
      </w:r>
      <w:r w:rsidR="004249AF" w:rsidRPr="00D973A3">
        <w:rPr>
          <w:i/>
        </w:rPr>
        <w:t>P</w:t>
      </w:r>
      <w:r w:rsidR="004249AF" w:rsidRPr="00D973A3">
        <w:rPr>
          <w:rFonts w:hint="eastAsia"/>
          <w:i/>
        </w:rPr>
        <w:t xml:space="preserve"> </w:t>
      </w:r>
      <w:r w:rsidR="004249AF" w:rsidRPr="00D973A3">
        <w:t>=</w:t>
      </w:r>
      <w:r w:rsidR="00E87F0C" w:rsidRPr="00D973A3">
        <w:rPr>
          <w:rFonts w:hint="eastAsia"/>
        </w:rPr>
        <w:t xml:space="preserve"> </w:t>
      </w:r>
      <w:r w:rsidR="004249AF" w:rsidRPr="00D973A3">
        <w:t>0.044</w:t>
      </w:r>
      <w:r w:rsidR="00936D0D" w:rsidRPr="00D973A3">
        <w:t xml:space="preserve">; </w:t>
      </w:r>
      <w:bookmarkStart w:id="40" w:name="OLE_LINK18"/>
      <w:bookmarkStart w:id="41" w:name="OLE_LINK19"/>
      <w:proofErr w:type="spellStart"/>
      <w:r w:rsidR="00936D0D" w:rsidRPr="00D973A3">
        <w:t>rs2853668</w:t>
      </w:r>
      <w:proofErr w:type="spellEnd"/>
      <w:r w:rsidR="00936D0D" w:rsidRPr="00D973A3">
        <w:t xml:space="preserve"> and </w:t>
      </w:r>
      <w:proofErr w:type="spellStart"/>
      <w:r w:rsidR="00936D0D" w:rsidRPr="00D973A3">
        <w:t>rs62329694</w:t>
      </w:r>
      <w:bookmarkEnd w:id="40"/>
      <w:bookmarkEnd w:id="41"/>
      <w:proofErr w:type="spellEnd"/>
      <w:r w:rsidR="00936D0D" w:rsidRPr="00D973A3">
        <w:t xml:space="preserve">: </w:t>
      </w:r>
      <w:proofErr w:type="spellStart"/>
      <w:r w:rsidR="00936D0D" w:rsidRPr="00D973A3">
        <w:rPr>
          <w:i/>
        </w:rPr>
        <w:t>OR</w:t>
      </w:r>
      <w:r w:rsidR="00936D0D" w:rsidRPr="00D973A3">
        <w:rPr>
          <w:vertAlign w:val="subscript"/>
        </w:rPr>
        <w:t>interaction</w:t>
      </w:r>
      <w:proofErr w:type="spellEnd"/>
      <w:r w:rsidR="00936D0D" w:rsidRPr="00D973A3">
        <w:rPr>
          <w:rFonts w:hint="eastAsia"/>
        </w:rPr>
        <w:t xml:space="preserve"> </w:t>
      </w:r>
      <w:r w:rsidR="00936D0D" w:rsidRPr="00D973A3">
        <w:t>=</w:t>
      </w:r>
      <w:r w:rsidR="00E87F0C" w:rsidRPr="00D973A3">
        <w:rPr>
          <w:rFonts w:hint="eastAsia"/>
        </w:rPr>
        <w:t xml:space="preserve"> </w:t>
      </w:r>
      <w:r w:rsidR="004864FF" w:rsidRPr="00D973A3">
        <w:t>0.83</w:t>
      </w:r>
      <w:r w:rsidR="00936D0D" w:rsidRPr="00D973A3">
        <w:t>, 95%</w:t>
      </w:r>
      <w:r w:rsidR="00F34D6C" w:rsidRPr="00D973A3">
        <w:rPr>
          <w:rFonts w:hint="eastAsia"/>
        </w:rPr>
        <w:t xml:space="preserve"> </w:t>
      </w:r>
      <w:r w:rsidR="00936D0D" w:rsidRPr="00D973A3">
        <w:t xml:space="preserve">CI: </w:t>
      </w:r>
      <w:r w:rsidR="004864FF" w:rsidRPr="00D973A3">
        <w:t>0.69</w:t>
      </w:r>
      <w:r w:rsidR="00936D0D" w:rsidRPr="00D973A3">
        <w:t>-</w:t>
      </w:r>
      <w:r w:rsidR="004864FF" w:rsidRPr="00D973A3">
        <w:t>0.98</w:t>
      </w:r>
      <w:r w:rsidR="00936D0D" w:rsidRPr="00D973A3">
        <w:t xml:space="preserve">, </w:t>
      </w:r>
      <w:r w:rsidR="00936D0D" w:rsidRPr="00D973A3">
        <w:rPr>
          <w:i/>
        </w:rPr>
        <w:t>P</w:t>
      </w:r>
      <w:r w:rsidR="00936D0D" w:rsidRPr="00D973A3">
        <w:rPr>
          <w:rFonts w:hint="eastAsia"/>
          <w:i/>
        </w:rPr>
        <w:t xml:space="preserve"> </w:t>
      </w:r>
      <w:r w:rsidR="00936D0D" w:rsidRPr="00D973A3">
        <w:t>=</w:t>
      </w:r>
      <w:r w:rsidR="00E87F0C" w:rsidRPr="00D973A3">
        <w:rPr>
          <w:rFonts w:hint="eastAsia"/>
        </w:rPr>
        <w:t xml:space="preserve"> </w:t>
      </w:r>
      <w:r w:rsidR="00936D0D" w:rsidRPr="00D973A3">
        <w:t>0.0</w:t>
      </w:r>
      <w:r w:rsidR="004864FF" w:rsidRPr="00D973A3">
        <w:t>34</w:t>
      </w:r>
      <w:r w:rsidR="00336024" w:rsidRPr="00D973A3">
        <w:t xml:space="preserve">). </w:t>
      </w:r>
    </w:p>
    <w:p w14:paraId="0F023E41" w14:textId="4AEAFD02" w:rsidR="00767D9C" w:rsidRPr="00D973A3" w:rsidRDefault="00F14085">
      <w:pPr>
        <w:spacing w:after="326"/>
      </w:pPr>
      <w:r w:rsidRPr="00D973A3">
        <w:t>T</w:t>
      </w:r>
      <w:r w:rsidRPr="00D973A3">
        <w:rPr>
          <w:rFonts w:hint="eastAsia"/>
        </w:rPr>
        <w:t xml:space="preserve">o understand </w:t>
      </w:r>
      <w:r w:rsidR="003575CD" w:rsidRPr="00D973A3">
        <w:t xml:space="preserve">better </w:t>
      </w:r>
      <w:r w:rsidR="004B25D6" w:rsidRPr="00D973A3">
        <w:rPr>
          <w:rFonts w:hint="eastAsia"/>
        </w:rPr>
        <w:t>the interaction be</w:t>
      </w:r>
      <w:r w:rsidRPr="00D973A3">
        <w:rPr>
          <w:rFonts w:hint="eastAsia"/>
        </w:rPr>
        <w:t xml:space="preserve">tween </w:t>
      </w:r>
      <w:bookmarkStart w:id="42" w:name="OLE_LINK94"/>
      <w:bookmarkStart w:id="43" w:name="OLE_LINK95"/>
      <w:proofErr w:type="spellStart"/>
      <w:r w:rsidRPr="00D973A3">
        <w:t>rs521828</w:t>
      </w:r>
      <w:proofErr w:type="spellEnd"/>
      <w:r w:rsidRPr="00D973A3">
        <w:t xml:space="preserve"> </w:t>
      </w:r>
      <w:bookmarkEnd w:id="42"/>
      <w:bookmarkEnd w:id="43"/>
      <w:r w:rsidR="00F25412" w:rsidRPr="00D973A3">
        <w:rPr>
          <w:rFonts w:hint="eastAsia"/>
        </w:rPr>
        <w:t>and</w:t>
      </w:r>
      <w:r w:rsidR="00BD7917" w:rsidRPr="00D973A3">
        <w:rPr>
          <w:rFonts w:hint="eastAsia"/>
        </w:rPr>
        <w:t xml:space="preserve"> </w:t>
      </w:r>
      <w:proofErr w:type="spellStart"/>
      <w:r w:rsidR="00BD7917" w:rsidRPr="00D973A3">
        <w:t>rs204999</w:t>
      </w:r>
      <w:proofErr w:type="spellEnd"/>
      <w:r w:rsidR="00F25412" w:rsidRPr="00D973A3">
        <w:rPr>
          <w:rFonts w:hint="eastAsia"/>
        </w:rPr>
        <w:t xml:space="preserve">, </w:t>
      </w:r>
      <w:r w:rsidR="003575CD" w:rsidRPr="00D973A3">
        <w:t>we also</w:t>
      </w:r>
      <w:r w:rsidRPr="00D973A3">
        <w:rPr>
          <w:rFonts w:hint="eastAsia"/>
        </w:rPr>
        <w:t xml:space="preserve"> </w:t>
      </w:r>
      <w:r w:rsidRPr="00D973A3">
        <w:t>evaluate</w:t>
      </w:r>
      <w:r w:rsidR="00F62BFF" w:rsidRPr="00D973A3">
        <w:t>d</w:t>
      </w:r>
      <w:r w:rsidRPr="00D973A3">
        <w:rPr>
          <w:rFonts w:hint="eastAsia"/>
        </w:rPr>
        <w:t xml:space="preserve"> </w:t>
      </w:r>
      <w:r w:rsidR="003575CD" w:rsidRPr="00D973A3">
        <w:t xml:space="preserve">the </w:t>
      </w:r>
      <w:r w:rsidRPr="00D973A3">
        <w:t>association</w:t>
      </w:r>
      <w:r w:rsidRPr="00D973A3">
        <w:rPr>
          <w:rFonts w:hint="eastAsia"/>
        </w:rPr>
        <w:t xml:space="preserve"> </w:t>
      </w:r>
      <w:r w:rsidR="003575CD" w:rsidRPr="00D973A3">
        <w:t>of</w:t>
      </w:r>
      <w:r w:rsidRPr="00D973A3">
        <w:rPr>
          <w:rFonts w:hint="eastAsia"/>
        </w:rPr>
        <w:t xml:space="preserve"> </w:t>
      </w:r>
      <w:proofErr w:type="spellStart"/>
      <w:r w:rsidR="00BD7917" w:rsidRPr="00D973A3">
        <w:t>rs521828</w:t>
      </w:r>
      <w:proofErr w:type="spellEnd"/>
      <w:r w:rsidR="00BD7917" w:rsidRPr="00D973A3">
        <w:t xml:space="preserve"> </w:t>
      </w:r>
      <w:r w:rsidR="003575CD" w:rsidRPr="00D973A3">
        <w:t>with</w:t>
      </w:r>
      <w:r w:rsidRPr="00D973A3">
        <w:rPr>
          <w:rFonts w:hint="eastAsia"/>
        </w:rPr>
        <w:t xml:space="preserve"> </w:t>
      </w:r>
      <w:r w:rsidR="00CD0F05" w:rsidRPr="00D973A3">
        <w:rPr>
          <w:rFonts w:hint="eastAsia"/>
        </w:rPr>
        <w:t>NSCLC</w:t>
      </w:r>
      <w:r w:rsidRPr="00D973A3">
        <w:rPr>
          <w:rFonts w:hint="eastAsia"/>
        </w:rPr>
        <w:t xml:space="preserve"> risk</w:t>
      </w:r>
      <w:r w:rsidR="00F62BFF" w:rsidRPr="00D973A3">
        <w:t xml:space="preserve"> </w:t>
      </w:r>
      <w:r w:rsidR="00F62BFF" w:rsidRPr="00D973A3">
        <w:rPr>
          <w:rFonts w:hint="eastAsia"/>
        </w:rPr>
        <w:t xml:space="preserve">stratified </w:t>
      </w:r>
      <w:r w:rsidR="00F62BFF" w:rsidRPr="00D973A3">
        <w:t xml:space="preserve">by </w:t>
      </w:r>
      <w:proofErr w:type="spellStart"/>
      <w:r w:rsidR="00F62BFF" w:rsidRPr="00D973A3">
        <w:t>rs204999</w:t>
      </w:r>
      <w:proofErr w:type="spellEnd"/>
      <w:r w:rsidR="00327E14" w:rsidRPr="00D973A3">
        <w:t xml:space="preserve"> </w:t>
      </w:r>
      <w:r w:rsidR="00327E14" w:rsidRPr="00D973A3">
        <w:rPr>
          <w:rFonts w:hint="eastAsia"/>
        </w:rPr>
        <w:t>using</w:t>
      </w:r>
      <w:r w:rsidR="00327E14" w:rsidRPr="00D973A3">
        <w:t xml:space="preserve"> </w:t>
      </w:r>
      <w:r w:rsidR="00B77086" w:rsidRPr="00D973A3">
        <w:rPr>
          <w:rFonts w:hint="eastAsia"/>
        </w:rPr>
        <w:lastRenderedPageBreak/>
        <w:t>all</w:t>
      </w:r>
      <w:r w:rsidR="00327E14" w:rsidRPr="00D973A3">
        <w:t xml:space="preserve"> three cohorts</w:t>
      </w:r>
      <w:r w:rsidR="00CD599F" w:rsidRPr="00D973A3">
        <w:t xml:space="preserve"> combined</w:t>
      </w:r>
      <w:r w:rsidR="00767D9C" w:rsidRPr="00D973A3">
        <w:t xml:space="preserve">. The </w:t>
      </w:r>
      <w:r w:rsidR="00BD7917" w:rsidRPr="00D973A3">
        <w:rPr>
          <w:rFonts w:hint="eastAsia"/>
        </w:rPr>
        <w:t>A</w:t>
      </w:r>
      <w:r w:rsidR="00BB7FF2" w:rsidRPr="00D973A3">
        <w:rPr>
          <w:rFonts w:hint="eastAsia"/>
        </w:rPr>
        <w:t xml:space="preserve"> </w:t>
      </w:r>
      <w:r w:rsidR="00767D9C" w:rsidRPr="00D973A3">
        <w:t xml:space="preserve">allele of </w:t>
      </w:r>
      <w:proofErr w:type="spellStart"/>
      <w:r w:rsidR="00BD7917" w:rsidRPr="00D973A3">
        <w:t>rs521828</w:t>
      </w:r>
      <w:proofErr w:type="spellEnd"/>
      <w:r w:rsidR="00BD7917" w:rsidRPr="00D973A3">
        <w:t xml:space="preserve"> </w:t>
      </w:r>
      <w:r w:rsidR="00767D9C" w:rsidRPr="00D973A3">
        <w:t>was significantly associated with</w:t>
      </w:r>
      <w:r w:rsidR="00F62BFF" w:rsidRPr="00D973A3">
        <w:t xml:space="preserve"> a</w:t>
      </w:r>
      <w:r w:rsidR="00767D9C" w:rsidRPr="00D973A3">
        <w:t xml:space="preserve"> </w:t>
      </w:r>
      <w:r w:rsidR="00F62BFF" w:rsidRPr="00D973A3">
        <w:t>lower</w:t>
      </w:r>
      <w:r w:rsidR="00767D9C" w:rsidRPr="00D973A3">
        <w:t xml:space="preserve"> risk </w:t>
      </w:r>
      <w:r w:rsidR="00F62BFF" w:rsidRPr="00D973A3">
        <w:t xml:space="preserve">among </w:t>
      </w:r>
      <w:r w:rsidR="00767D9C" w:rsidRPr="00D973A3">
        <w:t>subjects carrying the wild genotype (</w:t>
      </w:r>
      <w:r w:rsidR="00034915" w:rsidRPr="00D973A3">
        <w:rPr>
          <w:rFonts w:hint="eastAsia"/>
        </w:rPr>
        <w:t>AA</w:t>
      </w:r>
      <w:r w:rsidR="00767D9C" w:rsidRPr="00D973A3">
        <w:t xml:space="preserve">) of </w:t>
      </w:r>
      <w:proofErr w:type="spellStart"/>
      <w:r w:rsidR="00034915" w:rsidRPr="00D973A3">
        <w:t>rs204999</w:t>
      </w:r>
      <w:proofErr w:type="spellEnd"/>
      <w:r w:rsidR="00034915" w:rsidRPr="00D973A3">
        <w:rPr>
          <w:rFonts w:hint="eastAsia"/>
        </w:rPr>
        <w:t xml:space="preserve"> </w:t>
      </w:r>
      <w:r w:rsidR="00767D9C" w:rsidRPr="00D973A3">
        <w:t>(</w:t>
      </w:r>
      <w:r w:rsidR="00767D9C" w:rsidRPr="00D973A3">
        <w:rPr>
          <w:i/>
        </w:rPr>
        <w:t>OR</w:t>
      </w:r>
      <w:r w:rsidR="00767D9C" w:rsidRPr="00D973A3">
        <w:rPr>
          <w:rFonts w:hint="eastAsia"/>
        </w:rPr>
        <w:t xml:space="preserve"> </w:t>
      </w:r>
      <w:r w:rsidR="00767D9C" w:rsidRPr="00D973A3">
        <w:t>=</w:t>
      </w:r>
      <w:r w:rsidR="00F25412" w:rsidRPr="00D973A3">
        <w:rPr>
          <w:rFonts w:hint="eastAsia"/>
        </w:rPr>
        <w:t xml:space="preserve"> </w:t>
      </w:r>
      <w:r w:rsidR="00D168B6" w:rsidRPr="00D973A3">
        <w:t>0.</w:t>
      </w:r>
      <w:r w:rsidR="002815FB" w:rsidRPr="00D973A3">
        <w:rPr>
          <w:rFonts w:hint="eastAsia"/>
        </w:rPr>
        <w:t>86</w:t>
      </w:r>
      <w:r w:rsidR="00767D9C" w:rsidRPr="00D973A3">
        <w:t>, 95%</w:t>
      </w:r>
      <w:r w:rsidR="00F25412" w:rsidRPr="00D973A3">
        <w:rPr>
          <w:rFonts w:hint="eastAsia"/>
        </w:rPr>
        <w:t xml:space="preserve"> </w:t>
      </w:r>
      <w:r w:rsidR="00767D9C" w:rsidRPr="00D973A3">
        <w:t xml:space="preserve">CI: </w:t>
      </w:r>
      <w:r w:rsidR="00D168B6" w:rsidRPr="00D973A3">
        <w:t>0.80</w:t>
      </w:r>
      <w:r w:rsidR="00767D9C" w:rsidRPr="00D973A3">
        <w:t>-</w:t>
      </w:r>
      <w:r w:rsidR="00D168B6" w:rsidRPr="00D973A3">
        <w:t>0.</w:t>
      </w:r>
      <w:r w:rsidR="002815FB" w:rsidRPr="00D973A3">
        <w:rPr>
          <w:rFonts w:hint="eastAsia"/>
        </w:rPr>
        <w:t>92</w:t>
      </w:r>
      <w:r w:rsidR="00767D9C" w:rsidRPr="00D973A3">
        <w:t xml:space="preserve">, </w:t>
      </w:r>
      <w:r w:rsidR="00767D9C" w:rsidRPr="00D973A3">
        <w:rPr>
          <w:i/>
        </w:rPr>
        <w:t>P</w:t>
      </w:r>
      <w:r w:rsidR="00767D9C" w:rsidRPr="00D973A3">
        <w:rPr>
          <w:rFonts w:hint="eastAsia"/>
        </w:rPr>
        <w:t xml:space="preserve"> </w:t>
      </w:r>
      <w:r w:rsidR="00767D9C" w:rsidRPr="00D973A3">
        <w:t>=</w:t>
      </w:r>
      <w:r w:rsidR="00F25412" w:rsidRPr="00D973A3">
        <w:rPr>
          <w:rFonts w:hint="eastAsia"/>
        </w:rPr>
        <w:t xml:space="preserve"> </w:t>
      </w:r>
      <w:r w:rsidR="00D168B6" w:rsidRPr="00D973A3">
        <w:t>1.64</w:t>
      </w:r>
      <w:r w:rsidR="00767D9C" w:rsidRPr="00D973A3">
        <w:t>×10</w:t>
      </w:r>
      <w:r w:rsidR="00767D9C" w:rsidRPr="00D973A3">
        <w:rPr>
          <w:vertAlign w:val="superscript"/>
        </w:rPr>
        <w:t>-5</w:t>
      </w:r>
      <w:r w:rsidR="00174CC8" w:rsidRPr="00D973A3">
        <w:t xml:space="preserve">), </w:t>
      </w:r>
      <w:r w:rsidR="00F25412" w:rsidRPr="00D973A3">
        <w:rPr>
          <w:rFonts w:hint="eastAsia"/>
        </w:rPr>
        <w:t xml:space="preserve">the effect was reversed </w:t>
      </w:r>
      <w:r w:rsidR="00F62BFF" w:rsidRPr="00D973A3">
        <w:t>among</w:t>
      </w:r>
      <w:r w:rsidR="00F25412" w:rsidRPr="00D973A3">
        <w:rPr>
          <w:rFonts w:hint="eastAsia"/>
        </w:rPr>
        <w:t xml:space="preserve"> </w:t>
      </w:r>
      <w:r w:rsidR="00767D9C" w:rsidRPr="00D973A3">
        <w:t xml:space="preserve">those carrying the heterozygous </w:t>
      </w:r>
      <w:r w:rsidR="00034915" w:rsidRPr="00D973A3">
        <w:rPr>
          <w:rFonts w:hint="eastAsia"/>
        </w:rPr>
        <w:t>AG</w:t>
      </w:r>
      <w:r w:rsidR="00021509" w:rsidRPr="00D973A3">
        <w:t xml:space="preserve"> </w:t>
      </w:r>
      <w:r w:rsidR="00767D9C" w:rsidRPr="00D973A3">
        <w:t xml:space="preserve">genotype of </w:t>
      </w:r>
      <w:proofErr w:type="spellStart"/>
      <w:r w:rsidR="00034915" w:rsidRPr="00D973A3">
        <w:t>rs204999</w:t>
      </w:r>
      <w:proofErr w:type="spellEnd"/>
      <w:r w:rsidR="00034915" w:rsidRPr="00D973A3">
        <w:rPr>
          <w:rFonts w:hint="eastAsia"/>
        </w:rPr>
        <w:t xml:space="preserve"> </w:t>
      </w:r>
      <w:r w:rsidR="00767D9C" w:rsidRPr="00D973A3">
        <w:t>(</w:t>
      </w:r>
      <w:r w:rsidR="00767D9C" w:rsidRPr="00D973A3">
        <w:rPr>
          <w:i/>
        </w:rPr>
        <w:t>OR</w:t>
      </w:r>
      <w:r w:rsidR="00767D9C" w:rsidRPr="00D973A3">
        <w:t xml:space="preserve"> =</w:t>
      </w:r>
      <w:r w:rsidR="00BC5CE6" w:rsidRPr="00D973A3">
        <w:t>1.0</w:t>
      </w:r>
      <w:r w:rsidR="00034915" w:rsidRPr="00D973A3">
        <w:rPr>
          <w:rFonts w:hint="eastAsia"/>
        </w:rPr>
        <w:t>9</w:t>
      </w:r>
      <w:r w:rsidR="00767D9C" w:rsidRPr="00D973A3">
        <w:t>, 95%</w:t>
      </w:r>
      <w:r w:rsidR="004B25D6" w:rsidRPr="00D973A3">
        <w:t xml:space="preserve"> </w:t>
      </w:r>
      <w:r w:rsidR="00767D9C" w:rsidRPr="00D973A3">
        <w:t xml:space="preserve">CI: </w:t>
      </w:r>
      <w:r w:rsidR="00BC5CE6" w:rsidRPr="00D973A3">
        <w:t>1.01</w:t>
      </w:r>
      <w:r w:rsidR="00767D9C" w:rsidRPr="00D973A3">
        <w:t>-1.</w:t>
      </w:r>
      <w:r w:rsidR="00BC5CE6" w:rsidRPr="00D973A3">
        <w:t>1</w:t>
      </w:r>
      <w:r w:rsidR="00034915" w:rsidRPr="00D973A3">
        <w:rPr>
          <w:rFonts w:hint="eastAsia"/>
        </w:rPr>
        <w:t>7</w:t>
      </w:r>
      <w:r w:rsidR="00767D9C" w:rsidRPr="00D973A3">
        <w:t xml:space="preserve">, </w:t>
      </w:r>
      <w:r w:rsidR="00767D9C" w:rsidRPr="00D973A3">
        <w:rPr>
          <w:i/>
        </w:rPr>
        <w:t xml:space="preserve">P </w:t>
      </w:r>
      <w:r w:rsidR="00767D9C" w:rsidRPr="00D973A3">
        <w:t>=</w:t>
      </w:r>
      <w:r w:rsidR="00483F1C" w:rsidRPr="00D973A3">
        <w:t xml:space="preserve"> </w:t>
      </w:r>
      <w:r w:rsidR="00034915" w:rsidRPr="00D973A3">
        <w:rPr>
          <w:rFonts w:hint="eastAsia"/>
        </w:rPr>
        <w:t>2</w:t>
      </w:r>
      <w:r w:rsidR="00034915" w:rsidRPr="00D973A3">
        <w:t>.</w:t>
      </w:r>
      <w:r w:rsidR="00034915" w:rsidRPr="00D973A3">
        <w:rPr>
          <w:rFonts w:hint="eastAsia"/>
        </w:rPr>
        <w:t>09</w:t>
      </w:r>
      <w:r w:rsidR="00034915" w:rsidRPr="00D973A3">
        <w:t>×10</w:t>
      </w:r>
      <w:r w:rsidR="00034915" w:rsidRPr="00D973A3">
        <w:rPr>
          <w:vertAlign w:val="superscript"/>
        </w:rPr>
        <w:t>-</w:t>
      </w:r>
      <w:r w:rsidR="00034915" w:rsidRPr="00D973A3">
        <w:rPr>
          <w:rFonts w:hint="eastAsia"/>
          <w:vertAlign w:val="superscript"/>
        </w:rPr>
        <w:t>2</w:t>
      </w:r>
      <w:r w:rsidR="00767D9C" w:rsidRPr="00D973A3">
        <w:t>)</w:t>
      </w:r>
      <w:r w:rsidR="00F62BFF" w:rsidRPr="00D973A3">
        <w:t>, and the</w:t>
      </w:r>
      <w:r w:rsidR="00767D9C" w:rsidRPr="00D973A3">
        <w:t xml:space="preserve"> effect </w:t>
      </w:r>
      <w:r w:rsidR="00F62BFF" w:rsidRPr="00D973A3">
        <w:t>became more</w:t>
      </w:r>
      <w:r w:rsidR="00483F1C" w:rsidRPr="00D973A3">
        <w:rPr>
          <w:rFonts w:hint="eastAsia"/>
        </w:rPr>
        <w:t xml:space="preserve"> </w:t>
      </w:r>
      <w:r w:rsidR="00F62BFF" w:rsidRPr="00D973A3">
        <w:t xml:space="preserve">detrimental among those </w:t>
      </w:r>
      <w:r w:rsidR="00767D9C" w:rsidRPr="00D973A3">
        <w:t xml:space="preserve">with the homozygous GG genotype of </w:t>
      </w:r>
      <w:proofErr w:type="spellStart"/>
      <w:r w:rsidR="00034915" w:rsidRPr="00D973A3">
        <w:t>rs204999</w:t>
      </w:r>
      <w:proofErr w:type="spellEnd"/>
      <w:r w:rsidR="00034915" w:rsidRPr="00D973A3">
        <w:rPr>
          <w:rFonts w:hint="eastAsia"/>
        </w:rPr>
        <w:t xml:space="preserve"> </w:t>
      </w:r>
      <w:r w:rsidR="00767D9C" w:rsidRPr="00D973A3">
        <w:t>(</w:t>
      </w:r>
      <w:r w:rsidR="00767D9C" w:rsidRPr="00D973A3">
        <w:rPr>
          <w:i/>
        </w:rPr>
        <w:t>OR</w:t>
      </w:r>
      <w:r w:rsidR="00767D9C" w:rsidRPr="00D973A3">
        <w:rPr>
          <w:rFonts w:hint="eastAsia"/>
        </w:rPr>
        <w:t xml:space="preserve"> </w:t>
      </w:r>
      <w:r w:rsidR="00767D9C" w:rsidRPr="00D973A3">
        <w:t>=</w:t>
      </w:r>
      <w:r w:rsidR="00F25412" w:rsidRPr="00D973A3">
        <w:rPr>
          <w:rFonts w:hint="eastAsia"/>
        </w:rPr>
        <w:t xml:space="preserve"> </w:t>
      </w:r>
      <w:r w:rsidR="00BC5CE6" w:rsidRPr="00D973A3">
        <w:t>1.23</w:t>
      </w:r>
      <w:r w:rsidR="00767D9C" w:rsidRPr="00D973A3">
        <w:t>, 95%</w:t>
      </w:r>
      <w:r w:rsidR="00F25412" w:rsidRPr="00D973A3">
        <w:rPr>
          <w:rFonts w:hint="eastAsia"/>
        </w:rPr>
        <w:t xml:space="preserve"> </w:t>
      </w:r>
      <w:r w:rsidR="00767D9C" w:rsidRPr="00D973A3">
        <w:t xml:space="preserve">CI: </w:t>
      </w:r>
      <w:r w:rsidR="00BC5CE6" w:rsidRPr="00D973A3">
        <w:t>1.06</w:t>
      </w:r>
      <w:r w:rsidR="00767D9C" w:rsidRPr="00D973A3">
        <w:t>-</w:t>
      </w:r>
      <w:r w:rsidR="00BC5CE6" w:rsidRPr="00D973A3">
        <w:t>1.43</w:t>
      </w:r>
      <w:r w:rsidR="00767D9C" w:rsidRPr="00D973A3">
        <w:t xml:space="preserve">, </w:t>
      </w:r>
      <w:r w:rsidR="00767D9C" w:rsidRPr="00D973A3">
        <w:rPr>
          <w:i/>
        </w:rPr>
        <w:t>P</w:t>
      </w:r>
      <w:r w:rsidR="00767D9C" w:rsidRPr="00D973A3">
        <w:rPr>
          <w:rFonts w:hint="eastAsia"/>
          <w:i/>
        </w:rPr>
        <w:t xml:space="preserve"> </w:t>
      </w:r>
      <w:r w:rsidR="00767D9C" w:rsidRPr="00D973A3">
        <w:t>=</w:t>
      </w:r>
      <w:r w:rsidR="00F25412" w:rsidRPr="00D973A3">
        <w:rPr>
          <w:rFonts w:hint="eastAsia"/>
        </w:rPr>
        <w:t xml:space="preserve"> </w:t>
      </w:r>
      <w:r w:rsidR="00034915" w:rsidRPr="00D973A3">
        <w:rPr>
          <w:rFonts w:hint="eastAsia"/>
        </w:rPr>
        <w:t>5</w:t>
      </w:r>
      <w:r w:rsidR="00034915" w:rsidRPr="00D973A3">
        <w:t>.</w:t>
      </w:r>
      <w:r w:rsidR="00034915" w:rsidRPr="00D973A3">
        <w:rPr>
          <w:rFonts w:hint="eastAsia"/>
        </w:rPr>
        <w:t>2</w:t>
      </w:r>
      <w:r w:rsidR="00034915" w:rsidRPr="00D973A3">
        <w:t>4×10</w:t>
      </w:r>
      <w:r w:rsidR="00034915" w:rsidRPr="00D973A3">
        <w:rPr>
          <w:vertAlign w:val="superscript"/>
        </w:rPr>
        <w:t>-</w:t>
      </w:r>
      <w:r w:rsidR="00034915" w:rsidRPr="00D973A3">
        <w:rPr>
          <w:rFonts w:hint="eastAsia"/>
          <w:vertAlign w:val="superscript"/>
        </w:rPr>
        <w:t>3</w:t>
      </w:r>
      <w:r w:rsidR="00767D9C" w:rsidRPr="00D973A3">
        <w:t>)</w:t>
      </w:r>
      <w:r w:rsidR="00F25412" w:rsidRPr="00D973A3">
        <w:rPr>
          <w:rFonts w:hint="eastAsia"/>
        </w:rPr>
        <w:t>.</w:t>
      </w:r>
      <w:r w:rsidR="00767D9C" w:rsidRPr="00D973A3">
        <w:t xml:space="preserve"> </w:t>
      </w:r>
      <w:r w:rsidR="00483F1C" w:rsidRPr="00D973A3">
        <w:rPr>
          <w:rFonts w:hint="eastAsia"/>
        </w:rPr>
        <w:t>Thus</w:t>
      </w:r>
      <w:r w:rsidR="004B25D6" w:rsidRPr="00D973A3">
        <w:rPr>
          <w:rFonts w:hint="eastAsia"/>
        </w:rPr>
        <w:t>,</w:t>
      </w:r>
      <w:r w:rsidR="00F62BFF" w:rsidRPr="00D973A3">
        <w:t xml:space="preserve"> </w:t>
      </w:r>
      <w:r w:rsidR="004B25D6" w:rsidRPr="00D973A3">
        <w:rPr>
          <w:rFonts w:hint="eastAsia"/>
        </w:rPr>
        <w:t xml:space="preserve">the effect of </w:t>
      </w:r>
      <w:proofErr w:type="spellStart"/>
      <w:r w:rsidR="00325CD5" w:rsidRPr="00D973A3">
        <w:t>rs521828</w:t>
      </w:r>
      <w:proofErr w:type="spellEnd"/>
      <w:r w:rsidR="00F62BFF" w:rsidRPr="00D973A3">
        <w:t xml:space="preserve"> on NSCLC</w:t>
      </w:r>
      <w:r w:rsidR="00325CD5" w:rsidRPr="00D973A3">
        <w:rPr>
          <w:rFonts w:hint="eastAsia"/>
        </w:rPr>
        <w:t xml:space="preserve"> </w:t>
      </w:r>
      <w:r w:rsidR="004B25D6" w:rsidRPr="00D973A3">
        <w:rPr>
          <w:rFonts w:hint="eastAsia"/>
        </w:rPr>
        <w:t xml:space="preserve">was modified by </w:t>
      </w:r>
      <w:proofErr w:type="spellStart"/>
      <w:r w:rsidR="00325CD5" w:rsidRPr="00D973A3">
        <w:t>rs204999</w:t>
      </w:r>
      <w:proofErr w:type="spellEnd"/>
      <w:r w:rsidR="00F62BFF" w:rsidRPr="00D973A3">
        <w:t>, clearly indicating the existence of their interaction</w:t>
      </w:r>
      <w:r w:rsidR="004B25D6" w:rsidRPr="00D973A3">
        <w:rPr>
          <w:rFonts w:hint="eastAsia"/>
        </w:rPr>
        <w:t xml:space="preserve">. </w:t>
      </w:r>
      <w:r w:rsidR="00731AA1" w:rsidRPr="00D973A3">
        <w:rPr>
          <w:rFonts w:hint="eastAsia"/>
        </w:rPr>
        <w:t>The pattern was</w:t>
      </w:r>
      <w:r w:rsidR="00F62BFF" w:rsidRPr="00D973A3">
        <w:t xml:space="preserve"> further </w:t>
      </w:r>
      <w:r w:rsidR="00146024">
        <w:t xml:space="preserve">investigated </w:t>
      </w:r>
      <w:r w:rsidR="00F62BFF" w:rsidRPr="00D973A3">
        <w:t>by</w:t>
      </w:r>
      <w:r w:rsidR="00731AA1" w:rsidRPr="00D973A3">
        <w:rPr>
          <w:rFonts w:hint="eastAsia"/>
        </w:rPr>
        <w:t xml:space="preserve"> </w:t>
      </w:r>
      <w:r w:rsidR="004E1A88" w:rsidRPr="00D973A3">
        <w:rPr>
          <w:rFonts w:hint="eastAsia"/>
        </w:rPr>
        <w:t>a ser</w:t>
      </w:r>
      <w:r w:rsidR="005500EF" w:rsidRPr="00D973A3">
        <w:rPr>
          <w:rFonts w:hint="eastAsia"/>
        </w:rPr>
        <w:t>ie</w:t>
      </w:r>
      <w:r w:rsidR="00731AA1" w:rsidRPr="00D973A3">
        <w:rPr>
          <w:rFonts w:hint="eastAsia"/>
        </w:rPr>
        <w:t xml:space="preserve">s of </w:t>
      </w:r>
      <w:r w:rsidR="00E52115">
        <w:rPr>
          <w:rFonts w:hint="eastAsia"/>
        </w:rPr>
        <w:t xml:space="preserve">stratified </w:t>
      </w:r>
      <w:r w:rsidR="00731AA1" w:rsidRPr="00D973A3">
        <w:rPr>
          <w:rFonts w:hint="eastAsia"/>
        </w:rPr>
        <w:t xml:space="preserve">analyses </w:t>
      </w:r>
      <w:r w:rsidR="00731AA1" w:rsidRPr="00D973A3">
        <w:t>(</w:t>
      </w:r>
      <w:r w:rsidR="00731AA1" w:rsidRPr="00D973A3">
        <w:rPr>
          <w:color w:val="0070C0"/>
        </w:rPr>
        <w:t xml:space="preserve">Figure </w:t>
      </w:r>
      <w:proofErr w:type="spellStart"/>
      <w:r w:rsidR="00731AA1" w:rsidRPr="00D973A3">
        <w:rPr>
          <w:color w:val="0070C0"/>
        </w:rPr>
        <w:t>2</w:t>
      </w:r>
      <w:r w:rsidR="001E7E5C" w:rsidRPr="00D973A3">
        <w:rPr>
          <w:color w:val="0070C0"/>
        </w:rPr>
        <w:t>A</w:t>
      </w:r>
      <w:proofErr w:type="spellEnd"/>
      <w:r w:rsidR="00731AA1" w:rsidRPr="00D973A3">
        <w:t>)</w:t>
      </w:r>
      <w:r w:rsidR="00731AA1" w:rsidRPr="00D973A3">
        <w:rPr>
          <w:rFonts w:hint="eastAsia"/>
        </w:rPr>
        <w:t>.</w:t>
      </w:r>
      <w:r w:rsidR="00C622AE" w:rsidRPr="00D973A3">
        <w:rPr>
          <w:rFonts w:hint="eastAsia"/>
        </w:rPr>
        <w:t xml:space="preserve"> </w:t>
      </w:r>
      <w:r w:rsidR="00F62BFF" w:rsidRPr="00D973A3">
        <w:t>S</w:t>
      </w:r>
      <w:r w:rsidR="00277BC3" w:rsidRPr="00D973A3">
        <w:rPr>
          <w:rFonts w:hint="eastAsia"/>
        </w:rPr>
        <w:t>imilar</w:t>
      </w:r>
      <w:r w:rsidR="008177CC" w:rsidRPr="00D973A3">
        <w:rPr>
          <w:rFonts w:hint="eastAsia"/>
        </w:rPr>
        <w:t xml:space="preserve"> pattern</w:t>
      </w:r>
      <w:r w:rsidR="00F62BFF" w:rsidRPr="00D973A3">
        <w:t>s were observed</w:t>
      </w:r>
      <w:r w:rsidR="008177CC" w:rsidRPr="00D973A3">
        <w:rPr>
          <w:rFonts w:hint="eastAsia"/>
        </w:rPr>
        <w:t xml:space="preserve"> between</w:t>
      </w:r>
      <w:r w:rsidR="00277BC3" w:rsidRPr="00D973A3">
        <w:rPr>
          <w:rFonts w:hint="eastAsia"/>
        </w:rPr>
        <w:t xml:space="preserve"> </w:t>
      </w:r>
      <w:proofErr w:type="spellStart"/>
      <w:r w:rsidR="00535844" w:rsidRPr="00D973A3">
        <w:t>rs2853668</w:t>
      </w:r>
      <w:proofErr w:type="spellEnd"/>
      <w:r w:rsidR="00535844" w:rsidRPr="00D973A3">
        <w:rPr>
          <w:rFonts w:hint="eastAsia"/>
        </w:rPr>
        <w:t xml:space="preserve"> </w:t>
      </w:r>
      <w:r w:rsidR="00277BC3" w:rsidRPr="00D973A3">
        <w:rPr>
          <w:rFonts w:hint="eastAsia"/>
        </w:rPr>
        <w:t>and</w:t>
      </w:r>
      <w:r w:rsidR="00535844" w:rsidRPr="00D973A3">
        <w:rPr>
          <w:rFonts w:hint="eastAsia"/>
        </w:rPr>
        <w:t xml:space="preserve"> </w:t>
      </w:r>
      <w:proofErr w:type="spellStart"/>
      <w:r w:rsidR="00535844" w:rsidRPr="00D973A3">
        <w:t>rs62329694</w:t>
      </w:r>
      <w:proofErr w:type="spellEnd"/>
      <w:r w:rsidR="00277BC3" w:rsidRPr="00D973A3">
        <w:rPr>
          <w:rFonts w:hint="eastAsia"/>
        </w:rPr>
        <w:t xml:space="preserve">. </w:t>
      </w:r>
      <w:r w:rsidR="008177CC" w:rsidRPr="00D973A3">
        <w:rPr>
          <w:rFonts w:hint="eastAsia"/>
        </w:rPr>
        <w:t>T</w:t>
      </w:r>
      <w:r w:rsidR="00767D9C" w:rsidRPr="00D973A3">
        <w:t xml:space="preserve">he </w:t>
      </w:r>
      <w:r w:rsidR="00AE5812" w:rsidRPr="00D973A3">
        <w:t>G</w:t>
      </w:r>
      <w:r w:rsidR="008177CC" w:rsidRPr="00D973A3">
        <w:rPr>
          <w:rFonts w:hint="eastAsia"/>
        </w:rPr>
        <w:t xml:space="preserve"> allele of </w:t>
      </w:r>
      <w:proofErr w:type="spellStart"/>
      <w:r w:rsidR="006554DD" w:rsidRPr="00D973A3">
        <w:t>rs2853668</w:t>
      </w:r>
      <w:proofErr w:type="spellEnd"/>
      <w:r w:rsidR="006554DD" w:rsidRPr="00D973A3">
        <w:rPr>
          <w:rFonts w:hint="eastAsia"/>
        </w:rPr>
        <w:t xml:space="preserve"> </w:t>
      </w:r>
      <w:r w:rsidR="008177CC" w:rsidRPr="00D973A3">
        <w:rPr>
          <w:rFonts w:hint="eastAsia"/>
        </w:rPr>
        <w:t xml:space="preserve">was associated with </w:t>
      </w:r>
      <w:r w:rsidR="00F62BFF" w:rsidRPr="00D973A3">
        <w:t xml:space="preserve">a higher </w:t>
      </w:r>
      <w:r w:rsidR="008177CC" w:rsidRPr="00D973A3">
        <w:rPr>
          <w:rFonts w:hint="eastAsia"/>
        </w:rPr>
        <w:t>NSCLC risk (</w:t>
      </w:r>
      <w:r w:rsidR="00AE5812" w:rsidRPr="00D973A3">
        <w:rPr>
          <w:i/>
        </w:rPr>
        <w:t>OR</w:t>
      </w:r>
      <w:r w:rsidR="00AE5812" w:rsidRPr="00D973A3">
        <w:t xml:space="preserve"> = 1.3</w:t>
      </w:r>
      <w:r w:rsidR="002B4B9C" w:rsidRPr="00D973A3">
        <w:t>0</w:t>
      </w:r>
      <w:r w:rsidR="00AE5812" w:rsidRPr="00D973A3">
        <w:t>, 95% CI: 1.1</w:t>
      </w:r>
      <w:r w:rsidR="002B4B9C" w:rsidRPr="00D973A3">
        <w:t>4</w:t>
      </w:r>
      <w:r w:rsidR="00AE5812" w:rsidRPr="00D973A3">
        <w:t>-1.4</w:t>
      </w:r>
      <w:r w:rsidR="002B4B9C" w:rsidRPr="00D973A3">
        <w:t>9</w:t>
      </w:r>
      <w:r w:rsidR="00AE5812" w:rsidRPr="00D973A3">
        <w:t xml:space="preserve">, </w:t>
      </w:r>
      <w:r w:rsidR="00AE5812" w:rsidRPr="00D973A3">
        <w:rPr>
          <w:i/>
        </w:rPr>
        <w:t xml:space="preserve">P </w:t>
      </w:r>
      <w:r w:rsidR="00AE5812" w:rsidRPr="00D973A3">
        <w:t>= 1.</w:t>
      </w:r>
      <w:r w:rsidR="00497F98" w:rsidRPr="00D973A3">
        <w:rPr>
          <w:rFonts w:hint="eastAsia"/>
        </w:rPr>
        <w:t>10</w:t>
      </w:r>
      <w:r w:rsidR="00AE5812" w:rsidRPr="00D973A3">
        <w:t>×10</w:t>
      </w:r>
      <w:r w:rsidR="00AE5812" w:rsidRPr="00D973A3">
        <w:rPr>
          <w:vertAlign w:val="superscript"/>
        </w:rPr>
        <w:t>-</w:t>
      </w:r>
      <w:r w:rsidR="00497F98" w:rsidRPr="00D973A3">
        <w:rPr>
          <w:rFonts w:hint="eastAsia"/>
          <w:vertAlign w:val="superscript"/>
        </w:rPr>
        <w:t>4</w:t>
      </w:r>
      <w:r w:rsidR="008177CC" w:rsidRPr="00D973A3">
        <w:rPr>
          <w:rFonts w:hint="eastAsia"/>
        </w:rPr>
        <w:t xml:space="preserve">) </w:t>
      </w:r>
      <w:r w:rsidR="00F62BFF" w:rsidRPr="00D973A3">
        <w:t>among</w:t>
      </w:r>
      <w:r w:rsidR="008177CC" w:rsidRPr="00D973A3">
        <w:rPr>
          <w:rFonts w:hint="eastAsia"/>
        </w:rPr>
        <w:t xml:space="preserve"> subjects carrying GG genotype of </w:t>
      </w:r>
      <w:proofErr w:type="spellStart"/>
      <w:r w:rsidR="00497F98" w:rsidRPr="00D973A3">
        <w:t>rs62329694</w:t>
      </w:r>
      <w:proofErr w:type="spellEnd"/>
      <w:r w:rsidR="008177CC" w:rsidRPr="00D973A3">
        <w:rPr>
          <w:rFonts w:hint="eastAsia"/>
        </w:rPr>
        <w:t xml:space="preserve">. </w:t>
      </w:r>
      <w:r w:rsidR="00205033" w:rsidRPr="00D973A3">
        <w:t>But</w:t>
      </w:r>
      <w:r w:rsidR="00227179" w:rsidRPr="00D973A3">
        <w:rPr>
          <w:rFonts w:hint="eastAsia"/>
        </w:rPr>
        <w:t xml:space="preserve"> </w:t>
      </w:r>
      <w:r w:rsidR="00F62BFF" w:rsidRPr="00D973A3">
        <w:t>the</w:t>
      </w:r>
      <w:r w:rsidR="00227179" w:rsidRPr="00D973A3">
        <w:rPr>
          <w:rFonts w:hint="eastAsia"/>
        </w:rPr>
        <w:t xml:space="preserve"> effect was reversed </w:t>
      </w:r>
      <w:r w:rsidR="00F62BFF" w:rsidRPr="00D973A3">
        <w:t>among</w:t>
      </w:r>
      <w:r w:rsidR="00227179" w:rsidRPr="00D973A3">
        <w:rPr>
          <w:rFonts w:hint="eastAsia"/>
        </w:rPr>
        <w:t xml:space="preserve"> subjects carrying</w:t>
      </w:r>
      <w:r w:rsidR="00F62BFF" w:rsidRPr="00D973A3">
        <w:t xml:space="preserve"> the</w:t>
      </w:r>
      <w:r w:rsidR="00227179" w:rsidRPr="00D973A3">
        <w:rPr>
          <w:rFonts w:hint="eastAsia"/>
        </w:rPr>
        <w:t xml:space="preserve"> GA (</w:t>
      </w:r>
      <w:r w:rsidR="00227179" w:rsidRPr="00D973A3">
        <w:rPr>
          <w:i/>
        </w:rPr>
        <w:t>OR</w:t>
      </w:r>
      <w:r w:rsidR="00227179" w:rsidRPr="00D973A3">
        <w:t xml:space="preserve"> = </w:t>
      </w:r>
      <w:r w:rsidR="00903F1F" w:rsidRPr="00D973A3">
        <w:t>0.87</w:t>
      </w:r>
      <w:r w:rsidR="00227179" w:rsidRPr="00D973A3">
        <w:t xml:space="preserve">, 95% CI: </w:t>
      </w:r>
      <w:r w:rsidR="00903F1F" w:rsidRPr="00D973A3">
        <w:t>0.7</w:t>
      </w:r>
      <w:r w:rsidR="00FE62C1" w:rsidRPr="00D973A3">
        <w:rPr>
          <w:rFonts w:hint="eastAsia"/>
        </w:rPr>
        <w:t>8</w:t>
      </w:r>
      <w:r w:rsidR="00227179" w:rsidRPr="00D973A3">
        <w:t>-</w:t>
      </w:r>
      <w:r w:rsidR="00903F1F" w:rsidRPr="00D973A3">
        <w:t>0.9</w:t>
      </w:r>
      <w:r w:rsidR="00FE62C1" w:rsidRPr="00D973A3">
        <w:rPr>
          <w:rFonts w:hint="eastAsia"/>
        </w:rPr>
        <w:t>9</w:t>
      </w:r>
      <w:r w:rsidR="00227179" w:rsidRPr="00D973A3">
        <w:t xml:space="preserve">, </w:t>
      </w:r>
      <w:r w:rsidR="00227179" w:rsidRPr="00D973A3">
        <w:rPr>
          <w:i/>
        </w:rPr>
        <w:t xml:space="preserve">P </w:t>
      </w:r>
      <w:r w:rsidR="00227179" w:rsidRPr="00D973A3">
        <w:t xml:space="preserve">= </w:t>
      </w:r>
      <w:r w:rsidR="00FE62C1" w:rsidRPr="00D973A3">
        <w:rPr>
          <w:rFonts w:hint="eastAsia"/>
        </w:rPr>
        <w:t>2</w:t>
      </w:r>
      <w:r w:rsidR="00FE62C1" w:rsidRPr="00D973A3">
        <w:t>.</w:t>
      </w:r>
      <w:r w:rsidR="00FE62C1" w:rsidRPr="00D973A3">
        <w:rPr>
          <w:rFonts w:hint="eastAsia"/>
        </w:rPr>
        <w:t>74</w:t>
      </w:r>
      <w:r w:rsidR="00FE62C1" w:rsidRPr="00D973A3">
        <w:t>×10</w:t>
      </w:r>
      <w:r w:rsidR="00FE62C1" w:rsidRPr="00D973A3">
        <w:rPr>
          <w:vertAlign w:val="superscript"/>
        </w:rPr>
        <w:t>-</w:t>
      </w:r>
      <w:r w:rsidR="00FE62C1" w:rsidRPr="00D973A3">
        <w:rPr>
          <w:rFonts w:hint="eastAsia"/>
          <w:vertAlign w:val="superscript"/>
        </w:rPr>
        <w:t>2</w:t>
      </w:r>
      <w:r w:rsidR="00227179" w:rsidRPr="00D973A3">
        <w:rPr>
          <w:rFonts w:hint="eastAsia"/>
        </w:rPr>
        <w:t>) and AA (</w:t>
      </w:r>
      <w:r w:rsidR="00227179" w:rsidRPr="00D973A3">
        <w:rPr>
          <w:i/>
        </w:rPr>
        <w:t>OR</w:t>
      </w:r>
      <w:r w:rsidR="00227179" w:rsidRPr="00D973A3">
        <w:t xml:space="preserve"> = </w:t>
      </w:r>
      <w:r w:rsidR="00903F1F" w:rsidRPr="00D973A3">
        <w:t>0.75</w:t>
      </w:r>
      <w:r w:rsidR="00227179" w:rsidRPr="00D973A3">
        <w:t xml:space="preserve">, 95% CI: </w:t>
      </w:r>
      <w:r w:rsidR="00903F1F" w:rsidRPr="00D973A3">
        <w:t>0.5</w:t>
      </w:r>
      <w:r w:rsidR="00FE62C1" w:rsidRPr="00D973A3">
        <w:rPr>
          <w:rFonts w:hint="eastAsia"/>
        </w:rPr>
        <w:t>9</w:t>
      </w:r>
      <w:r w:rsidR="00903F1F" w:rsidRPr="00D973A3">
        <w:t>-0.9</w:t>
      </w:r>
      <w:r w:rsidR="00FE62C1" w:rsidRPr="00D973A3">
        <w:rPr>
          <w:rFonts w:hint="eastAsia"/>
        </w:rPr>
        <w:t>9</w:t>
      </w:r>
      <w:r w:rsidR="00227179" w:rsidRPr="00D973A3">
        <w:t xml:space="preserve">, </w:t>
      </w:r>
      <w:r w:rsidR="00227179" w:rsidRPr="00D973A3">
        <w:rPr>
          <w:i/>
        </w:rPr>
        <w:t xml:space="preserve">P </w:t>
      </w:r>
      <w:r w:rsidR="00227179" w:rsidRPr="00D973A3">
        <w:t xml:space="preserve">= </w:t>
      </w:r>
      <w:r w:rsidR="00FE62C1" w:rsidRPr="00D973A3">
        <w:rPr>
          <w:rFonts w:hint="eastAsia"/>
        </w:rPr>
        <w:t>2</w:t>
      </w:r>
      <w:r w:rsidR="00FE62C1" w:rsidRPr="00D973A3">
        <w:t>.</w:t>
      </w:r>
      <w:r w:rsidR="00FE62C1" w:rsidRPr="00D973A3">
        <w:rPr>
          <w:rFonts w:hint="eastAsia"/>
        </w:rPr>
        <w:t>64</w:t>
      </w:r>
      <w:r w:rsidR="00FE62C1" w:rsidRPr="00D973A3">
        <w:t>×10</w:t>
      </w:r>
      <w:r w:rsidR="00FE62C1" w:rsidRPr="00D973A3">
        <w:rPr>
          <w:vertAlign w:val="superscript"/>
        </w:rPr>
        <w:t>-</w:t>
      </w:r>
      <w:r w:rsidR="00FE62C1" w:rsidRPr="00D973A3">
        <w:rPr>
          <w:rFonts w:hint="eastAsia"/>
          <w:vertAlign w:val="superscript"/>
        </w:rPr>
        <w:t>2</w:t>
      </w:r>
      <w:r w:rsidR="00227179" w:rsidRPr="00D973A3">
        <w:t>)</w:t>
      </w:r>
      <w:r w:rsidR="00227179" w:rsidRPr="00D973A3">
        <w:rPr>
          <w:rFonts w:hint="eastAsia"/>
        </w:rPr>
        <w:t xml:space="preserve"> </w:t>
      </w:r>
      <w:r w:rsidR="00227179" w:rsidRPr="00D973A3">
        <w:t>genotype</w:t>
      </w:r>
      <w:r w:rsidR="00227179" w:rsidRPr="00D973A3">
        <w:rPr>
          <w:rFonts w:hint="eastAsia"/>
        </w:rPr>
        <w:t xml:space="preserve"> of </w:t>
      </w:r>
      <w:proofErr w:type="spellStart"/>
      <w:r w:rsidR="00227179" w:rsidRPr="00D973A3">
        <w:t>rs2853668</w:t>
      </w:r>
      <w:proofErr w:type="spellEnd"/>
      <w:r w:rsidR="00227179" w:rsidRPr="00D973A3">
        <w:rPr>
          <w:rFonts w:hint="eastAsia"/>
        </w:rPr>
        <w:t xml:space="preserve">, </w:t>
      </w:r>
      <w:r w:rsidR="00227179" w:rsidRPr="00D973A3">
        <w:t>respectively</w:t>
      </w:r>
      <w:r w:rsidR="00227179" w:rsidRPr="00D973A3">
        <w:rPr>
          <w:rFonts w:hint="eastAsia"/>
        </w:rPr>
        <w:t xml:space="preserve">. </w:t>
      </w:r>
      <w:r w:rsidR="00456E34" w:rsidRPr="00D973A3">
        <w:rPr>
          <w:rFonts w:hint="eastAsia"/>
        </w:rPr>
        <w:t>Th</w:t>
      </w:r>
      <w:r w:rsidR="009C611F" w:rsidRPr="00D973A3">
        <w:t xml:space="preserve">e pattern </w:t>
      </w:r>
      <w:r w:rsidR="00F62BFF" w:rsidRPr="00D973A3">
        <w:t>was confirmed by</w:t>
      </w:r>
      <w:r w:rsidR="001070F7" w:rsidRPr="00D973A3">
        <w:t xml:space="preserve"> </w:t>
      </w:r>
      <w:r w:rsidR="009F443B" w:rsidRPr="00D973A3">
        <w:rPr>
          <w:rFonts w:hint="eastAsia"/>
        </w:rPr>
        <w:t>sensitivity</w:t>
      </w:r>
      <w:r w:rsidR="009F443B" w:rsidRPr="00D973A3">
        <w:t xml:space="preserve"> </w:t>
      </w:r>
      <w:r w:rsidR="009F443B" w:rsidRPr="00D973A3">
        <w:rPr>
          <w:rFonts w:hint="eastAsia"/>
        </w:rPr>
        <w:t>analyses</w:t>
      </w:r>
      <w:r w:rsidR="00DA72A2" w:rsidRPr="00D973A3">
        <w:t xml:space="preserve"> (</w:t>
      </w:r>
      <w:r w:rsidR="00902F3B" w:rsidRPr="00D973A3">
        <w:rPr>
          <w:color w:val="0070C0"/>
        </w:rPr>
        <w:t>Figure</w:t>
      </w:r>
      <w:r w:rsidR="00DA72A2" w:rsidRPr="00D973A3">
        <w:rPr>
          <w:color w:val="0070C0"/>
        </w:rPr>
        <w:t xml:space="preserve"> </w:t>
      </w:r>
      <w:proofErr w:type="spellStart"/>
      <w:r w:rsidR="001E7E5C" w:rsidRPr="00D973A3">
        <w:rPr>
          <w:color w:val="0070C0"/>
        </w:rPr>
        <w:t>2B</w:t>
      </w:r>
      <w:proofErr w:type="spellEnd"/>
      <w:r w:rsidR="00DA72A2" w:rsidRPr="00D973A3">
        <w:t>)</w:t>
      </w:r>
      <w:r w:rsidR="001070F7" w:rsidRPr="00D973A3">
        <w:t xml:space="preserve">. </w:t>
      </w:r>
    </w:p>
    <w:p w14:paraId="5296BD6F" w14:textId="1726663F" w:rsidR="000F025E" w:rsidRPr="00D973A3" w:rsidRDefault="00C622AE">
      <w:pPr>
        <w:spacing w:after="326"/>
      </w:pPr>
      <w:r w:rsidRPr="00D973A3">
        <w:rPr>
          <w:rFonts w:hint="eastAsia"/>
        </w:rPr>
        <w:t xml:space="preserve">In </w:t>
      </w:r>
      <w:r w:rsidRPr="00D973A3">
        <w:t>addition</w:t>
      </w:r>
      <w:r w:rsidRPr="00D973A3">
        <w:rPr>
          <w:rFonts w:hint="eastAsia"/>
        </w:rPr>
        <w:t xml:space="preserve">, we evaluated </w:t>
      </w:r>
      <w:r w:rsidR="00954AE7" w:rsidRPr="00D973A3">
        <w:rPr>
          <w:rFonts w:hint="eastAsia"/>
        </w:rPr>
        <w:t xml:space="preserve">the </w:t>
      </w:r>
      <w:r w:rsidR="004C31C4" w:rsidRPr="00D973A3">
        <w:rPr>
          <w:rFonts w:hint="eastAsia"/>
        </w:rPr>
        <w:t>i</w:t>
      </w:r>
      <w:r w:rsidR="003933E4" w:rsidRPr="00D973A3">
        <w:rPr>
          <w:rFonts w:hint="eastAsia"/>
        </w:rPr>
        <w:t>nteraction pattern (</w:t>
      </w:r>
      <w:r w:rsidR="003933E4" w:rsidRPr="00D973A3">
        <w:t>synergetic</w:t>
      </w:r>
      <w:r w:rsidR="003933E4" w:rsidRPr="00D973A3">
        <w:rPr>
          <w:rFonts w:hint="eastAsia"/>
        </w:rPr>
        <w:t xml:space="preserve"> </w:t>
      </w:r>
      <w:r w:rsidR="003933E4" w:rsidRPr="00D973A3">
        <w:rPr>
          <w:i/>
        </w:rPr>
        <w:t>vs</w:t>
      </w:r>
      <w:r w:rsidR="003933E4" w:rsidRPr="00D973A3">
        <w:rPr>
          <w:rFonts w:hint="eastAsia"/>
        </w:rPr>
        <w:t xml:space="preserve"> </w:t>
      </w:r>
      <w:r w:rsidR="003933E4" w:rsidRPr="00D973A3">
        <w:t>antagonistic</w:t>
      </w:r>
      <w:r w:rsidR="003933E4" w:rsidRPr="00D973A3">
        <w:rPr>
          <w:rFonts w:hint="eastAsia"/>
        </w:rPr>
        <w:t xml:space="preserve">) </w:t>
      </w:r>
      <w:r w:rsidRPr="00D973A3">
        <w:rPr>
          <w:rFonts w:hint="eastAsia"/>
        </w:rPr>
        <w:t>for these two pairs of SNPs</w:t>
      </w:r>
      <w:r w:rsidR="00B5134C" w:rsidRPr="00D973A3">
        <w:rPr>
          <w:rFonts w:hint="eastAsia"/>
        </w:rPr>
        <w:t xml:space="preserve"> </w:t>
      </w:r>
      <w:r w:rsidR="00E11876" w:rsidRPr="00D973A3">
        <w:rPr>
          <w:rFonts w:hint="eastAsia"/>
        </w:rPr>
        <w:t xml:space="preserve">coded in genetic </w:t>
      </w:r>
      <w:r w:rsidR="00E11876" w:rsidRPr="00D973A3">
        <w:t>dominant</w:t>
      </w:r>
      <w:r w:rsidR="00E11876" w:rsidRPr="00D973A3">
        <w:rPr>
          <w:rFonts w:hint="eastAsia"/>
        </w:rPr>
        <w:t xml:space="preserve"> model </w:t>
      </w:r>
      <w:r w:rsidR="00B5134C" w:rsidRPr="00D973A3">
        <w:t>(</w:t>
      </w:r>
      <w:r w:rsidR="00B5134C" w:rsidRPr="00D973A3">
        <w:rPr>
          <w:rFonts w:cs="Arial"/>
          <w:color w:val="0070C0"/>
          <w:u w:color="0070C0"/>
        </w:rPr>
        <w:t xml:space="preserve">Supplementary </w:t>
      </w:r>
      <w:r w:rsidR="00B5134C" w:rsidRPr="00D973A3">
        <w:rPr>
          <w:rFonts w:cs="Arial" w:hint="eastAsia"/>
          <w:color w:val="0070C0"/>
          <w:u w:color="0070C0"/>
        </w:rPr>
        <w:t xml:space="preserve">Table </w:t>
      </w:r>
      <w:r w:rsidR="004F1226" w:rsidRPr="00D973A3">
        <w:rPr>
          <w:rFonts w:cs="Arial"/>
          <w:color w:val="0070C0"/>
          <w:u w:color="0070C0"/>
        </w:rPr>
        <w:t>1-</w:t>
      </w:r>
      <w:r w:rsidR="006D2F50" w:rsidRPr="00D973A3">
        <w:rPr>
          <w:rFonts w:cs="Arial" w:hint="eastAsia"/>
          <w:color w:val="0070C0"/>
          <w:u w:color="0070C0"/>
        </w:rPr>
        <w:t>2</w:t>
      </w:r>
      <w:r w:rsidR="00B5134C" w:rsidRPr="00D973A3">
        <w:t>)</w:t>
      </w:r>
      <w:r w:rsidRPr="00D973A3">
        <w:rPr>
          <w:rFonts w:hint="eastAsia"/>
        </w:rPr>
        <w:t xml:space="preserve">. For </w:t>
      </w:r>
      <w:proofErr w:type="spellStart"/>
      <w:r w:rsidRPr="00D973A3">
        <w:t>rs521828</w:t>
      </w:r>
      <w:proofErr w:type="spellEnd"/>
      <w:r w:rsidRPr="00D973A3">
        <w:t xml:space="preserve"> </w:t>
      </w:r>
      <w:r w:rsidRPr="00D973A3">
        <w:rPr>
          <w:rFonts w:hint="eastAsia"/>
        </w:rPr>
        <w:t xml:space="preserve">and </w:t>
      </w:r>
      <w:proofErr w:type="spellStart"/>
      <w:r w:rsidRPr="00D973A3">
        <w:t>rs204999</w:t>
      </w:r>
      <w:proofErr w:type="spellEnd"/>
      <w:r w:rsidRPr="00D973A3">
        <w:rPr>
          <w:rFonts w:hint="eastAsia"/>
        </w:rPr>
        <w:t xml:space="preserve">, subjects carrying </w:t>
      </w:r>
      <w:bookmarkStart w:id="44" w:name="OLE_LINK96"/>
      <w:bookmarkStart w:id="45" w:name="OLE_LINK97"/>
      <w:r w:rsidR="009C611F" w:rsidRPr="00D973A3">
        <w:t xml:space="preserve">the </w:t>
      </w:r>
      <w:r w:rsidR="00E33469" w:rsidRPr="00D973A3">
        <w:rPr>
          <w:rFonts w:hint="eastAsia"/>
        </w:rPr>
        <w:t>two wild genotypes (</w:t>
      </w:r>
      <w:r w:rsidR="00BD5366" w:rsidRPr="00D973A3">
        <w:t>G</w:t>
      </w:r>
      <w:r w:rsidR="00CD15B9" w:rsidRPr="00D973A3">
        <w:rPr>
          <w:rFonts w:hint="eastAsia"/>
        </w:rPr>
        <w:t>G</w:t>
      </w:r>
      <w:r w:rsidRPr="00D973A3">
        <w:rPr>
          <w:rFonts w:hint="eastAsia"/>
        </w:rPr>
        <w:t xml:space="preserve"> </w:t>
      </w:r>
      <w:bookmarkEnd w:id="44"/>
      <w:bookmarkEnd w:id="45"/>
      <w:r w:rsidRPr="00D973A3">
        <w:t>genotype</w:t>
      </w:r>
      <w:r w:rsidRPr="00D973A3">
        <w:rPr>
          <w:rFonts w:hint="eastAsia"/>
        </w:rPr>
        <w:t xml:space="preserve"> of </w:t>
      </w:r>
      <w:proofErr w:type="spellStart"/>
      <w:r w:rsidRPr="00D973A3">
        <w:t>rs521828</w:t>
      </w:r>
      <w:proofErr w:type="spellEnd"/>
      <w:r w:rsidRPr="00D973A3">
        <w:rPr>
          <w:rFonts w:hint="eastAsia"/>
        </w:rPr>
        <w:t xml:space="preserve"> and </w:t>
      </w:r>
      <w:r w:rsidR="00BD5366" w:rsidRPr="00D973A3">
        <w:t>A</w:t>
      </w:r>
      <w:r w:rsidR="00CD15B9" w:rsidRPr="00D973A3">
        <w:t>A</w:t>
      </w:r>
      <w:r w:rsidRPr="00D973A3">
        <w:rPr>
          <w:rFonts w:hint="eastAsia"/>
        </w:rPr>
        <w:t xml:space="preserve"> genotype of </w:t>
      </w:r>
      <w:proofErr w:type="spellStart"/>
      <w:r w:rsidRPr="00D973A3">
        <w:t>rs204999</w:t>
      </w:r>
      <w:proofErr w:type="spellEnd"/>
      <w:r w:rsidR="00E33469" w:rsidRPr="00D973A3">
        <w:rPr>
          <w:rFonts w:hint="eastAsia"/>
        </w:rPr>
        <w:t>)</w:t>
      </w:r>
      <w:r w:rsidRPr="00D973A3">
        <w:rPr>
          <w:rFonts w:hint="eastAsia"/>
        </w:rPr>
        <w:t xml:space="preserve"> were set to be the reference</w:t>
      </w:r>
      <w:r w:rsidR="009C611F" w:rsidRPr="00D973A3">
        <w:t xml:space="preserve"> group</w:t>
      </w:r>
      <w:r w:rsidRPr="00D973A3">
        <w:rPr>
          <w:rFonts w:hint="eastAsia"/>
        </w:rPr>
        <w:t>. The main effect</w:t>
      </w:r>
      <w:r w:rsidR="009C611F" w:rsidRPr="00D973A3">
        <w:t>s</w:t>
      </w:r>
      <w:r w:rsidR="00581271" w:rsidRPr="00D973A3">
        <w:rPr>
          <w:rFonts w:hint="eastAsia"/>
        </w:rPr>
        <w:t xml:space="preserve"> </w:t>
      </w:r>
      <w:r w:rsidRPr="00D973A3">
        <w:rPr>
          <w:rFonts w:hint="eastAsia"/>
        </w:rPr>
        <w:t xml:space="preserve">of </w:t>
      </w:r>
      <w:r w:rsidR="00CD15B9" w:rsidRPr="00D973A3">
        <w:rPr>
          <w:rFonts w:hint="eastAsia"/>
        </w:rPr>
        <w:t>G</w:t>
      </w:r>
      <w:r w:rsidR="00BD5366" w:rsidRPr="00D973A3">
        <w:t>A</w:t>
      </w:r>
      <w:r w:rsidR="00CD15B9" w:rsidRPr="00D973A3">
        <w:rPr>
          <w:rFonts w:hint="eastAsia"/>
        </w:rPr>
        <w:t>/AA</w:t>
      </w:r>
      <w:r w:rsidRPr="00D973A3">
        <w:rPr>
          <w:rFonts w:hint="eastAsia"/>
        </w:rPr>
        <w:t xml:space="preserve"> genotype of </w:t>
      </w:r>
      <w:proofErr w:type="spellStart"/>
      <w:r w:rsidRPr="00D973A3">
        <w:t>rs521828</w:t>
      </w:r>
      <w:proofErr w:type="spellEnd"/>
      <w:r w:rsidRPr="00D973A3">
        <w:rPr>
          <w:rFonts w:hint="eastAsia"/>
        </w:rPr>
        <w:t xml:space="preserve"> and </w:t>
      </w:r>
      <w:r w:rsidR="00CD15B9" w:rsidRPr="00D973A3">
        <w:rPr>
          <w:rFonts w:hint="eastAsia"/>
        </w:rPr>
        <w:t>A</w:t>
      </w:r>
      <w:r w:rsidR="00BD5366" w:rsidRPr="00D973A3">
        <w:t>G</w:t>
      </w:r>
      <w:r w:rsidR="00CD15B9" w:rsidRPr="00D973A3">
        <w:rPr>
          <w:rFonts w:hint="eastAsia"/>
        </w:rPr>
        <w:t>/GG</w:t>
      </w:r>
      <w:r w:rsidRPr="00D973A3">
        <w:rPr>
          <w:rFonts w:hint="eastAsia"/>
        </w:rPr>
        <w:t xml:space="preserve"> genotype of </w:t>
      </w:r>
      <w:proofErr w:type="spellStart"/>
      <w:r w:rsidRPr="00D973A3">
        <w:t>rs204999</w:t>
      </w:r>
      <w:proofErr w:type="spellEnd"/>
      <w:r w:rsidRPr="00D973A3">
        <w:rPr>
          <w:rFonts w:hint="eastAsia"/>
        </w:rPr>
        <w:t xml:space="preserve"> were </w:t>
      </w:r>
      <w:r w:rsidR="00C71FAE" w:rsidRPr="00D973A3">
        <w:rPr>
          <w:rFonts w:hint="eastAsia"/>
        </w:rPr>
        <w:t>protective</w:t>
      </w:r>
      <w:r w:rsidR="00612542" w:rsidRPr="00D973A3">
        <w:rPr>
          <w:rFonts w:hint="eastAsia"/>
        </w:rPr>
        <w:t>,</w:t>
      </w:r>
      <w:r w:rsidR="00C71FAE" w:rsidRPr="00D973A3">
        <w:rPr>
          <w:rFonts w:hint="eastAsia"/>
        </w:rPr>
        <w:t xml:space="preserve"> </w:t>
      </w:r>
      <w:r w:rsidR="00612542" w:rsidRPr="00D973A3">
        <w:rPr>
          <w:rFonts w:hint="eastAsia"/>
        </w:rPr>
        <w:t xml:space="preserve">with </w:t>
      </w:r>
      <w:r w:rsidR="009C611F" w:rsidRPr="00D973A3">
        <w:t>an OR of</w:t>
      </w:r>
      <w:r w:rsidR="00C71FAE" w:rsidRPr="00D973A3">
        <w:rPr>
          <w:rFonts w:hint="eastAsia"/>
        </w:rPr>
        <w:t xml:space="preserve"> </w:t>
      </w:r>
      <w:r w:rsidR="002D7554" w:rsidRPr="00D973A3">
        <w:t>0.</w:t>
      </w:r>
      <w:r w:rsidR="00565BD5" w:rsidRPr="00D973A3">
        <w:t>90</w:t>
      </w:r>
      <w:r w:rsidR="00565BD5" w:rsidRPr="00D973A3">
        <w:rPr>
          <w:rFonts w:hint="eastAsia"/>
        </w:rPr>
        <w:t xml:space="preserve"> </w:t>
      </w:r>
      <w:r w:rsidRPr="00D973A3">
        <w:rPr>
          <w:rFonts w:hint="eastAsia"/>
        </w:rPr>
        <w:t xml:space="preserve">and </w:t>
      </w:r>
      <w:r w:rsidR="002D7554" w:rsidRPr="00D973A3">
        <w:t>0.</w:t>
      </w:r>
      <w:r w:rsidR="00565BD5" w:rsidRPr="00D973A3">
        <w:t>89</w:t>
      </w:r>
      <w:r w:rsidRPr="00D973A3">
        <w:rPr>
          <w:rFonts w:hint="eastAsia"/>
        </w:rPr>
        <w:t>, respectively. However, the</w:t>
      </w:r>
      <w:r w:rsidR="00483F1C" w:rsidRPr="00D973A3">
        <w:rPr>
          <w:rFonts w:hint="eastAsia"/>
        </w:rPr>
        <w:t>ir</w:t>
      </w:r>
      <w:r w:rsidRPr="00D973A3">
        <w:rPr>
          <w:rFonts w:hint="eastAsia"/>
        </w:rPr>
        <w:t xml:space="preserve"> joint effect </w:t>
      </w:r>
      <w:r w:rsidR="009C611F" w:rsidRPr="00D973A3">
        <w:t>was harmful</w:t>
      </w:r>
      <w:r w:rsidR="00612542" w:rsidRPr="00D973A3">
        <w:rPr>
          <w:rFonts w:hint="eastAsia"/>
        </w:rPr>
        <w:t>,</w:t>
      </w:r>
      <w:r w:rsidR="00EB230B" w:rsidRPr="00D973A3">
        <w:rPr>
          <w:rFonts w:hint="eastAsia"/>
        </w:rPr>
        <w:t xml:space="preserve"> </w:t>
      </w:r>
      <w:r w:rsidR="009C611F" w:rsidRPr="00D973A3">
        <w:t>with an OR of</w:t>
      </w:r>
      <w:r w:rsidR="00EB230B" w:rsidRPr="00D973A3">
        <w:rPr>
          <w:rFonts w:hint="eastAsia"/>
        </w:rPr>
        <w:t xml:space="preserve"> </w:t>
      </w:r>
      <w:r w:rsidR="00F71E19" w:rsidRPr="00D973A3">
        <w:t>1.</w:t>
      </w:r>
      <w:r w:rsidR="00456600" w:rsidRPr="00D973A3">
        <w:t>04</w:t>
      </w:r>
      <w:r w:rsidR="00146024">
        <w:rPr>
          <w:rFonts w:hint="eastAsia"/>
        </w:rPr>
        <w:t>,</w:t>
      </w:r>
      <w:r w:rsidRPr="00D973A3">
        <w:rPr>
          <w:rFonts w:hint="eastAsia"/>
        </w:rPr>
        <w:t xml:space="preserve"> </w:t>
      </w:r>
      <w:r w:rsidR="00BB2D0F" w:rsidRPr="00D973A3">
        <w:rPr>
          <w:rFonts w:hint="eastAsia"/>
        </w:rPr>
        <w:t xml:space="preserve">greater </w:t>
      </w:r>
      <w:r w:rsidRPr="00D973A3">
        <w:rPr>
          <w:rFonts w:hint="eastAsia"/>
        </w:rPr>
        <w:t>than the product of two main effects (</w:t>
      </w:r>
      <w:r w:rsidR="00F71E19" w:rsidRPr="00D973A3">
        <w:t>0.</w:t>
      </w:r>
      <w:r w:rsidR="00D0656D" w:rsidRPr="00D973A3">
        <w:t>90</w:t>
      </w:r>
      <w:r w:rsidRPr="00D973A3">
        <w:rPr>
          <w:rFonts w:cs="Times New Roman"/>
        </w:rPr>
        <w:t>×</w:t>
      </w:r>
      <w:r w:rsidR="00F71E19" w:rsidRPr="00D973A3">
        <w:t>0.</w:t>
      </w:r>
      <w:r w:rsidR="00D0656D" w:rsidRPr="00D973A3">
        <w:t>89</w:t>
      </w:r>
      <w:r w:rsidR="00B63B3B" w:rsidRPr="00D973A3">
        <w:rPr>
          <w:rFonts w:hint="eastAsia"/>
        </w:rPr>
        <w:t xml:space="preserve"> = 0.80</w:t>
      </w:r>
      <w:r w:rsidRPr="00D973A3">
        <w:rPr>
          <w:rFonts w:hint="eastAsia"/>
        </w:rPr>
        <w:t>), indicating a</w:t>
      </w:r>
      <w:r w:rsidR="002B06A2" w:rsidRPr="00D973A3">
        <w:t>n</w:t>
      </w:r>
      <w:r w:rsidRPr="00D973A3">
        <w:rPr>
          <w:rFonts w:hint="eastAsia"/>
        </w:rPr>
        <w:t xml:space="preserve"> </w:t>
      </w:r>
      <w:r w:rsidR="00901F86" w:rsidRPr="00D973A3">
        <w:t>antagonistic</w:t>
      </w:r>
      <w:r w:rsidRPr="00D973A3">
        <w:rPr>
          <w:rFonts w:hint="eastAsia"/>
        </w:rPr>
        <w:t xml:space="preserve"> </w:t>
      </w:r>
      <w:r w:rsidRPr="00D973A3">
        <w:t>effect</w:t>
      </w:r>
      <w:r w:rsidRPr="00D973A3">
        <w:rPr>
          <w:rFonts w:hint="eastAsia"/>
        </w:rPr>
        <w:t xml:space="preserve"> between </w:t>
      </w:r>
      <w:proofErr w:type="spellStart"/>
      <w:r w:rsidRPr="00D973A3">
        <w:t>rs521828</w:t>
      </w:r>
      <w:proofErr w:type="spellEnd"/>
      <w:r w:rsidRPr="00D973A3">
        <w:t xml:space="preserve"> </w:t>
      </w:r>
      <w:r w:rsidRPr="00D973A3">
        <w:rPr>
          <w:rFonts w:hint="eastAsia"/>
        </w:rPr>
        <w:t xml:space="preserve">and </w:t>
      </w:r>
      <w:proofErr w:type="spellStart"/>
      <w:r w:rsidRPr="00D973A3">
        <w:t>rs204999</w:t>
      </w:r>
      <w:proofErr w:type="spellEnd"/>
      <w:r w:rsidR="00EF5457" w:rsidRPr="00D973A3">
        <w:rPr>
          <w:rFonts w:hint="eastAsia"/>
        </w:rPr>
        <w:t xml:space="preserve"> (</w:t>
      </w:r>
      <w:proofErr w:type="spellStart"/>
      <w:r w:rsidR="000814C2" w:rsidRPr="00D973A3">
        <w:rPr>
          <w:i/>
        </w:rPr>
        <w:t>OR</w:t>
      </w:r>
      <w:r w:rsidR="000814C2" w:rsidRPr="00D973A3">
        <w:rPr>
          <w:vertAlign w:val="subscript"/>
        </w:rPr>
        <w:t>intreaction</w:t>
      </w:r>
      <w:proofErr w:type="spellEnd"/>
      <w:r w:rsidR="000814C2" w:rsidRPr="00D973A3">
        <w:rPr>
          <w:rFonts w:hint="eastAsia"/>
        </w:rPr>
        <w:t xml:space="preserve"> = </w:t>
      </w:r>
      <w:r w:rsidR="000F7B49" w:rsidRPr="00D973A3">
        <w:t>1.28</w:t>
      </w:r>
      <w:r w:rsidR="000814C2" w:rsidRPr="00D973A3">
        <w:rPr>
          <w:rFonts w:hint="eastAsia"/>
        </w:rPr>
        <w:t xml:space="preserve">, 95% CI: </w:t>
      </w:r>
      <w:r w:rsidR="007B5244" w:rsidRPr="00D973A3">
        <w:rPr>
          <w:rFonts w:eastAsia="等线" w:cs="Times New Roman" w:hint="eastAsia"/>
          <w:color w:val="000000"/>
          <w:kern w:val="0"/>
          <w:szCs w:val="24"/>
        </w:rPr>
        <w:t>1</w:t>
      </w:r>
      <w:r w:rsidR="007B5244" w:rsidRPr="00D973A3">
        <w:rPr>
          <w:rFonts w:eastAsia="等线" w:cs="Times New Roman"/>
          <w:color w:val="000000"/>
          <w:kern w:val="0"/>
          <w:szCs w:val="24"/>
        </w:rPr>
        <w:t>.18-1.39</w:t>
      </w:r>
      <w:r w:rsidR="000814C2" w:rsidRPr="00D973A3">
        <w:rPr>
          <w:rFonts w:hint="eastAsia"/>
        </w:rPr>
        <w:t xml:space="preserve">, </w:t>
      </w:r>
      <w:proofErr w:type="spellStart"/>
      <w:r w:rsidR="00EF5457" w:rsidRPr="00D973A3">
        <w:rPr>
          <w:i/>
        </w:rPr>
        <w:t>P</w:t>
      </w:r>
      <w:r w:rsidR="00EF5457" w:rsidRPr="00D973A3">
        <w:rPr>
          <w:vertAlign w:val="subscript"/>
        </w:rPr>
        <w:t>interaction</w:t>
      </w:r>
      <w:proofErr w:type="spellEnd"/>
      <w:r w:rsidR="00EF5457" w:rsidRPr="00D973A3">
        <w:rPr>
          <w:rFonts w:hint="eastAsia"/>
        </w:rPr>
        <w:t xml:space="preserve"> = </w:t>
      </w:r>
      <w:r w:rsidR="007B5244" w:rsidRPr="00D973A3">
        <w:rPr>
          <w:rFonts w:eastAsia="等线" w:cs="Times New Roman"/>
          <w:color w:val="000000"/>
          <w:kern w:val="0"/>
          <w:szCs w:val="24"/>
        </w:rPr>
        <w:t>1.23</w:t>
      </w:r>
      <w:r w:rsidR="007B5244" w:rsidRPr="00D973A3">
        <w:t>×10</w:t>
      </w:r>
      <w:r w:rsidR="007B5244" w:rsidRPr="00D973A3">
        <w:rPr>
          <w:vertAlign w:val="superscript"/>
        </w:rPr>
        <w:t>-9</w:t>
      </w:r>
      <w:r w:rsidR="00EF5457" w:rsidRPr="00D973A3">
        <w:rPr>
          <w:rFonts w:hint="eastAsia"/>
        </w:rPr>
        <w:t>)</w:t>
      </w:r>
      <w:r w:rsidRPr="00D973A3">
        <w:rPr>
          <w:rFonts w:hint="eastAsia"/>
        </w:rPr>
        <w:t>.</w:t>
      </w:r>
      <w:r w:rsidR="00422096" w:rsidRPr="00D973A3">
        <w:rPr>
          <w:rFonts w:hint="eastAsia"/>
        </w:rPr>
        <w:t xml:space="preserve"> </w:t>
      </w:r>
      <w:r w:rsidR="00483F1C" w:rsidRPr="00D973A3">
        <w:rPr>
          <w:rFonts w:hint="eastAsia"/>
        </w:rPr>
        <w:t xml:space="preserve">Similarly, </w:t>
      </w:r>
      <w:r w:rsidR="004B0C98" w:rsidRPr="00D973A3">
        <w:rPr>
          <w:rFonts w:hint="eastAsia"/>
        </w:rPr>
        <w:t xml:space="preserve">for </w:t>
      </w:r>
      <w:proofErr w:type="spellStart"/>
      <w:r w:rsidR="004B0C98" w:rsidRPr="00D973A3">
        <w:t>rs2853668</w:t>
      </w:r>
      <w:proofErr w:type="spellEnd"/>
      <w:r w:rsidR="00612542" w:rsidRPr="00D973A3">
        <w:rPr>
          <w:rFonts w:hint="eastAsia"/>
        </w:rPr>
        <w:t xml:space="preserve"> and </w:t>
      </w:r>
      <w:proofErr w:type="spellStart"/>
      <w:r w:rsidR="00612542" w:rsidRPr="00D973A3">
        <w:t>rs62329694</w:t>
      </w:r>
      <w:proofErr w:type="spellEnd"/>
      <w:r w:rsidR="004B0C98" w:rsidRPr="00D973A3">
        <w:rPr>
          <w:rFonts w:hint="eastAsia"/>
        </w:rPr>
        <w:t xml:space="preserve">, their </w:t>
      </w:r>
      <w:r w:rsidR="00483F1C" w:rsidRPr="00D973A3">
        <w:rPr>
          <w:rFonts w:hint="eastAsia"/>
        </w:rPr>
        <w:t xml:space="preserve">joint effect </w:t>
      </w:r>
      <w:r w:rsidR="00146024">
        <w:t>conferred</w:t>
      </w:r>
      <w:r w:rsidR="009C611F" w:rsidRPr="00D973A3">
        <w:t xml:space="preserve"> an OR of</w:t>
      </w:r>
      <w:r w:rsidR="009E2145" w:rsidRPr="00D973A3">
        <w:rPr>
          <w:rFonts w:hint="eastAsia"/>
        </w:rPr>
        <w:t xml:space="preserve"> </w:t>
      </w:r>
      <w:r w:rsidR="008B6CB7" w:rsidRPr="00D973A3">
        <w:t>1.</w:t>
      </w:r>
      <w:r w:rsidR="00074560" w:rsidRPr="00D973A3">
        <w:t>03</w:t>
      </w:r>
      <w:r w:rsidR="00483F1C" w:rsidRPr="00D973A3">
        <w:rPr>
          <w:rFonts w:hint="eastAsia"/>
        </w:rPr>
        <w:t xml:space="preserve">, which was </w:t>
      </w:r>
      <w:r w:rsidR="00CD4D62">
        <w:rPr>
          <w:rFonts w:hint="eastAsia"/>
        </w:rPr>
        <w:t xml:space="preserve">significantly </w:t>
      </w:r>
      <w:r w:rsidR="00483F1C" w:rsidRPr="00D973A3">
        <w:t>less</w:t>
      </w:r>
      <w:r w:rsidR="00483F1C" w:rsidRPr="00D973A3">
        <w:rPr>
          <w:rFonts w:hint="eastAsia"/>
        </w:rPr>
        <w:t xml:space="preserve"> than the product of their main effects (</w:t>
      </w:r>
      <w:r w:rsidR="00967B2F" w:rsidRPr="00D973A3">
        <w:t>1.</w:t>
      </w:r>
      <w:r w:rsidR="00074560" w:rsidRPr="00D973A3">
        <w:t>30</w:t>
      </w:r>
      <w:r w:rsidR="00483F1C" w:rsidRPr="00D973A3">
        <w:rPr>
          <w:rFonts w:cs="Times New Roman"/>
        </w:rPr>
        <w:t>×</w:t>
      </w:r>
      <w:r w:rsidR="00967B2F" w:rsidRPr="00D973A3">
        <w:t>1.</w:t>
      </w:r>
      <w:r w:rsidR="00074560" w:rsidRPr="00D973A3">
        <w:t xml:space="preserve">16 </w:t>
      </w:r>
      <w:r w:rsidR="00483F1C" w:rsidRPr="00D973A3">
        <w:rPr>
          <w:rFonts w:hint="eastAsia"/>
        </w:rPr>
        <w:t xml:space="preserve">= </w:t>
      </w:r>
      <w:r w:rsidR="00967B2F" w:rsidRPr="00D973A3">
        <w:t>1.</w:t>
      </w:r>
      <w:r w:rsidR="00074560" w:rsidRPr="00D973A3">
        <w:t>51</w:t>
      </w:r>
      <w:r w:rsidR="00483F1C" w:rsidRPr="00D973A3">
        <w:rPr>
          <w:rFonts w:hint="eastAsia"/>
        </w:rPr>
        <w:t xml:space="preserve">), also indicating </w:t>
      </w:r>
      <w:r w:rsidR="00422096" w:rsidRPr="00D973A3">
        <w:rPr>
          <w:rFonts w:hint="eastAsia"/>
        </w:rPr>
        <w:t>a</w:t>
      </w:r>
      <w:r w:rsidR="00967B2F" w:rsidRPr="00D973A3">
        <w:t>n</w:t>
      </w:r>
      <w:r w:rsidR="00422096" w:rsidRPr="00D973A3">
        <w:rPr>
          <w:rFonts w:hint="eastAsia"/>
        </w:rPr>
        <w:t xml:space="preserve"> </w:t>
      </w:r>
      <w:r w:rsidR="00901F86" w:rsidRPr="00D973A3">
        <w:lastRenderedPageBreak/>
        <w:t>antagonistic</w:t>
      </w:r>
      <w:r w:rsidR="00422096" w:rsidRPr="00D973A3">
        <w:rPr>
          <w:rFonts w:hint="eastAsia"/>
        </w:rPr>
        <w:t xml:space="preserve"> </w:t>
      </w:r>
      <w:r w:rsidR="00422096" w:rsidRPr="00D973A3">
        <w:t>effect</w:t>
      </w:r>
      <w:r w:rsidR="00422096" w:rsidRPr="00D973A3">
        <w:rPr>
          <w:rFonts w:hint="eastAsia"/>
        </w:rPr>
        <w:t xml:space="preserve"> between </w:t>
      </w:r>
      <w:r w:rsidR="00910844" w:rsidRPr="00D973A3">
        <w:rPr>
          <w:rFonts w:hint="eastAsia"/>
        </w:rPr>
        <w:t>them</w:t>
      </w:r>
      <w:r w:rsidR="00EF5457" w:rsidRPr="00D973A3">
        <w:rPr>
          <w:rFonts w:hint="eastAsia"/>
        </w:rPr>
        <w:t xml:space="preserve"> (</w:t>
      </w:r>
      <w:proofErr w:type="spellStart"/>
      <w:r w:rsidR="008B6D30" w:rsidRPr="00D973A3">
        <w:rPr>
          <w:rFonts w:hint="eastAsia"/>
          <w:i/>
        </w:rPr>
        <w:t>OR</w:t>
      </w:r>
      <w:r w:rsidR="008B6D30" w:rsidRPr="00D973A3">
        <w:rPr>
          <w:rFonts w:hint="eastAsia"/>
          <w:vertAlign w:val="subscript"/>
        </w:rPr>
        <w:t>intreaction</w:t>
      </w:r>
      <w:proofErr w:type="spellEnd"/>
      <w:r w:rsidR="008B6D30" w:rsidRPr="00D973A3">
        <w:rPr>
          <w:rFonts w:hint="eastAsia"/>
        </w:rPr>
        <w:t xml:space="preserve"> = </w:t>
      </w:r>
      <w:r w:rsidR="00074560" w:rsidRPr="00D973A3">
        <w:t>0.68</w:t>
      </w:r>
      <w:r w:rsidR="008B6D30" w:rsidRPr="00D973A3">
        <w:rPr>
          <w:rFonts w:hint="eastAsia"/>
        </w:rPr>
        <w:t xml:space="preserve">, 95% CI: </w:t>
      </w:r>
      <w:r w:rsidR="00074560" w:rsidRPr="00D973A3">
        <w:t>0.61</w:t>
      </w:r>
      <w:r w:rsidR="008B6D30" w:rsidRPr="00D973A3">
        <w:rPr>
          <w:rFonts w:hint="eastAsia"/>
        </w:rPr>
        <w:t>-</w:t>
      </w:r>
      <w:r w:rsidR="00074560" w:rsidRPr="00D973A3">
        <w:t>0.76</w:t>
      </w:r>
      <w:r w:rsidR="008B6D30" w:rsidRPr="00D973A3">
        <w:rPr>
          <w:rFonts w:hint="eastAsia"/>
        </w:rPr>
        <w:t xml:space="preserve">, </w:t>
      </w:r>
      <w:proofErr w:type="spellStart"/>
      <w:r w:rsidR="008B6D30" w:rsidRPr="00D973A3">
        <w:rPr>
          <w:i/>
        </w:rPr>
        <w:t>P</w:t>
      </w:r>
      <w:r w:rsidR="008B6D30" w:rsidRPr="00D973A3">
        <w:rPr>
          <w:vertAlign w:val="subscript"/>
        </w:rPr>
        <w:t>interaction</w:t>
      </w:r>
      <w:proofErr w:type="spellEnd"/>
      <w:r w:rsidR="008B6D30" w:rsidRPr="00D973A3">
        <w:rPr>
          <w:rFonts w:hint="eastAsia"/>
        </w:rPr>
        <w:t xml:space="preserve"> = </w:t>
      </w:r>
      <w:r w:rsidR="00074560" w:rsidRPr="00D973A3">
        <w:rPr>
          <w:rFonts w:eastAsia="等线" w:cs="Times New Roman"/>
          <w:color w:val="000000"/>
          <w:kern w:val="0"/>
          <w:szCs w:val="24"/>
        </w:rPr>
        <w:t>1.18</w:t>
      </w:r>
      <w:r w:rsidR="00074560" w:rsidRPr="00D973A3">
        <w:t>×10</w:t>
      </w:r>
      <w:r w:rsidR="00074560" w:rsidRPr="00D973A3">
        <w:rPr>
          <w:vertAlign w:val="superscript"/>
        </w:rPr>
        <w:t>-10</w:t>
      </w:r>
      <w:r w:rsidR="00EF5457" w:rsidRPr="00D973A3">
        <w:rPr>
          <w:rFonts w:hint="eastAsia"/>
        </w:rPr>
        <w:t>)</w:t>
      </w:r>
      <w:r w:rsidR="00422096" w:rsidRPr="00D973A3">
        <w:rPr>
          <w:rFonts w:hint="eastAsia"/>
        </w:rPr>
        <w:t>.</w:t>
      </w:r>
    </w:p>
    <w:p w14:paraId="212CA04D" w14:textId="0E759612" w:rsidR="004E3105" w:rsidRPr="00D973A3" w:rsidRDefault="005F427E">
      <w:pPr>
        <w:spacing w:after="326"/>
      </w:pPr>
      <w:r w:rsidRPr="00D973A3">
        <w:rPr>
          <w:rFonts w:hint="eastAsia"/>
        </w:rPr>
        <w:t>A</w:t>
      </w:r>
      <w:r w:rsidR="004E3105" w:rsidRPr="00D973A3">
        <w:t xml:space="preserve">ll </w:t>
      </w:r>
      <w:r w:rsidR="0003474E" w:rsidRPr="00D973A3">
        <w:rPr>
          <w:rFonts w:hint="eastAsia"/>
        </w:rPr>
        <w:t>SNPs</w:t>
      </w:r>
      <w:r w:rsidR="004E3105" w:rsidRPr="00D973A3">
        <w:t xml:space="preserve"> within the </w:t>
      </w:r>
      <w:r w:rsidR="001B2CDC" w:rsidRPr="00D973A3">
        <w:rPr>
          <w:rFonts w:hint="eastAsia"/>
        </w:rPr>
        <w:t>~</w:t>
      </w:r>
      <w:r w:rsidR="008277E7" w:rsidRPr="00D973A3">
        <w:rPr>
          <w:rFonts w:hint="eastAsia"/>
        </w:rPr>
        <w:t>5</w:t>
      </w:r>
      <w:r w:rsidR="003A2A93" w:rsidRPr="00D973A3">
        <w:rPr>
          <w:rFonts w:hint="eastAsia"/>
        </w:rPr>
        <w:t>00</w:t>
      </w:r>
      <w:r w:rsidR="0003474E" w:rsidRPr="00D973A3">
        <w:t xml:space="preserve"> </w:t>
      </w:r>
      <w:r w:rsidR="003A2A93" w:rsidRPr="00D973A3">
        <w:rPr>
          <w:rFonts w:hint="eastAsia"/>
        </w:rPr>
        <w:t>K</w:t>
      </w:r>
      <w:r w:rsidR="004E3105" w:rsidRPr="00D973A3">
        <w:t xml:space="preserve">B flanking regions of </w:t>
      </w:r>
      <w:r w:rsidRPr="00D973A3">
        <w:rPr>
          <w:rFonts w:hint="eastAsia"/>
        </w:rPr>
        <w:t>the</w:t>
      </w:r>
      <w:r w:rsidR="004E3105" w:rsidRPr="00D973A3">
        <w:t xml:space="preserve"> significant </w:t>
      </w:r>
      <w:r w:rsidR="0003474E" w:rsidRPr="00D973A3">
        <w:t>epista</w:t>
      </w:r>
      <w:r w:rsidR="0003474E" w:rsidRPr="00D973A3">
        <w:rPr>
          <w:rFonts w:hint="eastAsia"/>
        </w:rPr>
        <w:t>tic</w:t>
      </w:r>
      <w:r w:rsidR="00764FFE" w:rsidRPr="00D973A3">
        <w:t xml:space="preserve"> pair</w:t>
      </w:r>
      <w:r w:rsidR="00BD0FE7" w:rsidRPr="00D973A3">
        <w:rPr>
          <w:rFonts w:hint="eastAsia"/>
        </w:rPr>
        <w:t>s</w:t>
      </w:r>
      <w:r w:rsidRPr="00D973A3">
        <w:rPr>
          <w:rFonts w:hint="eastAsia"/>
        </w:rPr>
        <w:t xml:space="preserve"> were further </w:t>
      </w:r>
      <w:r w:rsidR="00A574AD" w:rsidRPr="00D973A3">
        <w:rPr>
          <w:rFonts w:hint="eastAsia"/>
        </w:rPr>
        <w:t>tested by</w:t>
      </w:r>
      <w:r w:rsidR="009C611F" w:rsidRPr="00D973A3">
        <w:t xml:space="preserve"> logistic regression</w:t>
      </w:r>
      <w:r w:rsidR="00025191" w:rsidRPr="00D973A3">
        <w:rPr>
          <w:rFonts w:hint="eastAsia"/>
        </w:rPr>
        <w:t xml:space="preserve"> model</w:t>
      </w:r>
      <w:r w:rsidR="002F4488" w:rsidRPr="00D973A3">
        <w:t>s, which detected</w:t>
      </w:r>
      <w:r w:rsidR="00764FFE" w:rsidRPr="00D973A3">
        <w:rPr>
          <w:rFonts w:hint="eastAsia"/>
        </w:rPr>
        <w:t xml:space="preserve"> </w:t>
      </w:r>
      <w:r w:rsidR="00A574AD" w:rsidRPr="00D973A3">
        <w:rPr>
          <w:rFonts w:hint="eastAsia"/>
        </w:rPr>
        <w:t>a</w:t>
      </w:r>
      <w:r w:rsidR="002A1B55" w:rsidRPr="00D973A3">
        <w:rPr>
          <w:rFonts w:hint="eastAsia"/>
        </w:rPr>
        <w:t xml:space="preserve"> cluster of </w:t>
      </w:r>
      <w:proofErr w:type="spellStart"/>
      <w:r w:rsidR="00CA6329" w:rsidRPr="00D973A3">
        <w:rPr>
          <w:rFonts w:hint="eastAsia"/>
        </w:rPr>
        <w:t>G</w:t>
      </w:r>
      <w:r w:rsidR="005E4166" w:rsidRPr="00D973A3">
        <w:rPr>
          <w:rFonts w:cs="Times New Roman"/>
        </w:rPr>
        <w:t>×</w:t>
      </w:r>
      <w:r w:rsidR="00CA6329" w:rsidRPr="00D973A3">
        <w:rPr>
          <w:rFonts w:hint="eastAsia"/>
        </w:rPr>
        <w:t>G</w:t>
      </w:r>
      <w:proofErr w:type="spellEnd"/>
      <w:r w:rsidR="002A1B55" w:rsidRPr="00D973A3">
        <w:rPr>
          <w:rFonts w:hint="eastAsia"/>
        </w:rPr>
        <w:t xml:space="preserve"> </w:t>
      </w:r>
      <w:r w:rsidR="004E3105" w:rsidRPr="00D973A3">
        <w:t xml:space="preserve">signals </w:t>
      </w:r>
      <w:r w:rsidR="002A1B55" w:rsidRPr="00D973A3">
        <w:rPr>
          <w:rFonts w:hint="eastAsia"/>
        </w:rPr>
        <w:t xml:space="preserve">enriched </w:t>
      </w:r>
      <w:r w:rsidR="005B4DE6" w:rsidRPr="00D973A3">
        <w:t>in close proximity to</w:t>
      </w:r>
      <w:r w:rsidR="00044310" w:rsidRPr="00D973A3">
        <w:rPr>
          <w:rFonts w:hint="eastAsia"/>
        </w:rPr>
        <w:t xml:space="preserve"> </w:t>
      </w:r>
      <w:r w:rsidR="00764FFE" w:rsidRPr="00D973A3">
        <w:rPr>
          <w:rFonts w:hint="eastAsia"/>
        </w:rPr>
        <w:t>the identified pair</w:t>
      </w:r>
      <w:r w:rsidR="00AA6D1F" w:rsidRPr="00D973A3">
        <w:rPr>
          <w:rFonts w:hint="eastAsia"/>
        </w:rPr>
        <w:t>s</w:t>
      </w:r>
      <w:r w:rsidR="00764FFE" w:rsidRPr="00D973A3">
        <w:rPr>
          <w:rFonts w:hint="eastAsia"/>
        </w:rPr>
        <w:t xml:space="preserve"> </w:t>
      </w:r>
      <w:r w:rsidR="004E3105" w:rsidRPr="00D973A3">
        <w:t>(</w:t>
      </w:r>
      <w:bookmarkStart w:id="46" w:name="OLE_LINK87"/>
      <w:bookmarkStart w:id="47" w:name="OLE_LINK91"/>
      <w:r w:rsidR="004E3105" w:rsidRPr="00D973A3">
        <w:rPr>
          <w:color w:val="0070C0"/>
        </w:rPr>
        <w:t>Figure</w:t>
      </w:r>
      <w:bookmarkEnd w:id="46"/>
      <w:bookmarkEnd w:id="47"/>
      <w:r w:rsidR="004E3105" w:rsidRPr="00D973A3">
        <w:rPr>
          <w:color w:val="0070C0"/>
        </w:rPr>
        <w:t xml:space="preserve"> </w:t>
      </w:r>
      <w:proofErr w:type="spellStart"/>
      <w:r w:rsidR="004E3105" w:rsidRPr="00D973A3">
        <w:rPr>
          <w:color w:val="0070C0"/>
        </w:rPr>
        <w:t>2</w:t>
      </w:r>
      <w:r w:rsidR="001E7E5C" w:rsidRPr="00D973A3">
        <w:rPr>
          <w:color w:val="0070C0"/>
        </w:rPr>
        <w:t>C</w:t>
      </w:r>
      <w:proofErr w:type="spellEnd"/>
      <w:r w:rsidR="004E3105" w:rsidRPr="00D973A3">
        <w:rPr>
          <w:color w:val="0070C0"/>
        </w:rPr>
        <w:t>-</w:t>
      </w:r>
      <w:r w:rsidR="001E7E5C" w:rsidRPr="00D973A3">
        <w:rPr>
          <w:color w:val="0070C0"/>
        </w:rPr>
        <w:t>D</w:t>
      </w:r>
      <w:r w:rsidR="004E3105" w:rsidRPr="00D973A3">
        <w:t>).</w:t>
      </w:r>
    </w:p>
    <w:p w14:paraId="53F8EA22" w14:textId="3B53430E" w:rsidR="004E3105" w:rsidRPr="00D973A3" w:rsidRDefault="00CD3FD7">
      <w:pPr>
        <w:pStyle w:val="2"/>
      </w:pPr>
      <w:r w:rsidRPr="00D973A3">
        <w:t>Six</w:t>
      </w:r>
      <w:r w:rsidR="00CE727F" w:rsidRPr="00D973A3">
        <w:t xml:space="preserve"> </w:t>
      </w:r>
      <w:r w:rsidR="007A2121" w:rsidRPr="00D973A3">
        <w:t xml:space="preserve">more </w:t>
      </w:r>
      <w:r w:rsidR="00706714" w:rsidRPr="00D973A3">
        <w:t>significant</w:t>
      </w:r>
      <w:r w:rsidR="00CE727F" w:rsidRPr="00D973A3">
        <w:t xml:space="preserve"> </w:t>
      </w:r>
      <w:proofErr w:type="spellStart"/>
      <w:r w:rsidR="00CA6329" w:rsidRPr="00D973A3">
        <w:t>G</w:t>
      </w:r>
      <w:r w:rsidR="00BF2A3F" w:rsidRPr="00D973A3">
        <w:t>×</w:t>
      </w:r>
      <w:r w:rsidR="00CA6329" w:rsidRPr="00D973A3">
        <w:t>G</w:t>
      </w:r>
      <w:proofErr w:type="spellEnd"/>
      <w:r w:rsidR="00CE727F" w:rsidRPr="00D973A3">
        <w:t xml:space="preserve"> </w:t>
      </w:r>
      <w:r w:rsidRPr="00D973A3">
        <w:t>interaction</w:t>
      </w:r>
      <w:r w:rsidR="00CE727F" w:rsidRPr="00D973A3">
        <w:t xml:space="preserve">s identified by meta-analysis </w:t>
      </w:r>
      <w:r w:rsidR="005B4DE6" w:rsidRPr="00D973A3">
        <w:t>among</w:t>
      </w:r>
      <w:r w:rsidR="00375BC1" w:rsidRPr="00375BC1">
        <w:t xml:space="preserve"> European</w:t>
      </w:r>
      <w:r w:rsidR="002044B7" w:rsidRPr="00D973A3">
        <w:t>s</w:t>
      </w:r>
    </w:p>
    <w:p w14:paraId="367C6C92" w14:textId="3FE65299" w:rsidR="00874CDC" w:rsidRPr="00D973A3" w:rsidRDefault="00141045" w:rsidP="00B8238E">
      <w:pPr>
        <w:spacing w:after="326"/>
      </w:pPr>
      <w:r w:rsidRPr="00D973A3">
        <w:t xml:space="preserve">To identify interactions with weak to moderate effects, we </w:t>
      </w:r>
      <w:r w:rsidR="00C82849" w:rsidRPr="00D973A3">
        <w:t xml:space="preserve">used </w:t>
      </w:r>
      <w:bookmarkStart w:id="48" w:name="OLE_LINK40"/>
      <w:bookmarkStart w:id="49" w:name="OLE_LINK42"/>
      <w:r w:rsidR="00C64D6A">
        <w:rPr>
          <w:rFonts w:hint="eastAsia"/>
        </w:rPr>
        <w:t xml:space="preserve">fixed </w:t>
      </w:r>
      <w:r w:rsidR="003124F2">
        <w:rPr>
          <w:rFonts w:hint="eastAsia"/>
        </w:rPr>
        <w:t xml:space="preserve">effect </w:t>
      </w:r>
      <w:r w:rsidR="00C82849" w:rsidRPr="00D973A3">
        <w:t>m</w:t>
      </w:r>
      <w:r w:rsidR="00CE727F" w:rsidRPr="00D973A3">
        <w:rPr>
          <w:rFonts w:hint="eastAsia"/>
        </w:rPr>
        <w:t>eta-analysis</w:t>
      </w:r>
      <w:bookmarkEnd w:id="48"/>
      <w:bookmarkEnd w:id="49"/>
      <w:r w:rsidR="00C82849" w:rsidRPr="00D973A3">
        <w:t xml:space="preserve"> to synthesize results from </w:t>
      </w:r>
      <w:proofErr w:type="spellStart"/>
      <w:r w:rsidR="00CE727F" w:rsidRPr="00D973A3">
        <w:t>ILCCO-</w:t>
      </w:r>
      <w:r w:rsidR="003C6EBB" w:rsidRPr="00D973A3">
        <w:rPr>
          <w:rFonts w:hint="eastAsia"/>
        </w:rPr>
        <w:t>OncoArray</w:t>
      </w:r>
      <w:proofErr w:type="spellEnd"/>
      <w:r w:rsidR="00CE727F" w:rsidRPr="00D973A3">
        <w:t xml:space="preserve">, </w:t>
      </w:r>
      <w:proofErr w:type="spellStart"/>
      <w:r w:rsidR="00CE727F" w:rsidRPr="00D973A3">
        <w:t>TRICL</w:t>
      </w:r>
      <w:proofErr w:type="spellEnd"/>
      <w:r w:rsidR="00CE727F" w:rsidRPr="00D973A3">
        <w:t xml:space="preserve"> and UK Biobank</w:t>
      </w:r>
      <w:r w:rsidR="00C82849" w:rsidRPr="00D973A3">
        <w:t xml:space="preserve">. We also conducted the same analysis among </w:t>
      </w:r>
      <w:r w:rsidR="00D8171A" w:rsidRPr="00D973A3">
        <w:rPr>
          <w:rFonts w:hint="eastAsia"/>
        </w:rPr>
        <w:t xml:space="preserve">NSCLC </w:t>
      </w:r>
      <w:r w:rsidR="00C82849" w:rsidRPr="00D973A3">
        <w:t xml:space="preserve">subgroups defined by </w:t>
      </w:r>
      <w:r w:rsidR="00CE727F" w:rsidRPr="00D973A3">
        <w:t>lung adenocarcinoma (</w:t>
      </w:r>
      <w:proofErr w:type="spellStart"/>
      <w:r w:rsidR="00CE727F" w:rsidRPr="00D973A3">
        <w:t>LUAD</w:t>
      </w:r>
      <w:proofErr w:type="spellEnd"/>
      <w:r w:rsidR="00CE727F" w:rsidRPr="00D973A3">
        <w:t>), lung squamous cell carcinoma (</w:t>
      </w:r>
      <w:proofErr w:type="spellStart"/>
      <w:r w:rsidR="00CE727F" w:rsidRPr="00D973A3">
        <w:t>LUSC</w:t>
      </w:r>
      <w:proofErr w:type="spellEnd"/>
      <w:r w:rsidR="00CE727F" w:rsidRPr="00D973A3">
        <w:t xml:space="preserve">), male, female, never smoker, </w:t>
      </w:r>
      <w:r w:rsidR="003C6EBB" w:rsidRPr="00D973A3">
        <w:rPr>
          <w:rFonts w:hint="eastAsia"/>
        </w:rPr>
        <w:t xml:space="preserve">ever </w:t>
      </w:r>
      <w:r w:rsidR="00CE727F" w:rsidRPr="00D973A3">
        <w:t>smoker</w:t>
      </w:r>
      <w:r w:rsidR="003C6EBB" w:rsidRPr="00D973A3">
        <w:rPr>
          <w:rFonts w:hint="eastAsia"/>
        </w:rPr>
        <w:t xml:space="preserve"> (current and former smoker)</w:t>
      </w:r>
      <w:r w:rsidR="00CE727F" w:rsidRPr="00D973A3">
        <w:t>,</w:t>
      </w:r>
      <w:r w:rsidR="00C82849" w:rsidRPr="00D973A3">
        <w:t xml:space="preserve"> </w:t>
      </w:r>
      <w:r w:rsidR="0004636F" w:rsidRPr="00D973A3">
        <w:rPr>
          <w:rFonts w:hint="eastAsia"/>
        </w:rPr>
        <w:t>as well as</w:t>
      </w:r>
      <w:r w:rsidR="00CE7F94" w:rsidRPr="00D973A3">
        <w:rPr>
          <w:rFonts w:hint="eastAsia"/>
        </w:rPr>
        <w:t xml:space="preserve"> all </w:t>
      </w:r>
      <w:r w:rsidR="007373DF" w:rsidRPr="00D973A3">
        <w:rPr>
          <w:rFonts w:hint="eastAsia"/>
        </w:rPr>
        <w:t xml:space="preserve">histological types of lung cancers, </w:t>
      </w:r>
      <w:r w:rsidR="00C8340E" w:rsidRPr="00D973A3">
        <w:rPr>
          <w:rFonts w:hint="eastAsia"/>
        </w:rPr>
        <w:t>respectively</w:t>
      </w:r>
      <w:r w:rsidR="00CE727F" w:rsidRPr="00D973A3">
        <w:rPr>
          <w:rFonts w:hint="eastAsia"/>
        </w:rPr>
        <w:t xml:space="preserve">. </w:t>
      </w:r>
      <w:proofErr w:type="spellStart"/>
      <w:r w:rsidR="00CA6329" w:rsidRPr="00D973A3">
        <w:rPr>
          <w:rFonts w:hint="eastAsia"/>
        </w:rPr>
        <w:t>G</w:t>
      </w:r>
      <w:r w:rsidR="007F119E" w:rsidRPr="00D973A3">
        <w:rPr>
          <w:rFonts w:cs="Times New Roman"/>
        </w:rPr>
        <w:t>×</w:t>
      </w:r>
      <w:r w:rsidR="00CA6329" w:rsidRPr="00D973A3">
        <w:rPr>
          <w:rFonts w:hint="eastAsia"/>
        </w:rPr>
        <w:t>G</w:t>
      </w:r>
      <w:proofErr w:type="spellEnd"/>
      <w:r w:rsidR="00CE727F" w:rsidRPr="00D973A3">
        <w:rPr>
          <w:rFonts w:hint="eastAsia"/>
        </w:rPr>
        <w:t xml:space="preserve"> signals </w:t>
      </w:r>
      <w:r w:rsidR="00CE727F" w:rsidRPr="00D973A3">
        <w:t xml:space="preserve">with </w:t>
      </w:r>
      <w:proofErr w:type="spellStart"/>
      <w:r w:rsidR="00CE727F" w:rsidRPr="00D973A3">
        <w:rPr>
          <w:i/>
          <w:iCs/>
        </w:rPr>
        <w:t>P</w:t>
      </w:r>
      <w:r w:rsidR="00CE727F" w:rsidRPr="00D973A3">
        <w:rPr>
          <w:vertAlign w:val="subscript"/>
        </w:rPr>
        <w:t>interaction</w:t>
      </w:r>
      <w:proofErr w:type="spellEnd"/>
      <w:r w:rsidR="00CE727F" w:rsidRPr="00D973A3">
        <w:t>&lt;5×10</w:t>
      </w:r>
      <w:r w:rsidR="00CE727F" w:rsidRPr="00D973A3">
        <w:rPr>
          <w:vertAlign w:val="superscript"/>
        </w:rPr>
        <w:t xml:space="preserve">-8 </w:t>
      </w:r>
      <w:r w:rsidR="00CE727F" w:rsidRPr="00D973A3">
        <w:t xml:space="preserve">were </w:t>
      </w:r>
      <w:r w:rsidR="00CE727F" w:rsidRPr="00D973A3">
        <w:rPr>
          <w:rFonts w:hint="eastAsia"/>
        </w:rPr>
        <w:t>summarized</w:t>
      </w:r>
      <w:r w:rsidR="00CE727F" w:rsidRPr="00D973A3">
        <w:t xml:space="preserve"> in </w:t>
      </w:r>
      <w:r w:rsidR="00CE727F" w:rsidRPr="00D973A3">
        <w:rPr>
          <w:rFonts w:cs="Arial"/>
          <w:color w:val="0070C0"/>
          <w:u w:color="0070C0"/>
        </w:rPr>
        <w:t>Supplementary Table</w:t>
      </w:r>
      <w:r w:rsidR="00CE727F" w:rsidRPr="00D973A3">
        <w:rPr>
          <w:color w:val="0070C0"/>
        </w:rPr>
        <w:t xml:space="preserve"> </w:t>
      </w:r>
      <w:proofErr w:type="spellStart"/>
      <w:r w:rsidR="00CE727F" w:rsidRPr="00D973A3">
        <w:rPr>
          <w:color w:val="0070C0"/>
        </w:rPr>
        <w:t>S</w:t>
      </w:r>
      <w:r w:rsidR="008755FE" w:rsidRPr="00D973A3">
        <w:rPr>
          <w:rFonts w:hint="eastAsia"/>
          <w:color w:val="0070C0"/>
        </w:rPr>
        <w:t>3</w:t>
      </w:r>
      <w:r w:rsidR="00CE727F" w:rsidRPr="00D973A3">
        <w:rPr>
          <w:color w:val="0070C0"/>
        </w:rPr>
        <w:t>-S</w:t>
      </w:r>
      <w:r w:rsidR="008755FE" w:rsidRPr="00D973A3">
        <w:rPr>
          <w:rFonts w:hint="eastAsia"/>
          <w:color w:val="0070C0"/>
        </w:rPr>
        <w:t>10</w:t>
      </w:r>
      <w:proofErr w:type="spellEnd"/>
      <w:r w:rsidR="00CE727F" w:rsidRPr="00D973A3">
        <w:t>.</w:t>
      </w:r>
      <w:r w:rsidR="00CE727F" w:rsidRPr="00D973A3">
        <w:rPr>
          <w:rFonts w:hint="eastAsia"/>
        </w:rPr>
        <w:t xml:space="preserve"> </w:t>
      </w:r>
      <w:r w:rsidR="00C82849" w:rsidRPr="00D973A3">
        <w:t>A total of</w:t>
      </w:r>
      <w:r w:rsidR="00B63436" w:rsidRPr="00D973A3">
        <w:rPr>
          <w:rFonts w:hint="eastAsia"/>
        </w:rPr>
        <w:t xml:space="preserve"> </w:t>
      </w:r>
      <w:r w:rsidR="002E17DD" w:rsidRPr="00D973A3">
        <w:rPr>
          <w:rFonts w:hint="eastAsia"/>
        </w:rPr>
        <w:t xml:space="preserve">8 pairs of SNPs </w:t>
      </w:r>
      <w:r w:rsidR="00B63436" w:rsidRPr="00D973A3">
        <w:rPr>
          <w:rFonts w:hint="eastAsia"/>
        </w:rPr>
        <w:t>reach</w:t>
      </w:r>
      <w:r w:rsidR="00C82849" w:rsidRPr="00D973A3">
        <w:t>ed</w:t>
      </w:r>
      <w:r w:rsidR="00B63436" w:rsidRPr="00D973A3">
        <w:rPr>
          <w:rFonts w:hint="eastAsia"/>
        </w:rPr>
        <w:t xml:space="preserve"> the </w:t>
      </w:r>
      <w:r w:rsidR="00B63436" w:rsidRPr="00D973A3">
        <w:t>Bonferroni</w:t>
      </w:r>
      <w:r w:rsidR="00B63436" w:rsidRPr="00D973A3">
        <w:rPr>
          <w:rFonts w:hint="eastAsia"/>
        </w:rPr>
        <w:t xml:space="preserve">-corrected threshold </w:t>
      </w:r>
      <w:r w:rsidR="00B63436" w:rsidRPr="00D973A3">
        <w:t>(</w:t>
      </w:r>
      <w:r w:rsidR="00B63436" w:rsidRPr="00D973A3">
        <w:rPr>
          <w:i/>
          <w:iCs/>
        </w:rPr>
        <w:t>P</w:t>
      </w:r>
      <w:r w:rsidR="00B63436" w:rsidRPr="00D973A3">
        <w:rPr>
          <w:rFonts w:hint="eastAsia"/>
          <w:i/>
          <w:iCs/>
        </w:rPr>
        <w:t xml:space="preserve"> </w:t>
      </w:r>
      <w:r w:rsidR="00B63436" w:rsidRPr="00D973A3">
        <w:t>&lt;</w:t>
      </w:r>
      <w:r w:rsidR="00B63436" w:rsidRPr="00D973A3">
        <w:rPr>
          <w:rFonts w:hint="eastAsia"/>
        </w:rPr>
        <w:t xml:space="preserve"> </w:t>
      </w:r>
      <w:r w:rsidR="00B63436" w:rsidRPr="00D973A3">
        <w:t>8.60×10</w:t>
      </w:r>
      <w:r w:rsidR="00B63436" w:rsidRPr="00D973A3">
        <w:rPr>
          <w:vertAlign w:val="superscript"/>
        </w:rPr>
        <w:t>−13</w:t>
      </w:r>
      <w:r w:rsidR="00B63436" w:rsidRPr="00D973A3">
        <w:t>)</w:t>
      </w:r>
      <w:r w:rsidR="00B63436" w:rsidRPr="00D973A3">
        <w:rPr>
          <w:rFonts w:hint="eastAsia"/>
        </w:rPr>
        <w:t xml:space="preserve"> </w:t>
      </w:r>
      <w:r w:rsidR="005561AF" w:rsidRPr="00D973A3">
        <w:rPr>
          <w:rFonts w:hint="eastAsia"/>
        </w:rPr>
        <w:t xml:space="preserve">in </w:t>
      </w:r>
      <w:r w:rsidR="00C82849" w:rsidRPr="00D973A3">
        <w:t>various</w:t>
      </w:r>
      <w:r w:rsidR="00B63436" w:rsidRPr="00D973A3">
        <w:rPr>
          <w:rFonts w:hint="eastAsia"/>
        </w:rPr>
        <w:t xml:space="preserve"> </w:t>
      </w:r>
      <w:r w:rsidR="00C82849" w:rsidRPr="00D973A3">
        <w:t>sub</w:t>
      </w:r>
      <w:r w:rsidR="00B63436" w:rsidRPr="00D973A3">
        <w:rPr>
          <w:rFonts w:hint="eastAsia"/>
        </w:rPr>
        <w:t xml:space="preserve">populations </w:t>
      </w:r>
      <w:r w:rsidR="00B63436" w:rsidRPr="00D973A3">
        <w:t>(</w:t>
      </w:r>
      <w:r w:rsidR="00B63436" w:rsidRPr="00D973A3">
        <w:rPr>
          <w:color w:val="0070C0"/>
        </w:rPr>
        <w:t>Table 2</w:t>
      </w:r>
      <w:r w:rsidR="00B63436" w:rsidRPr="00D973A3">
        <w:t>)</w:t>
      </w:r>
      <w:r w:rsidR="00C82849" w:rsidRPr="00D973A3">
        <w:t xml:space="preserve">. Among them, </w:t>
      </w:r>
      <w:r w:rsidR="00790543" w:rsidRPr="00D973A3">
        <w:rPr>
          <w:rFonts w:hint="eastAsia"/>
        </w:rPr>
        <w:t>2</w:t>
      </w:r>
      <w:r w:rsidR="00275E3C" w:rsidRPr="00D973A3">
        <w:rPr>
          <w:rFonts w:hint="eastAsia"/>
        </w:rPr>
        <w:t xml:space="preserve"> </w:t>
      </w:r>
      <w:r w:rsidR="00B62FCD" w:rsidRPr="00D973A3">
        <w:rPr>
          <w:rFonts w:hint="eastAsia"/>
        </w:rPr>
        <w:t xml:space="preserve">pairs of SNPs </w:t>
      </w:r>
      <w:r w:rsidR="00B10783" w:rsidRPr="00D973A3">
        <w:rPr>
          <w:rFonts w:hint="eastAsia"/>
        </w:rPr>
        <w:t xml:space="preserve">were </w:t>
      </w:r>
      <w:r w:rsidR="009A1AB4" w:rsidRPr="00D973A3">
        <w:rPr>
          <w:rFonts w:hint="eastAsia"/>
        </w:rPr>
        <w:t>the same as th</w:t>
      </w:r>
      <w:r w:rsidR="00C82849" w:rsidRPr="00D973A3">
        <w:t>ose</w:t>
      </w:r>
      <w:r w:rsidR="009A1AB4" w:rsidRPr="00D973A3">
        <w:rPr>
          <w:rFonts w:hint="eastAsia"/>
        </w:rPr>
        <w:t xml:space="preserve"> </w:t>
      </w:r>
      <w:r w:rsidR="00484AD3" w:rsidRPr="00D973A3">
        <w:rPr>
          <w:rFonts w:hint="eastAsia"/>
        </w:rPr>
        <w:t xml:space="preserve">identified </w:t>
      </w:r>
      <w:r w:rsidR="00C82849" w:rsidRPr="00D973A3">
        <w:t xml:space="preserve">by the </w:t>
      </w:r>
      <w:r w:rsidR="00317F87" w:rsidRPr="00D973A3">
        <w:rPr>
          <w:rFonts w:hint="eastAsia"/>
        </w:rPr>
        <w:t>two-phase</w:t>
      </w:r>
      <w:r w:rsidR="00484AD3" w:rsidRPr="00D973A3">
        <w:rPr>
          <w:rFonts w:hint="eastAsia"/>
        </w:rPr>
        <w:t xml:space="preserve"> study</w:t>
      </w:r>
      <w:r w:rsidR="00A74715" w:rsidRPr="00D973A3">
        <w:t xml:space="preserve">. </w:t>
      </w:r>
      <w:r w:rsidR="00D80528" w:rsidRPr="00D973A3">
        <w:t>Also,</w:t>
      </w:r>
      <w:r w:rsidR="00A74715" w:rsidRPr="00D973A3">
        <w:t xml:space="preserve"> among the</w:t>
      </w:r>
      <w:r w:rsidR="00C82849" w:rsidRPr="00D973A3">
        <w:t xml:space="preserve"> </w:t>
      </w:r>
      <w:r w:rsidR="000C087A" w:rsidRPr="00D973A3">
        <w:rPr>
          <w:rFonts w:hint="eastAsia"/>
        </w:rPr>
        <w:t xml:space="preserve">6 </w:t>
      </w:r>
      <w:r w:rsidR="00C82849" w:rsidRPr="00D973A3">
        <w:t>new</w:t>
      </w:r>
      <w:r w:rsidR="005013A7" w:rsidRPr="00D973A3">
        <w:rPr>
          <w:rFonts w:hint="eastAsia"/>
        </w:rPr>
        <w:t>ly</w:t>
      </w:r>
      <w:r w:rsidR="00A74715" w:rsidRPr="00D973A3">
        <w:t xml:space="preserve"> detected</w:t>
      </w:r>
      <w:r w:rsidR="00E958AE" w:rsidRPr="00D973A3">
        <w:rPr>
          <w:rFonts w:hint="eastAsia"/>
        </w:rPr>
        <w:t xml:space="preserve"> </w:t>
      </w:r>
      <w:proofErr w:type="spellStart"/>
      <w:r w:rsidR="00CA6329" w:rsidRPr="00D973A3">
        <w:rPr>
          <w:rFonts w:hint="eastAsia"/>
        </w:rPr>
        <w:t>G</w:t>
      </w:r>
      <w:r w:rsidR="00BF2A3F" w:rsidRPr="00D973A3">
        <w:rPr>
          <w:rFonts w:cs="Times New Roman"/>
        </w:rPr>
        <w:t>×</w:t>
      </w:r>
      <w:r w:rsidR="00CA6329" w:rsidRPr="00D973A3">
        <w:rPr>
          <w:rFonts w:hint="eastAsia"/>
        </w:rPr>
        <w:t>G</w:t>
      </w:r>
      <w:proofErr w:type="spellEnd"/>
      <w:r w:rsidR="00FA0FE0" w:rsidRPr="00D973A3">
        <w:rPr>
          <w:rFonts w:hint="eastAsia"/>
        </w:rPr>
        <w:t xml:space="preserve"> </w:t>
      </w:r>
      <w:r w:rsidR="000C087A" w:rsidRPr="00D973A3">
        <w:rPr>
          <w:rFonts w:hint="eastAsia"/>
        </w:rPr>
        <w:t>interactions</w:t>
      </w:r>
      <w:r w:rsidR="00C72E25" w:rsidRPr="00D973A3">
        <w:rPr>
          <w:rFonts w:hint="eastAsia"/>
        </w:rPr>
        <w:t xml:space="preserve">, </w:t>
      </w:r>
      <w:r w:rsidR="00DE7CDE" w:rsidRPr="00D973A3">
        <w:rPr>
          <w:rFonts w:hint="eastAsia"/>
        </w:rPr>
        <w:t>4</w:t>
      </w:r>
      <w:r w:rsidR="00C72E25" w:rsidRPr="00D973A3">
        <w:rPr>
          <w:rFonts w:hint="eastAsia"/>
        </w:rPr>
        <w:t xml:space="preserve"> </w:t>
      </w:r>
      <w:r w:rsidR="00C82849" w:rsidRPr="00D973A3">
        <w:t xml:space="preserve">pairs </w:t>
      </w:r>
      <w:r w:rsidR="00FA0FE0" w:rsidRPr="00D973A3">
        <w:rPr>
          <w:rFonts w:hint="eastAsia"/>
        </w:rPr>
        <w:t xml:space="preserve">appeared in </w:t>
      </w:r>
      <w:bookmarkStart w:id="50" w:name="OLE_LINK98"/>
      <w:bookmarkStart w:id="51" w:name="OLE_LINK99"/>
      <w:r w:rsidR="00C82849" w:rsidRPr="00D973A3">
        <w:t xml:space="preserve">the </w:t>
      </w:r>
      <w:bookmarkStart w:id="52" w:name="OLE_LINK43"/>
      <w:bookmarkStart w:id="53" w:name="OLE_LINK44"/>
      <w:proofErr w:type="spellStart"/>
      <w:r w:rsidR="00E12959" w:rsidRPr="00D973A3">
        <w:rPr>
          <w:rFonts w:hint="eastAsia"/>
        </w:rPr>
        <w:t>6p21.32</w:t>
      </w:r>
      <w:bookmarkEnd w:id="50"/>
      <w:bookmarkEnd w:id="51"/>
      <w:proofErr w:type="spellEnd"/>
      <w:r w:rsidR="00E12959" w:rsidRPr="00D973A3">
        <w:rPr>
          <w:rFonts w:hint="eastAsia"/>
        </w:rPr>
        <w:t xml:space="preserve"> region</w:t>
      </w:r>
      <w:bookmarkEnd w:id="52"/>
      <w:bookmarkEnd w:id="53"/>
      <w:r w:rsidR="00C82849" w:rsidRPr="00D973A3">
        <w:t>, including</w:t>
      </w:r>
      <w:r w:rsidR="00E12959" w:rsidRPr="00D973A3">
        <w:rPr>
          <w:rFonts w:hint="eastAsia"/>
        </w:rPr>
        <w:t xml:space="preserve"> </w:t>
      </w:r>
      <w:proofErr w:type="spellStart"/>
      <w:r w:rsidR="002E30C7" w:rsidRPr="00D973A3">
        <w:t>rs3135369</w:t>
      </w:r>
      <w:proofErr w:type="spellEnd"/>
      <w:r w:rsidR="007D3459" w:rsidRPr="00D973A3">
        <w:rPr>
          <w:rFonts w:hint="eastAsia"/>
        </w:rPr>
        <w:t xml:space="preserve"> and </w:t>
      </w:r>
      <w:proofErr w:type="spellStart"/>
      <w:r w:rsidR="00EE08CD" w:rsidRPr="00D973A3">
        <w:t>rs9271300</w:t>
      </w:r>
      <w:proofErr w:type="spellEnd"/>
      <w:r w:rsidR="00EE08CD" w:rsidRPr="00D973A3">
        <w:rPr>
          <w:rFonts w:hint="eastAsia"/>
        </w:rPr>
        <w:t xml:space="preserve">, </w:t>
      </w:r>
      <w:proofErr w:type="spellStart"/>
      <w:r w:rsidR="00EE08CD" w:rsidRPr="00D973A3">
        <w:t>rs3135369</w:t>
      </w:r>
      <w:proofErr w:type="spellEnd"/>
      <w:r w:rsidR="00935CCF" w:rsidRPr="00D973A3">
        <w:rPr>
          <w:rFonts w:hint="eastAsia"/>
        </w:rPr>
        <w:t xml:space="preserve"> and </w:t>
      </w:r>
      <w:proofErr w:type="spellStart"/>
      <w:r w:rsidR="00EE08CD" w:rsidRPr="00D973A3">
        <w:t>rs2858859</w:t>
      </w:r>
      <w:proofErr w:type="spellEnd"/>
      <w:r w:rsidR="00EE08CD" w:rsidRPr="00D973A3">
        <w:rPr>
          <w:rFonts w:hint="eastAsia"/>
        </w:rPr>
        <w:t xml:space="preserve">, </w:t>
      </w:r>
      <w:proofErr w:type="spellStart"/>
      <w:r w:rsidR="001849B5" w:rsidRPr="00D973A3">
        <w:t>rs2858859</w:t>
      </w:r>
      <w:proofErr w:type="spellEnd"/>
      <w:r w:rsidR="00935CCF" w:rsidRPr="00D973A3">
        <w:rPr>
          <w:rFonts w:hint="eastAsia"/>
        </w:rPr>
        <w:t xml:space="preserve"> and </w:t>
      </w:r>
      <w:proofErr w:type="spellStart"/>
      <w:r w:rsidR="001849B5" w:rsidRPr="00D973A3">
        <w:t>rs9275572</w:t>
      </w:r>
      <w:proofErr w:type="spellEnd"/>
      <w:r w:rsidR="006C6B3C" w:rsidRPr="00D973A3">
        <w:rPr>
          <w:rFonts w:hint="eastAsia"/>
        </w:rPr>
        <w:t xml:space="preserve">, </w:t>
      </w:r>
      <w:proofErr w:type="spellStart"/>
      <w:r w:rsidR="006C6B3C" w:rsidRPr="00D973A3">
        <w:t>rs2858859</w:t>
      </w:r>
      <w:proofErr w:type="spellEnd"/>
      <w:r w:rsidR="006C6B3C" w:rsidRPr="00D973A3">
        <w:rPr>
          <w:rFonts w:hint="eastAsia"/>
        </w:rPr>
        <w:t xml:space="preserve"> and </w:t>
      </w:r>
      <w:proofErr w:type="spellStart"/>
      <w:r w:rsidR="006C6B3C" w:rsidRPr="00D973A3">
        <w:t>rs9275596</w:t>
      </w:r>
      <w:proofErr w:type="spellEnd"/>
      <w:r w:rsidR="00595556" w:rsidRPr="00D973A3">
        <w:rPr>
          <w:rFonts w:hint="eastAsia"/>
        </w:rPr>
        <w:t xml:space="preserve"> (</w:t>
      </w:r>
      <w:r w:rsidR="00A137C6" w:rsidRPr="00D973A3">
        <w:rPr>
          <w:rFonts w:cs="Arial"/>
          <w:color w:val="0070C0"/>
          <w:u w:color="0070C0"/>
        </w:rPr>
        <w:t xml:space="preserve">Supplementary </w:t>
      </w:r>
      <w:r w:rsidR="00595556" w:rsidRPr="00D973A3">
        <w:rPr>
          <w:rFonts w:cs="Arial" w:hint="eastAsia"/>
          <w:color w:val="0070C0"/>
          <w:u w:color="0070C0"/>
        </w:rPr>
        <w:t xml:space="preserve">Figure </w:t>
      </w:r>
      <w:r w:rsidR="00E8393D" w:rsidRPr="00D973A3">
        <w:rPr>
          <w:rFonts w:cs="Arial"/>
          <w:color w:val="0070C0"/>
          <w:u w:color="0070C0"/>
        </w:rPr>
        <w:t>1</w:t>
      </w:r>
      <w:r w:rsidR="00595556" w:rsidRPr="00D973A3">
        <w:rPr>
          <w:rFonts w:hint="eastAsia"/>
        </w:rPr>
        <w:t>)</w:t>
      </w:r>
      <w:r w:rsidR="000A6DEA" w:rsidRPr="00D973A3">
        <w:rPr>
          <w:rFonts w:hint="eastAsia"/>
        </w:rPr>
        <w:t xml:space="preserve">. </w:t>
      </w:r>
      <w:r w:rsidR="00C82849" w:rsidRPr="00D973A3">
        <w:t xml:space="preserve">With </w:t>
      </w:r>
      <w:r w:rsidR="002F4488" w:rsidRPr="00D973A3">
        <w:t>a</w:t>
      </w:r>
      <w:r w:rsidR="00C82849" w:rsidRPr="00D973A3">
        <w:t xml:space="preserve"> </w:t>
      </w:r>
      <w:r w:rsidR="00A60A02" w:rsidRPr="00D973A3">
        <w:rPr>
          <w:rFonts w:hint="eastAsia"/>
        </w:rPr>
        <w:t>moderate</w:t>
      </w:r>
      <w:r w:rsidR="00C82849" w:rsidRPr="00D973A3">
        <w:t xml:space="preserve"> level of </w:t>
      </w:r>
      <w:r w:rsidR="0061745A" w:rsidRPr="00D973A3">
        <w:rPr>
          <w:rFonts w:hint="eastAsia"/>
        </w:rPr>
        <w:t xml:space="preserve">linkage </w:t>
      </w:r>
      <w:r w:rsidR="0061745A" w:rsidRPr="00D973A3">
        <w:t xml:space="preserve">disequilibrium </w:t>
      </w:r>
      <w:r w:rsidR="00B8796E" w:rsidRPr="00D973A3">
        <w:rPr>
          <w:rFonts w:hint="eastAsia"/>
        </w:rPr>
        <w:t xml:space="preserve">(LD) </w:t>
      </w:r>
      <w:r w:rsidR="0061745A" w:rsidRPr="00D973A3">
        <w:rPr>
          <w:rFonts w:hint="eastAsia"/>
        </w:rPr>
        <w:t xml:space="preserve">between </w:t>
      </w:r>
      <w:proofErr w:type="spellStart"/>
      <w:r w:rsidR="00A60A02" w:rsidRPr="00D973A3">
        <w:t>rs9271300</w:t>
      </w:r>
      <w:proofErr w:type="spellEnd"/>
      <w:r w:rsidR="00A60A02" w:rsidRPr="00D973A3">
        <w:t xml:space="preserve"> </w:t>
      </w:r>
      <w:r w:rsidR="0061745A" w:rsidRPr="00D973A3">
        <w:rPr>
          <w:rFonts w:hint="eastAsia"/>
        </w:rPr>
        <w:t xml:space="preserve">and </w:t>
      </w:r>
      <w:proofErr w:type="spellStart"/>
      <w:r w:rsidR="0061745A" w:rsidRPr="00D973A3">
        <w:t>rs2858859</w:t>
      </w:r>
      <w:proofErr w:type="spellEnd"/>
      <w:r w:rsidR="00B8796E" w:rsidRPr="00D973A3">
        <w:rPr>
          <w:rFonts w:hint="eastAsia"/>
        </w:rPr>
        <w:t xml:space="preserve"> (</w:t>
      </w:r>
      <w:proofErr w:type="spellStart"/>
      <w:r w:rsidR="00B8796E" w:rsidRPr="00D973A3">
        <w:rPr>
          <w:i/>
        </w:rPr>
        <w:t>r</w:t>
      </w:r>
      <w:r w:rsidR="00B8796E" w:rsidRPr="00D973A3">
        <w:rPr>
          <w:vertAlign w:val="superscript"/>
        </w:rPr>
        <w:t>2</w:t>
      </w:r>
      <w:proofErr w:type="spellEnd"/>
      <w:r w:rsidR="00B8796E" w:rsidRPr="00D973A3">
        <w:rPr>
          <w:vertAlign w:val="superscript"/>
        </w:rPr>
        <w:t xml:space="preserve"> </w:t>
      </w:r>
      <w:r w:rsidR="00123696" w:rsidRPr="00D973A3">
        <w:rPr>
          <w:rFonts w:hint="eastAsia"/>
        </w:rPr>
        <w:t>= 0.66</w:t>
      </w:r>
      <w:r w:rsidR="00411B7F">
        <w:rPr>
          <w:rFonts w:hint="eastAsia"/>
        </w:rPr>
        <w:t xml:space="preserve">, </w:t>
      </w:r>
      <w:r w:rsidR="00411B7F" w:rsidRPr="00A32A99">
        <w:rPr>
          <w:i/>
        </w:rPr>
        <w:t>D</w:t>
      </w:r>
      <w:r w:rsidR="00411B7F">
        <w:t>’</w:t>
      </w:r>
      <w:r w:rsidR="00A675B9">
        <w:rPr>
          <w:rFonts w:hint="eastAsia"/>
        </w:rPr>
        <w:t xml:space="preserve"> </w:t>
      </w:r>
      <w:r w:rsidR="00411B7F">
        <w:rPr>
          <w:rFonts w:hint="eastAsia"/>
        </w:rPr>
        <w:t>=</w:t>
      </w:r>
      <w:r w:rsidR="00A675B9">
        <w:rPr>
          <w:rFonts w:hint="eastAsia"/>
        </w:rPr>
        <w:t xml:space="preserve"> </w:t>
      </w:r>
      <w:r w:rsidR="00411B7F">
        <w:rPr>
          <w:rFonts w:hint="eastAsia"/>
        </w:rPr>
        <w:t>0.996</w:t>
      </w:r>
      <w:r w:rsidR="00B8796E" w:rsidRPr="00D973A3">
        <w:rPr>
          <w:rFonts w:hint="eastAsia"/>
        </w:rPr>
        <w:t>)</w:t>
      </w:r>
      <w:r w:rsidR="0061745A" w:rsidRPr="00D973A3">
        <w:rPr>
          <w:rFonts w:hint="eastAsia"/>
        </w:rPr>
        <w:t xml:space="preserve">, as well as </w:t>
      </w:r>
      <w:proofErr w:type="spellStart"/>
      <w:r w:rsidR="00B8796E" w:rsidRPr="00D973A3">
        <w:t>rs9275596</w:t>
      </w:r>
      <w:proofErr w:type="spellEnd"/>
      <w:r w:rsidR="00B8796E" w:rsidRPr="00D973A3">
        <w:rPr>
          <w:rFonts w:hint="eastAsia"/>
        </w:rPr>
        <w:t xml:space="preserve"> and </w:t>
      </w:r>
      <w:proofErr w:type="spellStart"/>
      <w:r w:rsidR="00B8796E" w:rsidRPr="00D973A3">
        <w:t>rs9275572</w:t>
      </w:r>
      <w:proofErr w:type="spellEnd"/>
      <w:r w:rsidR="0061745A" w:rsidRPr="00D973A3">
        <w:t xml:space="preserve"> </w:t>
      </w:r>
      <w:r w:rsidR="00123696" w:rsidRPr="00D973A3">
        <w:rPr>
          <w:rFonts w:hint="eastAsia"/>
        </w:rPr>
        <w:t>(</w:t>
      </w:r>
      <w:proofErr w:type="spellStart"/>
      <w:r w:rsidR="00123696" w:rsidRPr="00D973A3">
        <w:rPr>
          <w:i/>
        </w:rPr>
        <w:t>r</w:t>
      </w:r>
      <w:r w:rsidR="00123696" w:rsidRPr="00D973A3">
        <w:rPr>
          <w:vertAlign w:val="superscript"/>
        </w:rPr>
        <w:t>2</w:t>
      </w:r>
      <w:proofErr w:type="spellEnd"/>
      <w:r w:rsidR="00123696" w:rsidRPr="00D973A3">
        <w:rPr>
          <w:vertAlign w:val="superscript"/>
        </w:rPr>
        <w:t xml:space="preserve"> </w:t>
      </w:r>
      <w:r w:rsidR="00123696" w:rsidRPr="00D973A3">
        <w:rPr>
          <w:rFonts w:hint="eastAsia"/>
        </w:rPr>
        <w:t>= 0.</w:t>
      </w:r>
      <w:r w:rsidR="00A51ACA" w:rsidRPr="00D973A3">
        <w:rPr>
          <w:rFonts w:hint="eastAsia"/>
        </w:rPr>
        <w:t>72</w:t>
      </w:r>
      <w:r w:rsidR="00411B7F">
        <w:rPr>
          <w:rFonts w:hint="eastAsia"/>
        </w:rPr>
        <w:t xml:space="preserve">, </w:t>
      </w:r>
      <w:r w:rsidR="00411B7F" w:rsidRPr="00A32A99">
        <w:rPr>
          <w:i/>
        </w:rPr>
        <w:t>D</w:t>
      </w:r>
      <w:r w:rsidR="00411B7F" w:rsidRPr="00A675B9">
        <w:t>’</w:t>
      </w:r>
      <w:r w:rsidR="00A675B9">
        <w:rPr>
          <w:rFonts w:hint="eastAsia"/>
        </w:rPr>
        <w:t xml:space="preserve"> </w:t>
      </w:r>
      <w:r w:rsidR="00411B7F">
        <w:rPr>
          <w:rFonts w:hint="eastAsia"/>
        </w:rPr>
        <w:t>=</w:t>
      </w:r>
      <w:r w:rsidR="00A675B9">
        <w:rPr>
          <w:rFonts w:hint="eastAsia"/>
        </w:rPr>
        <w:t xml:space="preserve"> </w:t>
      </w:r>
      <w:r w:rsidR="00411B7F">
        <w:rPr>
          <w:rFonts w:hint="eastAsia"/>
        </w:rPr>
        <w:t>0.998</w:t>
      </w:r>
      <w:r w:rsidR="00123696" w:rsidRPr="00D973A3">
        <w:rPr>
          <w:rFonts w:hint="eastAsia"/>
        </w:rPr>
        <w:t>)</w:t>
      </w:r>
      <w:r w:rsidR="00E94C86" w:rsidRPr="00D973A3">
        <w:rPr>
          <w:rFonts w:hint="eastAsia"/>
        </w:rPr>
        <w:t>, th</w:t>
      </w:r>
      <w:r w:rsidR="00A74715" w:rsidRPr="00D973A3">
        <w:t>ese 4</w:t>
      </w:r>
      <w:r w:rsidR="00E94C86" w:rsidRPr="00D973A3">
        <w:rPr>
          <w:rFonts w:hint="eastAsia"/>
        </w:rPr>
        <w:t xml:space="preserve"> </w:t>
      </w:r>
      <w:proofErr w:type="spellStart"/>
      <w:r w:rsidR="00CA6329" w:rsidRPr="00D973A3">
        <w:rPr>
          <w:rFonts w:hint="eastAsia"/>
        </w:rPr>
        <w:t>G</w:t>
      </w:r>
      <w:r w:rsidR="007F119E" w:rsidRPr="00D973A3">
        <w:rPr>
          <w:rFonts w:cs="Times New Roman"/>
        </w:rPr>
        <w:t>×</w:t>
      </w:r>
      <w:r w:rsidR="00CA6329" w:rsidRPr="00D973A3">
        <w:rPr>
          <w:rFonts w:hint="eastAsia"/>
        </w:rPr>
        <w:t>G</w:t>
      </w:r>
      <w:proofErr w:type="spellEnd"/>
      <w:r w:rsidR="00E94C86" w:rsidRPr="00D973A3">
        <w:rPr>
          <w:rFonts w:hint="eastAsia"/>
        </w:rPr>
        <w:t xml:space="preserve"> signals w</w:t>
      </w:r>
      <w:r w:rsidR="00C82849" w:rsidRPr="00D973A3">
        <w:t>ere likely to be as the result of</w:t>
      </w:r>
      <w:r w:rsidR="00E94C86" w:rsidRPr="00D973A3">
        <w:rPr>
          <w:rFonts w:hint="eastAsia"/>
        </w:rPr>
        <w:t xml:space="preserve"> </w:t>
      </w:r>
      <w:bookmarkStart w:id="54" w:name="OLE_LINK114"/>
      <w:bookmarkStart w:id="55" w:name="OLE_LINK115"/>
      <w:r w:rsidR="00E821E4" w:rsidRPr="00D973A3">
        <w:rPr>
          <w:rFonts w:hint="eastAsia"/>
        </w:rPr>
        <w:t>th</w:t>
      </w:r>
      <w:r w:rsidR="00C82849" w:rsidRPr="00D973A3">
        <w:t>ree</w:t>
      </w:r>
      <w:bookmarkEnd w:id="54"/>
      <w:bookmarkEnd w:id="55"/>
      <w:r w:rsidR="00E821E4" w:rsidRPr="00D973A3">
        <w:rPr>
          <w:rFonts w:hint="eastAsia"/>
        </w:rPr>
        <w:t xml:space="preserve"> SNPs: </w:t>
      </w:r>
      <w:proofErr w:type="spellStart"/>
      <w:r w:rsidR="00E94C86" w:rsidRPr="00D973A3">
        <w:t>rs3135369</w:t>
      </w:r>
      <w:proofErr w:type="spellEnd"/>
      <w:r w:rsidR="006E0869" w:rsidRPr="00D973A3">
        <w:rPr>
          <w:rFonts w:hint="eastAsia"/>
        </w:rPr>
        <w:t xml:space="preserve">, </w:t>
      </w:r>
      <w:proofErr w:type="spellStart"/>
      <w:r w:rsidR="00E821E4" w:rsidRPr="00D973A3">
        <w:t>rs2858859</w:t>
      </w:r>
      <w:proofErr w:type="spellEnd"/>
      <w:r w:rsidR="006E0869" w:rsidRPr="00D973A3">
        <w:rPr>
          <w:rFonts w:hint="eastAsia"/>
        </w:rPr>
        <w:t xml:space="preserve"> and </w:t>
      </w:r>
      <w:proofErr w:type="spellStart"/>
      <w:r w:rsidR="00E821E4" w:rsidRPr="00D973A3">
        <w:t>rs9275572</w:t>
      </w:r>
      <w:proofErr w:type="spellEnd"/>
      <w:r w:rsidR="00B8336A" w:rsidRPr="00D973A3">
        <w:rPr>
          <w:rFonts w:hint="eastAsia"/>
        </w:rPr>
        <w:t>.</w:t>
      </w:r>
      <w:r w:rsidR="004A7DB9" w:rsidRPr="00D973A3">
        <w:rPr>
          <w:rFonts w:hint="eastAsia"/>
        </w:rPr>
        <w:t xml:space="preserve"> </w:t>
      </w:r>
      <w:proofErr w:type="gramStart"/>
      <w:r w:rsidR="00B06C68">
        <w:rPr>
          <w:rFonts w:hint="eastAsia"/>
        </w:rPr>
        <w:t xml:space="preserve">All other SNPs in the </w:t>
      </w:r>
      <w:proofErr w:type="spellStart"/>
      <w:r w:rsidR="00B06C68" w:rsidRPr="00D973A3">
        <w:rPr>
          <w:rFonts w:hint="eastAsia"/>
        </w:rPr>
        <w:t>6p21.32</w:t>
      </w:r>
      <w:proofErr w:type="spellEnd"/>
      <w:r w:rsidR="00B06C68" w:rsidRPr="00D973A3">
        <w:rPr>
          <w:rFonts w:hint="eastAsia"/>
        </w:rPr>
        <w:t xml:space="preserve"> region</w:t>
      </w:r>
      <w:r w:rsidR="00B06C68" w:rsidRPr="00D973A3">
        <w:t xml:space="preserve"> </w:t>
      </w:r>
      <w:r w:rsidR="00B06C68">
        <w:rPr>
          <w:rFonts w:hint="eastAsia"/>
        </w:rPr>
        <w:t>were relatively independent of each other</w:t>
      </w:r>
      <w:r w:rsidR="00470519">
        <w:rPr>
          <w:rFonts w:hint="eastAsia"/>
        </w:rPr>
        <w:t>,</w:t>
      </w:r>
      <w:r w:rsidR="00B06C68">
        <w:rPr>
          <w:rFonts w:hint="eastAsia"/>
        </w:rPr>
        <w:t xml:space="preserve"> regardless of LD-</w:t>
      </w:r>
      <w:proofErr w:type="spellStart"/>
      <w:r w:rsidR="00B06C68" w:rsidRPr="00A32A99">
        <w:rPr>
          <w:i/>
        </w:rPr>
        <w:t>r</w:t>
      </w:r>
      <w:r w:rsidR="00B06C68" w:rsidRPr="00A32A99">
        <w:rPr>
          <w:vertAlign w:val="superscript"/>
        </w:rPr>
        <w:t>2</w:t>
      </w:r>
      <w:proofErr w:type="spellEnd"/>
      <w:r w:rsidR="00B06C68">
        <w:rPr>
          <w:rFonts w:hint="eastAsia"/>
        </w:rPr>
        <w:t xml:space="preserve"> or </w:t>
      </w:r>
      <w:r w:rsidR="00B06C68" w:rsidRPr="00A32A99">
        <w:rPr>
          <w:i/>
        </w:rPr>
        <w:t>D</w:t>
      </w:r>
      <w:r w:rsidR="00B06C68">
        <w:t>’</w:t>
      </w:r>
      <w:r w:rsidR="00B06C68">
        <w:rPr>
          <w:rFonts w:hint="eastAsia"/>
        </w:rPr>
        <w:t xml:space="preserve"> </w:t>
      </w:r>
      <w:r w:rsidR="00B06C68">
        <w:t>statistics</w:t>
      </w:r>
      <w:r w:rsidR="00470519">
        <w:rPr>
          <w:rFonts w:hint="eastAsia"/>
        </w:rPr>
        <w:t xml:space="preserve"> </w:t>
      </w:r>
      <w:r w:rsidR="00470519" w:rsidRPr="00D973A3">
        <w:rPr>
          <w:rFonts w:cs="Arial"/>
        </w:rPr>
        <w:t>(</w:t>
      </w:r>
      <w:r w:rsidR="00470519" w:rsidRPr="00D973A3">
        <w:rPr>
          <w:rFonts w:cs="Arial"/>
          <w:color w:val="0070C0"/>
          <w:u w:color="0070C0"/>
        </w:rPr>
        <w:t>Supplementary Table 1</w:t>
      </w:r>
      <w:r w:rsidR="00470519" w:rsidRPr="00D973A3">
        <w:rPr>
          <w:rFonts w:cs="Arial" w:hint="eastAsia"/>
          <w:color w:val="0070C0"/>
          <w:u w:color="0070C0"/>
        </w:rPr>
        <w:t>1</w:t>
      </w:r>
      <w:r w:rsidR="00470519" w:rsidRPr="00D973A3">
        <w:rPr>
          <w:rFonts w:cs="Arial"/>
        </w:rPr>
        <w:t>)</w:t>
      </w:r>
      <w:r w:rsidR="00B06C68">
        <w:rPr>
          <w:rFonts w:hint="eastAsia"/>
        </w:rPr>
        <w:t>.</w:t>
      </w:r>
      <w:proofErr w:type="gramEnd"/>
      <w:r w:rsidR="00B06C68">
        <w:rPr>
          <w:rFonts w:hint="eastAsia"/>
        </w:rPr>
        <w:t xml:space="preserve"> </w:t>
      </w:r>
      <w:r w:rsidR="00A74715" w:rsidRPr="00D973A3">
        <w:t>The other</w:t>
      </w:r>
      <w:r w:rsidR="00C72E25" w:rsidRPr="00D973A3">
        <w:rPr>
          <w:rFonts w:hint="eastAsia"/>
        </w:rPr>
        <w:t xml:space="preserve"> </w:t>
      </w:r>
      <w:r w:rsidR="00790543" w:rsidRPr="00D973A3">
        <w:rPr>
          <w:rFonts w:hint="eastAsia"/>
        </w:rPr>
        <w:t xml:space="preserve">2 </w:t>
      </w:r>
      <w:r w:rsidR="00880EC8" w:rsidRPr="00D973A3">
        <w:rPr>
          <w:rFonts w:hint="eastAsia"/>
        </w:rPr>
        <w:t xml:space="preserve">pairs of SNPs </w:t>
      </w:r>
      <w:bookmarkStart w:id="56" w:name="OLE_LINK100"/>
      <w:bookmarkStart w:id="57" w:name="OLE_LINK101"/>
      <w:r w:rsidR="00C82849" w:rsidRPr="00D973A3">
        <w:t>resided in</w:t>
      </w:r>
      <w:r w:rsidR="00880EC8" w:rsidRPr="00D973A3">
        <w:rPr>
          <w:rFonts w:hint="eastAsia"/>
        </w:rPr>
        <w:t xml:space="preserve"> different regions</w:t>
      </w:r>
      <w:bookmarkEnd w:id="56"/>
      <w:bookmarkEnd w:id="57"/>
      <w:r w:rsidR="00E33B80" w:rsidRPr="00D973A3">
        <w:rPr>
          <w:rFonts w:hint="eastAsia"/>
        </w:rPr>
        <w:t>,</w:t>
      </w:r>
      <w:r w:rsidR="001E57CB" w:rsidRPr="00D973A3">
        <w:rPr>
          <w:rFonts w:hint="eastAsia"/>
        </w:rPr>
        <w:t xml:space="preserve"> including</w:t>
      </w:r>
      <w:r w:rsidR="00A74715" w:rsidRPr="00D973A3">
        <w:t xml:space="preserve"> </w:t>
      </w:r>
      <w:proofErr w:type="spellStart"/>
      <w:r w:rsidR="001178B6" w:rsidRPr="00D973A3">
        <w:t>rs28591443</w:t>
      </w:r>
      <w:proofErr w:type="spellEnd"/>
      <w:r w:rsidR="004F551C" w:rsidRPr="00D973A3">
        <w:rPr>
          <w:rFonts w:hint="eastAsia"/>
        </w:rPr>
        <w:t xml:space="preserve"> </w:t>
      </w:r>
      <w:r w:rsidR="00A74715" w:rsidRPr="00D973A3">
        <w:t xml:space="preserve">in </w:t>
      </w:r>
      <w:proofErr w:type="spellStart"/>
      <w:r w:rsidR="004F551C" w:rsidRPr="00D973A3">
        <w:lastRenderedPageBreak/>
        <w:t>8p23.3</w:t>
      </w:r>
      <w:proofErr w:type="spellEnd"/>
      <w:r w:rsidR="004F551C" w:rsidRPr="00D973A3">
        <w:rPr>
          <w:rFonts w:hint="eastAsia"/>
        </w:rPr>
        <w:t xml:space="preserve"> and </w:t>
      </w:r>
      <w:proofErr w:type="spellStart"/>
      <w:r w:rsidR="001178B6" w:rsidRPr="00D973A3">
        <w:t>rs9265981</w:t>
      </w:r>
      <w:proofErr w:type="spellEnd"/>
      <w:r w:rsidR="0085753F" w:rsidRPr="00D973A3">
        <w:rPr>
          <w:rFonts w:hint="eastAsia"/>
        </w:rPr>
        <w:t xml:space="preserve"> </w:t>
      </w:r>
      <w:r w:rsidR="00A74715" w:rsidRPr="00D973A3">
        <w:t xml:space="preserve">in </w:t>
      </w:r>
      <w:proofErr w:type="spellStart"/>
      <w:r w:rsidR="004F551C" w:rsidRPr="00D973A3">
        <w:t>6p25.2</w:t>
      </w:r>
      <w:proofErr w:type="spellEnd"/>
      <w:r w:rsidR="00821E1D" w:rsidRPr="00D973A3">
        <w:rPr>
          <w:rFonts w:hint="eastAsia"/>
        </w:rPr>
        <w:t>,</w:t>
      </w:r>
      <w:r w:rsidR="001178B6" w:rsidRPr="00D973A3">
        <w:rPr>
          <w:rFonts w:hint="eastAsia"/>
        </w:rPr>
        <w:t xml:space="preserve"> and </w:t>
      </w:r>
      <w:proofErr w:type="spellStart"/>
      <w:r w:rsidR="00880EC8" w:rsidRPr="00D973A3">
        <w:t>rs589027</w:t>
      </w:r>
      <w:proofErr w:type="spellEnd"/>
      <w:r w:rsidR="0085753F" w:rsidRPr="00D973A3">
        <w:rPr>
          <w:rFonts w:hint="eastAsia"/>
        </w:rPr>
        <w:t xml:space="preserve"> </w:t>
      </w:r>
      <w:r w:rsidR="00A74715" w:rsidRPr="00D973A3">
        <w:t xml:space="preserve">in </w:t>
      </w:r>
      <w:proofErr w:type="spellStart"/>
      <w:r w:rsidR="00821E1D" w:rsidRPr="00D973A3">
        <w:t>1q32.2</w:t>
      </w:r>
      <w:proofErr w:type="spellEnd"/>
      <w:r w:rsidR="00821E1D" w:rsidRPr="00D973A3">
        <w:rPr>
          <w:rFonts w:hint="eastAsia"/>
        </w:rPr>
        <w:t xml:space="preserve"> and </w:t>
      </w:r>
      <w:proofErr w:type="spellStart"/>
      <w:r w:rsidR="00880EC8" w:rsidRPr="00D973A3">
        <w:t>rs713395</w:t>
      </w:r>
      <w:proofErr w:type="spellEnd"/>
      <w:r w:rsidR="0085753F" w:rsidRPr="00D973A3">
        <w:rPr>
          <w:rFonts w:hint="eastAsia"/>
        </w:rPr>
        <w:t xml:space="preserve"> </w:t>
      </w:r>
      <w:r w:rsidR="00A74715" w:rsidRPr="00D973A3">
        <w:t xml:space="preserve">in </w:t>
      </w:r>
      <w:proofErr w:type="spellStart"/>
      <w:r w:rsidR="00821E1D" w:rsidRPr="00D973A3">
        <w:t>2p24.2</w:t>
      </w:r>
      <w:proofErr w:type="spellEnd"/>
      <w:r w:rsidR="008046C0" w:rsidRPr="00D973A3">
        <w:t>.</w:t>
      </w:r>
    </w:p>
    <w:p w14:paraId="2597E55A" w14:textId="6A72AD22" w:rsidR="003E6373" w:rsidRPr="00D973A3" w:rsidRDefault="00767511" w:rsidP="00B8238E">
      <w:pPr>
        <w:spacing w:after="326"/>
      </w:pPr>
      <w:r w:rsidRPr="00D973A3">
        <w:rPr>
          <w:rFonts w:hint="eastAsia"/>
        </w:rPr>
        <w:t>Alt</w:t>
      </w:r>
      <w:r w:rsidR="0045436B" w:rsidRPr="00D973A3">
        <w:rPr>
          <w:rFonts w:hint="eastAsia"/>
        </w:rPr>
        <w:t xml:space="preserve">hough </w:t>
      </w:r>
      <w:r w:rsidR="00190ED6" w:rsidRPr="00D973A3">
        <w:t xml:space="preserve">each of </w:t>
      </w:r>
      <w:r w:rsidR="00A74715" w:rsidRPr="00D973A3">
        <w:t xml:space="preserve">these </w:t>
      </w:r>
      <w:r w:rsidRPr="00D973A3">
        <w:rPr>
          <w:rFonts w:hint="eastAsia"/>
        </w:rPr>
        <w:t>6</w:t>
      </w:r>
      <w:r w:rsidR="0045436B" w:rsidRPr="00D973A3">
        <w:rPr>
          <w:rFonts w:hint="eastAsia"/>
        </w:rPr>
        <w:t xml:space="preserve"> SNP</w:t>
      </w:r>
      <w:r w:rsidR="00190ED6" w:rsidRPr="00D973A3">
        <w:t xml:space="preserve"> pair</w:t>
      </w:r>
      <w:r w:rsidR="0045436B" w:rsidRPr="00D973A3">
        <w:rPr>
          <w:rFonts w:hint="eastAsia"/>
        </w:rPr>
        <w:t>s w</w:t>
      </w:r>
      <w:r w:rsidR="00190ED6" w:rsidRPr="00D973A3">
        <w:t>as</w:t>
      </w:r>
      <w:r w:rsidR="009A5400" w:rsidRPr="00D973A3">
        <w:rPr>
          <w:rFonts w:hint="eastAsia"/>
        </w:rPr>
        <w:t xml:space="preserve"> identified </w:t>
      </w:r>
      <w:r w:rsidR="00190ED6" w:rsidRPr="00D973A3">
        <w:t>from</w:t>
      </w:r>
      <w:r w:rsidR="00A74715" w:rsidRPr="00D973A3">
        <w:t xml:space="preserve"> </w:t>
      </w:r>
      <w:r w:rsidR="00190ED6" w:rsidRPr="00D973A3">
        <w:t>a specific</w:t>
      </w:r>
      <w:r w:rsidR="001C6A47" w:rsidRPr="00D973A3">
        <w:rPr>
          <w:rFonts w:hint="eastAsia"/>
        </w:rPr>
        <w:t xml:space="preserve"> </w:t>
      </w:r>
      <w:r w:rsidR="009A5400" w:rsidRPr="00D973A3">
        <w:rPr>
          <w:rFonts w:hint="eastAsia"/>
        </w:rPr>
        <w:t>subpopu</w:t>
      </w:r>
      <w:r w:rsidR="00C44F7C" w:rsidRPr="00D973A3">
        <w:rPr>
          <w:rFonts w:hint="eastAsia"/>
        </w:rPr>
        <w:t>la</w:t>
      </w:r>
      <w:r w:rsidR="009A5400" w:rsidRPr="00D973A3">
        <w:rPr>
          <w:rFonts w:hint="eastAsia"/>
        </w:rPr>
        <w:t xml:space="preserve">tion, </w:t>
      </w:r>
      <w:r w:rsidR="00C44F7C" w:rsidRPr="00D973A3">
        <w:rPr>
          <w:rFonts w:hint="eastAsia"/>
        </w:rPr>
        <w:t xml:space="preserve">all of them </w:t>
      </w:r>
      <w:bookmarkStart w:id="58" w:name="OLE_LINK50"/>
      <w:bookmarkStart w:id="59" w:name="OLE_LINK51"/>
      <w:r w:rsidR="005A0943" w:rsidRPr="00D973A3">
        <w:t>exhibited</w:t>
      </w:r>
      <w:r w:rsidR="005A0943" w:rsidRPr="00D973A3">
        <w:rPr>
          <w:rFonts w:hint="eastAsia"/>
        </w:rPr>
        <w:t xml:space="preserve"> </w:t>
      </w:r>
      <w:r w:rsidR="00317821">
        <w:t>nominal</w:t>
      </w:r>
      <w:r w:rsidR="00317821">
        <w:rPr>
          <w:rFonts w:hint="eastAsia"/>
        </w:rPr>
        <w:t xml:space="preserve"> </w:t>
      </w:r>
      <w:r w:rsidR="005A0943" w:rsidRPr="00D973A3">
        <w:rPr>
          <w:rFonts w:hint="eastAsia"/>
        </w:rPr>
        <w:t>significance</w:t>
      </w:r>
      <w:r w:rsidR="000817CC" w:rsidRPr="00D973A3">
        <w:t xml:space="preserve"> </w:t>
      </w:r>
      <w:r w:rsidR="0079410F" w:rsidRPr="00D973A3">
        <w:rPr>
          <w:rFonts w:hint="eastAsia"/>
        </w:rPr>
        <w:t>across all</w:t>
      </w:r>
      <w:r w:rsidR="00190ED6" w:rsidRPr="00D973A3">
        <w:t xml:space="preserve"> of the</w:t>
      </w:r>
      <w:r w:rsidR="0079410F" w:rsidRPr="00D973A3">
        <w:rPr>
          <w:rFonts w:hint="eastAsia"/>
        </w:rPr>
        <w:t xml:space="preserve"> sub</w:t>
      </w:r>
      <w:r w:rsidR="00A74715" w:rsidRPr="00D973A3">
        <w:t>population</w:t>
      </w:r>
      <w:r w:rsidR="0079410F" w:rsidRPr="00D973A3">
        <w:rPr>
          <w:rFonts w:hint="eastAsia"/>
        </w:rPr>
        <w:t>s</w:t>
      </w:r>
      <w:r w:rsidR="00A74715" w:rsidRPr="00D973A3">
        <w:t xml:space="preserve"> </w:t>
      </w:r>
      <w:bookmarkEnd w:id="58"/>
      <w:bookmarkEnd w:id="59"/>
      <w:r w:rsidR="00190ED6" w:rsidRPr="00D973A3">
        <w:t xml:space="preserve">considered </w:t>
      </w:r>
      <w:r w:rsidR="00345F2E">
        <w:rPr>
          <w:rFonts w:hint="eastAsia"/>
        </w:rPr>
        <w:t xml:space="preserve">but </w:t>
      </w:r>
      <w:r w:rsidR="001E4DEF">
        <w:rPr>
          <w:rFonts w:hint="eastAsia"/>
        </w:rPr>
        <w:t xml:space="preserve">never smokers with limited sample size </w:t>
      </w:r>
      <w:r w:rsidR="007D5E4D" w:rsidRPr="00D973A3">
        <w:rPr>
          <w:rFonts w:hint="eastAsia"/>
        </w:rPr>
        <w:t>(</w:t>
      </w:r>
      <w:r w:rsidR="00A137C6" w:rsidRPr="00D973A3">
        <w:rPr>
          <w:rFonts w:cs="Arial"/>
          <w:color w:val="0070C0"/>
          <w:u w:color="0070C0"/>
        </w:rPr>
        <w:t xml:space="preserve">Supplementary </w:t>
      </w:r>
      <w:r w:rsidR="007D5E4D" w:rsidRPr="00D973A3">
        <w:rPr>
          <w:color w:val="0070C0"/>
        </w:rPr>
        <w:t>Figure</w:t>
      </w:r>
      <w:r w:rsidR="007D5E4D" w:rsidRPr="00D973A3">
        <w:rPr>
          <w:rFonts w:hint="eastAsia"/>
          <w:color w:val="0070C0"/>
        </w:rPr>
        <w:t xml:space="preserve"> </w:t>
      </w:r>
      <w:r w:rsidR="0060794C" w:rsidRPr="00D973A3">
        <w:rPr>
          <w:color w:val="0070C0"/>
        </w:rPr>
        <w:t>2</w:t>
      </w:r>
      <w:r w:rsidR="007D5E4D" w:rsidRPr="00D973A3">
        <w:rPr>
          <w:rFonts w:hint="eastAsia"/>
          <w:color w:val="0070C0"/>
        </w:rPr>
        <w:t>-</w:t>
      </w:r>
      <w:r w:rsidR="00B055F8" w:rsidRPr="00D973A3">
        <w:rPr>
          <w:color w:val="0070C0"/>
        </w:rPr>
        <w:t>4</w:t>
      </w:r>
      <w:r w:rsidR="007D5E4D" w:rsidRPr="00D973A3">
        <w:rPr>
          <w:rFonts w:hint="eastAsia"/>
        </w:rPr>
        <w:t>)</w:t>
      </w:r>
      <w:r w:rsidR="00572F86" w:rsidRPr="00D973A3">
        <w:rPr>
          <w:rFonts w:hint="eastAsia"/>
        </w:rPr>
        <w:t xml:space="preserve">, </w:t>
      </w:r>
      <w:r w:rsidR="00345F2E" w:rsidRPr="00D973A3">
        <w:rPr>
          <w:rFonts w:hint="eastAsia"/>
        </w:rPr>
        <w:t>except</w:t>
      </w:r>
      <w:r w:rsidR="00345F2E" w:rsidRPr="00D973A3">
        <w:t xml:space="preserve"> for</w:t>
      </w:r>
      <w:r w:rsidR="00345F2E" w:rsidRPr="00D973A3" w:rsidDel="001E4DEF">
        <w:rPr>
          <w:rFonts w:hint="eastAsia"/>
        </w:rPr>
        <w:t xml:space="preserve"> </w:t>
      </w:r>
      <w:r w:rsidR="00123789" w:rsidRPr="00D973A3">
        <w:rPr>
          <w:rFonts w:hint="eastAsia"/>
        </w:rPr>
        <w:t xml:space="preserve">one pair </w:t>
      </w:r>
      <w:r w:rsidR="000C7823" w:rsidRPr="00D973A3">
        <w:rPr>
          <w:rFonts w:hint="eastAsia"/>
        </w:rPr>
        <w:t>(</w:t>
      </w:r>
      <w:proofErr w:type="spellStart"/>
      <w:r w:rsidR="00123789" w:rsidRPr="00D973A3">
        <w:t>rs589027</w:t>
      </w:r>
      <w:proofErr w:type="spellEnd"/>
      <w:r w:rsidR="00123789" w:rsidRPr="00D973A3">
        <w:rPr>
          <w:rFonts w:hint="eastAsia"/>
        </w:rPr>
        <w:t xml:space="preserve"> and </w:t>
      </w:r>
      <w:proofErr w:type="spellStart"/>
      <w:r w:rsidR="00874CDC" w:rsidRPr="00D973A3">
        <w:t>rs713395</w:t>
      </w:r>
      <w:proofErr w:type="spellEnd"/>
      <w:r w:rsidR="004B060D" w:rsidRPr="00D973A3">
        <w:rPr>
          <w:rFonts w:hint="eastAsia"/>
        </w:rPr>
        <w:t>)</w:t>
      </w:r>
      <w:r w:rsidR="00123789" w:rsidRPr="00D973A3">
        <w:rPr>
          <w:rFonts w:hint="eastAsia"/>
        </w:rPr>
        <w:t xml:space="preserve"> which </w:t>
      </w:r>
      <w:r w:rsidR="00A74715" w:rsidRPr="00D973A3">
        <w:t xml:space="preserve">seemed to be significant only for </w:t>
      </w:r>
      <w:r w:rsidR="000817CC" w:rsidRPr="00D973A3">
        <w:rPr>
          <w:rFonts w:hint="eastAsia"/>
        </w:rPr>
        <w:t>female</w:t>
      </w:r>
      <w:r w:rsidR="00551255" w:rsidRPr="00D973A3">
        <w:rPr>
          <w:rFonts w:hint="eastAsia"/>
        </w:rPr>
        <w:t xml:space="preserve"> (</w:t>
      </w:r>
      <w:r w:rsidR="00A137C6" w:rsidRPr="00D973A3">
        <w:rPr>
          <w:rFonts w:cs="Arial"/>
          <w:color w:val="0070C0"/>
          <w:u w:color="0070C0"/>
        </w:rPr>
        <w:t xml:space="preserve">Supplementary </w:t>
      </w:r>
      <w:r w:rsidR="00551255" w:rsidRPr="00D973A3">
        <w:rPr>
          <w:color w:val="0070C0"/>
        </w:rPr>
        <w:t>Figure</w:t>
      </w:r>
      <w:r w:rsidR="00551255" w:rsidRPr="00D973A3">
        <w:rPr>
          <w:rFonts w:hint="eastAsia"/>
          <w:color w:val="0070C0"/>
        </w:rPr>
        <w:t xml:space="preserve"> </w:t>
      </w:r>
      <w:proofErr w:type="spellStart"/>
      <w:r w:rsidR="00B055F8" w:rsidRPr="00D973A3">
        <w:rPr>
          <w:color w:val="0070C0"/>
        </w:rPr>
        <w:t>4</w:t>
      </w:r>
      <w:r w:rsidR="00ED5BCB" w:rsidRPr="00D973A3">
        <w:rPr>
          <w:rFonts w:hint="eastAsia"/>
          <w:color w:val="0070C0"/>
        </w:rPr>
        <w:t>B</w:t>
      </w:r>
      <w:proofErr w:type="spellEnd"/>
      <w:r w:rsidR="00551255" w:rsidRPr="00D973A3">
        <w:rPr>
          <w:rFonts w:hint="eastAsia"/>
        </w:rPr>
        <w:t>).</w:t>
      </w:r>
    </w:p>
    <w:p w14:paraId="3C10882C" w14:textId="04403792" w:rsidR="00644D5E" w:rsidRPr="00D973A3" w:rsidRDefault="00E318FA">
      <w:pPr>
        <w:pStyle w:val="2"/>
      </w:pPr>
      <w:r w:rsidRPr="00D973A3">
        <w:t>Successful</w:t>
      </w:r>
      <w:r w:rsidRPr="00D973A3">
        <w:rPr>
          <w:rFonts w:hint="eastAsia"/>
        </w:rPr>
        <w:t xml:space="preserve"> t</w:t>
      </w:r>
      <w:r w:rsidR="00146552" w:rsidRPr="00D973A3">
        <w:t>rans-ethnic v</w:t>
      </w:r>
      <w:r w:rsidR="00644D5E" w:rsidRPr="00D973A3">
        <w:t xml:space="preserve">alidation of </w:t>
      </w:r>
      <w:r w:rsidR="00146552" w:rsidRPr="00D973A3">
        <w:t xml:space="preserve">significant </w:t>
      </w:r>
      <w:proofErr w:type="spellStart"/>
      <w:r w:rsidR="00CA6329" w:rsidRPr="00D973A3">
        <w:t>G×G</w:t>
      </w:r>
      <w:proofErr w:type="spellEnd"/>
      <w:r w:rsidR="00644D5E" w:rsidRPr="00D973A3">
        <w:t xml:space="preserve"> </w:t>
      </w:r>
      <w:r w:rsidR="002F7FCF" w:rsidRPr="00D973A3">
        <w:rPr>
          <w:rFonts w:hint="eastAsia"/>
        </w:rPr>
        <w:t xml:space="preserve">interactions </w:t>
      </w:r>
      <w:r w:rsidR="00644D5E" w:rsidRPr="00D973A3">
        <w:t>in Asian</w:t>
      </w:r>
      <w:r w:rsidR="002044B7" w:rsidRPr="00D973A3">
        <w:rPr>
          <w:rFonts w:hint="eastAsia"/>
        </w:rPr>
        <w:t>s</w:t>
      </w:r>
      <w:r w:rsidR="00644D5E" w:rsidRPr="00D973A3">
        <w:t xml:space="preserve"> </w:t>
      </w:r>
      <w:r w:rsidR="00146552" w:rsidRPr="00D973A3">
        <w:t>and</w:t>
      </w:r>
      <w:r w:rsidR="00375BC1" w:rsidRPr="00375BC1">
        <w:t xml:space="preserve"> European</w:t>
      </w:r>
      <w:r w:rsidR="002044B7" w:rsidRPr="00D973A3">
        <w:rPr>
          <w:rFonts w:hint="eastAsia"/>
        </w:rPr>
        <w:t>s</w:t>
      </w:r>
    </w:p>
    <w:p w14:paraId="6144E489" w14:textId="2EA09A75" w:rsidR="00644D5E" w:rsidRPr="00D973A3" w:rsidRDefault="00E84E2A">
      <w:pPr>
        <w:spacing w:after="326"/>
      </w:pPr>
      <w:r w:rsidRPr="00D973A3">
        <w:t>F</w:t>
      </w:r>
      <w:r w:rsidRPr="00D973A3">
        <w:rPr>
          <w:rFonts w:hint="eastAsia"/>
        </w:rPr>
        <w:t>irst</w:t>
      </w:r>
      <w:r w:rsidR="00644D5E" w:rsidRPr="00D973A3">
        <w:t xml:space="preserve">, we </w:t>
      </w:r>
      <w:r w:rsidR="00A74715" w:rsidRPr="00D973A3">
        <w:t>evaluated</w:t>
      </w:r>
      <w:r w:rsidRPr="00D973A3">
        <w:rPr>
          <w:rFonts w:hint="eastAsia"/>
        </w:rPr>
        <w:t xml:space="preserve"> </w:t>
      </w:r>
      <w:r w:rsidR="00A74715" w:rsidRPr="00D973A3">
        <w:t xml:space="preserve">the </w:t>
      </w:r>
      <w:r w:rsidR="00052E25" w:rsidRPr="00D973A3">
        <w:rPr>
          <w:rFonts w:hint="eastAsia"/>
        </w:rPr>
        <w:t>8</w:t>
      </w:r>
      <w:r w:rsidR="00644D5E" w:rsidRPr="00D973A3">
        <w:t xml:space="preserve"> </w:t>
      </w:r>
      <w:proofErr w:type="spellStart"/>
      <w:r w:rsidR="00CA6329" w:rsidRPr="00D973A3">
        <w:t>G</w:t>
      </w:r>
      <w:bookmarkStart w:id="60" w:name="_Hlk80035237"/>
      <w:r w:rsidR="00CA6329" w:rsidRPr="00D973A3">
        <w:t>×</w:t>
      </w:r>
      <w:bookmarkEnd w:id="60"/>
      <w:r w:rsidR="00CA6329" w:rsidRPr="00D973A3">
        <w:t>G</w:t>
      </w:r>
      <w:proofErr w:type="spellEnd"/>
      <w:r w:rsidR="00644D5E" w:rsidRPr="00D973A3">
        <w:t xml:space="preserve"> </w:t>
      </w:r>
      <w:r w:rsidR="002D6C53" w:rsidRPr="00D973A3">
        <w:t>interactions</w:t>
      </w:r>
      <w:r w:rsidR="00A74715" w:rsidRPr="00D973A3">
        <w:t xml:space="preserve"> </w:t>
      </w:r>
      <w:r w:rsidR="00644D5E" w:rsidRPr="00D973A3">
        <w:t xml:space="preserve">identified </w:t>
      </w:r>
      <w:r w:rsidR="00A74715" w:rsidRPr="00D973A3">
        <w:t>from the</w:t>
      </w:r>
      <w:r w:rsidR="00375BC1" w:rsidRPr="00375BC1">
        <w:t xml:space="preserve"> </w:t>
      </w:r>
      <w:r w:rsidR="00375BC1">
        <w:t>European</w:t>
      </w:r>
      <w:r w:rsidR="00C622DA" w:rsidRPr="00D973A3">
        <w:rPr>
          <w:rFonts w:hint="eastAsia"/>
        </w:rPr>
        <w:t xml:space="preserve"> population </w:t>
      </w:r>
      <w:r w:rsidR="00A74715" w:rsidRPr="00D973A3">
        <w:t xml:space="preserve">by </w:t>
      </w:r>
      <w:r w:rsidR="00C622DA" w:rsidRPr="00D973A3">
        <w:rPr>
          <w:rFonts w:hint="eastAsia"/>
        </w:rPr>
        <w:t xml:space="preserve">using </w:t>
      </w:r>
      <w:r w:rsidR="00190ED6" w:rsidRPr="00D973A3">
        <w:t>an</w:t>
      </w:r>
      <w:r w:rsidR="00A74715" w:rsidRPr="00D973A3">
        <w:t xml:space="preserve"> </w:t>
      </w:r>
      <w:r w:rsidR="000E3F2C" w:rsidRPr="00D973A3">
        <w:rPr>
          <w:rFonts w:hint="eastAsia"/>
        </w:rPr>
        <w:t>exte</w:t>
      </w:r>
      <w:r w:rsidR="00F85186" w:rsidRPr="00D973A3">
        <w:rPr>
          <w:rFonts w:hint="eastAsia"/>
        </w:rPr>
        <w:t>r</w:t>
      </w:r>
      <w:r w:rsidR="000E3F2C" w:rsidRPr="00D973A3">
        <w:rPr>
          <w:rFonts w:hint="eastAsia"/>
        </w:rPr>
        <w:t>n</w:t>
      </w:r>
      <w:r w:rsidR="00F85186" w:rsidRPr="00D973A3">
        <w:rPr>
          <w:rFonts w:hint="eastAsia"/>
        </w:rPr>
        <w:t xml:space="preserve">al </w:t>
      </w:r>
      <w:r w:rsidR="00C622DA" w:rsidRPr="00D973A3">
        <w:rPr>
          <w:rFonts w:hint="eastAsia"/>
        </w:rPr>
        <w:t xml:space="preserve">Asian </w:t>
      </w:r>
      <w:r w:rsidR="00190ED6" w:rsidRPr="00D973A3">
        <w:t>population</w:t>
      </w:r>
      <w:r w:rsidR="00846348" w:rsidRPr="00D973A3">
        <w:rPr>
          <w:rFonts w:hint="eastAsia"/>
        </w:rPr>
        <w:t xml:space="preserve"> </w:t>
      </w:r>
      <w:r w:rsidR="00080FFD" w:rsidRPr="00D973A3">
        <w:rPr>
          <w:rFonts w:hint="eastAsia"/>
        </w:rPr>
        <w:t>(10,248 cases and 9,298</w:t>
      </w:r>
      <w:r w:rsidR="005E5744" w:rsidRPr="00D973A3">
        <w:rPr>
          <w:rFonts w:hint="eastAsia"/>
        </w:rPr>
        <w:t xml:space="preserve"> controls</w:t>
      </w:r>
      <w:r w:rsidR="00080FFD" w:rsidRPr="00D973A3">
        <w:rPr>
          <w:rFonts w:hint="eastAsia"/>
        </w:rPr>
        <w:t xml:space="preserve">) </w:t>
      </w:r>
      <w:r w:rsidR="00846348" w:rsidRPr="00D973A3">
        <w:rPr>
          <w:rFonts w:hint="eastAsia"/>
        </w:rPr>
        <w:t xml:space="preserve">from </w:t>
      </w:r>
      <w:proofErr w:type="spellStart"/>
      <w:r w:rsidR="00846348" w:rsidRPr="00D973A3">
        <w:rPr>
          <w:rFonts w:hint="eastAsia"/>
        </w:rPr>
        <w:t>NJMU</w:t>
      </w:r>
      <w:proofErr w:type="spellEnd"/>
      <w:r w:rsidR="00846348" w:rsidRPr="00D973A3">
        <w:rPr>
          <w:rFonts w:hint="eastAsia"/>
        </w:rPr>
        <w:t>-GSA</w:t>
      </w:r>
      <w:r w:rsidR="00FE16BA" w:rsidRPr="00D973A3">
        <w:rPr>
          <w:rFonts w:hint="eastAsia"/>
        </w:rPr>
        <w:t xml:space="preserve"> </w:t>
      </w:r>
      <w:r w:rsidR="00FE16BA" w:rsidRPr="00D973A3">
        <w:rPr>
          <w:rFonts w:cs="Arial"/>
        </w:rPr>
        <w:t>(</w:t>
      </w:r>
      <w:r w:rsidR="00FE16BA" w:rsidRPr="00D973A3">
        <w:rPr>
          <w:rFonts w:cs="Arial"/>
          <w:color w:val="0070C0"/>
          <w:u w:color="0070C0"/>
        </w:rPr>
        <w:t>Supplementary Table 1</w:t>
      </w:r>
      <w:r w:rsidR="00FE16BA" w:rsidRPr="00D973A3">
        <w:rPr>
          <w:rFonts w:cs="Arial" w:hint="eastAsia"/>
          <w:color w:val="0070C0"/>
          <w:u w:color="0070C0"/>
        </w:rPr>
        <w:t>2</w:t>
      </w:r>
      <w:r w:rsidR="00632F37" w:rsidRPr="00D973A3">
        <w:rPr>
          <w:rFonts w:cs="Arial"/>
        </w:rPr>
        <w:t>)</w:t>
      </w:r>
      <w:r w:rsidR="00190ED6" w:rsidRPr="00D973A3">
        <w:t>. We were able to validate</w:t>
      </w:r>
      <w:r w:rsidR="00AE46F4" w:rsidRPr="00D973A3">
        <w:t xml:space="preserve"> </w:t>
      </w:r>
      <w:r w:rsidR="00D57E7C" w:rsidRPr="00D973A3">
        <w:rPr>
          <w:rFonts w:hint="eastAsia"/>
        </w:rPr>
        <w:t xml:space="preserve">3 </w:t>
      </w:r>
      <w:r w:rsidR="00F85186" w:rsidRPr="00D973A3">
        <w:rPr>
          <w:rFonts w:hint="eastAsia"/>
        </w:rPr>
        <w:t xml:space="preserve">pairs of SNPs in </w:t>
      </w:r>
      <w:r w:rsidR="00AE46F4" w:rsidRPr="00D973A3">
        <w:t xml:space="preserve">the </w:t>
      </w:r>
      <w:proofErr w:type="spellStart"/>
      <w:r w:rsidR="00F85186" w:rsidRPr="00D973A3">
        <w:rPr>
          <w:rFonts w:hint="eastAsia"/>
        </w:rPr>
        <w:t>6p21.32</w:t>
      </w:r>
      <w:proofErr w:type="spellEnd"/>
      <w:r w:rsidR="00F85186" w:rsidRPr="00D973A3">
        <w:rPr>
          <w:rFonts w:hint="eastAsia"/>
        </w:rPr>
        <w:t xml:space="preserve"> region </w:t>
      </w:r>
      <w:r w:rsidR="00AE46F4" w:rsidRPr="00D973A3">
        <w:t>in</w:t>
      </w:r>
      <w:r w:rsidR="00052E25" w:rsidRPr="00D973A3">
        <w:rPr>
          <w:rFonts w:hint="eastAsia"/>
        </w:rPr>
        <w:t xml:space="preserve"> </w:t>
      </w:r>
      <w:r w:rsidR="00190ED6" w:rsidRPr="00D973A3">
        <w:t>several</w:t>
      </w:r>
      <w:r w:rsidR="000C5746" w:rsidRPr="00D973A3">
        <w:t xml:space="preserve"> of its</w:t>
      </w:r>
      <w:r w:rsidR="00052E25" w:rsidRPr="00D973A3">
        <w:rPr>
          <w:rFonts w:hint="eastAsia"/>
        </w:rPr>
        <w:t xml:space="preserve"> subpopulations</w:t>
      </w:r>
      <w:r w:rsidR="00AE46F4" w:rsidRPr="00D973A3">
        <w:t>. They included</w:t>
      </w:r>
      <w:r w:rsidR="00644D5E" w:rsidRPr="00D973A3">
        <w:t xml:space="preserve"> </w:t>
      </w:r>
      <w:proofErr w:type="spellStart"/>
      <w:r w:rsidR="00C209CF" w:rsidRPr="00D973A3">
        <w:t>rs521828</w:t>
      </w:r>
      <w:proofErr w:type="spellEnd"/>
      <w:r w:rsidR="00C209CF" w:rsidRPr="00D973A3">
        <w:t xml:space="preserve"> </w:t>
      </w:r>
      <w:r w:rsidR="00644D5E" w:rsidRPr="00D973A3">
        <w:t xml:space="preserve">and </w:t>
      </w:r>
      <w:proofErr w:type="spellStart"/>
      <w:r w:rsidR="00C209CF" w:rsidRPr="00D973A3">
        <w:t>rs204999</w:t>
      </w:r>
      <w:proofErr w:type="spellEnd"/>
      <w:r w:rsidR="0002515C" w:rsidRPr="00D973A3">
        <w:rPr>
          <w:rFonts w:hint="eastAsia"/>
        </w:rPr>
        <w:t xml:space="preserve"> </w:t>
      </w:r>
      <w:r w:rsidR="00AE46F4" w:rsidRPr="00D973A3">
        <w:t>among</w:t>
      </w:r>
      <w:r w:rsidR="0002515C" w:rsidRPr="00D973A3">
        <w:rPr>
          <w:rFonts w:hint="eastAsia"/>
        </w:rPr>
        <w:t xml:space="preserve"> </w:t>
      </w:r>
      <w:r w:rsidR="0002515C" w:rsidRPr="00D973A3">
        <w:t>NSCLC</w:t>
      </w:r>
      <w:r w:rsidR="00C209CF" w:rsidRPr="00D973A3">
        <w:t xml:space="preserve"> </w:t>
      </w:r>
      <w:r w:rsidR="00644D5E" w:rsidRPr="00D973A3">
        <w:t>(</w:t>
      </w:r>
      <w:proofErr w:type="spellStart"/>
      <w:r w:rsidR="00644D5E" w:rsidRPr="00D973A3">
        <w:rPr>
          <w:i/>
        </w:rPr>
        <w:t>OR</w:t>
      </w:r>
      <w:r w:rsidR="00644D5E" w:rsidRPr="00D973A3">
        <w:rPr>
          <w:vertAlign w:val="subscript"/>
        </w:rPr>
        <w:t>interaction</w:t>
      </w:r>
      <w:proofErr w:type="spellEnd"/>
      <w:r w:rsidR="00644D5E" w:rsidRPr="00D973A3">
        <w:rPr>
          <w:rFonts w:hint="eastAsia"/>
        </w:rPr>
        <w:t xml:space="preserve"> </w:t>
      </w:r>
      <w:r w:rsidR="00644D5E" w:rsidRPr="00D973A3">
        <w:t>=</w:t>
      </w:r>
      <w:r w:rsidR="006616BB" w:rsidRPr="00D973A3">
        <w:rPr>
          <w:rFonts w:hint="eastAsia"/>
        </w:rPr>
        <w:t xml:space="preserve"> </w:t>
      </w:r>
      <w:r w:rsidR="00B85CAD" w:rsidRPr="00D973A3">
        <w:t>1.13</w:t>
      </w:r>
      <w:r w:rsidR="00644D5E" w:rsidRPr="00D973A3">
        <w:t>, 95%</w:t>
      </w:r>
      <w:r w:rsidR="006616BB" w:rsidRPr="00D973A3">
        <w:rPr>
          <w:rFonts w:hint="eastAsia"/>
        </w:rPr>
        <w:t xml:space="preserve"> </w:t>
      </w:r>
      <w:r w:rsidR="00644D5E" w:rsidRPr="00D973A3">
        <w:t xml:space="preserve">CI: </w:t>
      </w:r>
      <w:r w:rsidR="00B85CAD" w:rsidRPr="00D973A3">
        <w:t>1.03</w:t>
      </w:r>
      <w:r w:rsidR="00644D5E" w:rsidRPr="00D973A3">
        <w:t>-</w:t>
      </w:r>
      <w:r w:rsidR="00B85CAD" w:rsidRPr="00D973A3">
        <w:t>1.24</w:t>
      </w:r>
      <w:r w:rsidR="00644D5E" w:rsidRPr="00D973A3">
        <w:t xml:space="preserve">, </w:t>
      </w:r>
      <w:r w:rsidR="006616BB" w:rsidRPr="00D973A3">
        <w:rPr>
          <w:i/>
        </w:rPr>
        <w:t>P</w:t>
      </w:r>
      <w:r w:rsidR="00EA158F" w:rsidRPr="00D973A3">
        <w:rPr>
          <w:rFonts w:hint="eastAsia"/>
          <w:i/>
        </w:rPr>
        <w:t xml:space="preserve"> </w:t>
      </w:r>
      <w:r w:rsidR="006616BB" w:rsidRPr="00D973A3">
        <w:rPr>
          <w:rFonts w:hint="eastAsia"/>
        </w:rPr>
        <w:t>=</w:t>
      </w:r>
      <w:r w:rsidR="008C7042" w:rsidRPr="00D973A3">
        <w:rPr>
          <w:rFonts w:hint="eastAsia"/>
        </w:rPr>
        <w:t xml:space="preserve"> 0.008</w:t>
      </w:r>
      <w:r w:rsidR="006616BB" w:rsidRPr="00D973A3">
        <w:rPr>
          <w:rFonts w:hint="eastAsia"/>
        </w:rPr>
        <w:t xml:space="preserve">, </w:t>
      </w:r>
      <w:r w:rsidR="006616BB" w:rsidRPr="00D973A3">
        <w:rPr>
          <w:rFonts w:hint="eastAsia"/>
          <w:i/>
        </w:rPr>
        <w:t>q-FDR</w:t>
      </w:r>
      <w:r w:rsidR="00644D5E" w:rsidRPr="00D973A3">
        <w:rPr>
          <w:rFonts w:hint="eastAsia"/>
          <w:i/>
        </w:rPr>
        <w:t xml:space="preserve"> </w:t>
      </w:r>
      <w:r w:rsidR="00644D5E" w:rsidRPr="00D973A3">
        <w:t>=</w:t>
      </w:r>
      <w:r w:rsidR="006616BB" w:rsidRPr="00D973A3">
        <w:rPr>
          <w:rFonts w:hint="eastAsia"/>
        </w:rPr>
        <w:t xml:space="preserve"> </w:t>
      </w:r>
      <w:r w:rsidR="00644D5E" w:rsidRPr="00D973A3">
        <w:t>0.02</w:t>
      </w:r>
      <w:r w:rsidR="005816C7" w:rsidRPr="00D973A3">
        <w:t>2</w:t>
      </w:r>
      <w:r w:rsidR="00644D5E" w:rsidRPr="00D973A3">
        <w:t>)</w:t>
      </w:r>
      <w:r w:rsidR="00EA158F" w:rsidRPr="00D973A3">
        <w:rPr>
          <w:rFonts w:hint="eastAsia"/>
        </w:rPr>
        <w:t xml:space="preserve">, </w:t>
      </w:r>
      <w:proofErr w:type="spellStart"/>
      <w:r w:rsidR="00EA158F" w:rsidRPr="00D973A3">
        <w:t>rs3135369</w:t>
      </w:r>
      <w:proofErr w:type="spellEnd"/>
      <w:r w:rsidR="00EA158F" w:rsidRPr="00D973A3">
        <w:t xml:space="preserve"> and </w:t>
      </w:r>
      <w:proofErr w:type="spellStart"/>
      <w:r w:rsidR="00EA158F" w:rsidRPr="00D973A3">
        <w:t>rs9271300</w:t>
      </w:r>
      <w:proofErr w:type="spellEnd"/>
      <w:r w:rsidR="00EA158F" w:rsidRPr="00D973A3">
        <w:t xml:space="preserve"> </w:t>
      </w:r>
      <w:r w:rsidR="00AE46F4" w:rsidRPr="00D973A3">
        <w:t xml:space="preserve">among </w:t>
      </w:r>
      <w:r w:rsidR="0002515C" w:rsidRPr="00D973A3">
        <w:rPr>
          <w:rFonts w:hint="eastAsia"/>
        </w:rPr>
        <w:t>NSCLC</w:t>
      </w:r>
      <w:r w:rsidR="0002515C" w:rsidRPr="00D973A3">
        <w:t xml:space="preserve"> </w:t>
      </w:r>
      <w:r w:rsidR="00EA158F" w:rsidRPr="00D973A3">
        <w:t>(</w:t>
      </w:r>
      <w:proofErr w:type="spellStart"/>
      <w:r w:rsidR="00EA158F" w:rsidRPr="00D973A3">
        <w:rPr>
          <w:i/>
        </w:rPr>
        <w:t>OR</w:t>
      </w:r>
      <w:r w:rsidR="00EA158F" w:rsidRPr="00D973A3">
        <w:rPr>
          <w:vertAlign w:val="subscript"/>
        </w:rPr>
        <w:t>interaction</w:t>
      </w:r>
      <w:proofErr w:type="spellEnd"/>
      <w:r w:rsidR="00EA158F" w:rsidRPr="00D973A3">
        <w:rPr>
          <w:rFonts w:hint="eastAsia"/>
        </w:rPr>
        <w:t xml:space="preserve"> </w:t>
      </w:r>
      <w:r w:rsidR="00EA158F" w:rsidRPr="00D973A3">
        <w:t>=</w:t>
      </w:r>
      <w:r w:rsidR="009E6B2F" w:rsidRPr="00D973A3">
        <w:rPr>
          <w:rFonts w:hint="eastAsia"/>
        </w:rPr>
        <w:t xml:space="preserve"> </w:t>
      </w:r>
      <w:r w:rsidR="00EA158F" w:rsidRPr="00D973A3">
        <w:t>0.8</w:t>
      </w:r>
      <w:r w:rsidR="00471F90" w:rsidRPr="00D973A3">
        <w:rPr>
          <w:rFonts w:hint="eastAsia"/>
        </w:rPr>
        <w:t>9</w:t>
      </w:r>
      <w:r w:rsidR="00EA158F" w:rsidRPr="00D973A3">
        <w:t>, 95%</w:t>
      </w:r>
      <w:r w:rsidR="009E6B2F" w:rsidRPr="00D973A3">
        <w:rPr>
          <w:rFonts w:hint="eastAsia"/>
        </w:rPr>
        <w:t xml:space="preserve"> </w:t>
      </w:r>
      <w:r w:rsidR="00EA158F" w:rsidRPr="00D973A3">
        <w:t>CI: 0.</w:t>
      </w:r>
      <w:r w:rsidR="00471F90" w:rsidRPr="00D973A3">
        <w:rPr>
          <w:rFonts w:hint="eastAsia"/>
        </w:rPr>
        <w:t>8</w:t>
      </w:r>
      <w:r w:rsidR="00EA158F" w:rsidRPr="00D973A3">
        <w:t>3-0.9</w:t>
      </w:r>
      <w:r w:rsidR="00471F90" w:rsidRPr="00D973A3">
        <w:rPr>
          <w:rFonts w:hint="eastAsia"/>
        </w:rPr>
        <w:t>6</w:t>
      </w:r>
      <w:r w:rsidR="00EA158F" w:rsidRPr="00D973A3">
        <w:t xml:space="preserve">, </w:t>
      </w:r>
      <w:r w:rsidR="0067517E" w:rsidRPr="00D973A3">
        <w:rPr>
          <w:i/>
        </w:rPr>
        <w:t>P</w:t>
      </w:r>
      <w:r w:rsidR="0067517E" w:rsidRPr="00D973A3">
        <w:rPr>
          <w:rFonts w:hint="eastAsia"/>
        </w:rPr>
        <w:t xml:space="preserve"> = </w:t>
      </w:r>
      <w:r w:rsidR="00AB06F7" w:rsidRPr="00D973A3">
        <w:t>0.006</w:t>
      </w:r>
      <w:r w:rsidR="0067517E" w:rsidRPr="00D973A3">
        <w:rPr>
          <w:rFonts w:hint="eastAsia"/>
        </w:rPr>
        <w:t xml:space="preserve">, </w:t>
      </w:r>
      <w:r w:rsidR="0067517E" w:rsidRPr="00D973A3">
        <w:rPr>
          <w:i/>
        </w:rPr>
        <w:t>q</w:t>
      </w:r>
      <w:r w:rsidR="0067517E" w:rsidRPr="00D973A3">
        <w:rPr>
          <w:rFonts w:hint="eastAsia"/>
          <w:i/>
        </w:rPr>
        <w:t>-FDR</w:t>
      </w:r>
      <w:r w:rsidR="00EA158F" w:rsidRPr="00D973A3">
        <w:rPr>
          <w:rFonts w:hint="eastAsia"/>
          <w:i/>
        </w:rPr>
        <w:t xml:space="preserve"> </w:t>
      </w:r>
      <w:r w:rsidR="00EA158F" w:rsidRPr="00D973A3">
        <w:t>=</w:t>
      </w:r>
      <w:r w:rsidR="006663A6" w:rsidRPr="00D973A3">
        <w:rPr>
          <w:rFonts w:hint="eastAsia"/>
        </w:rPr>
        <w:t xml:space="preserve"> </w:t>
      </w:r>
      <w:r w:rsidR="00EA158F" w:rsidRPr="00D973A3">
        <w:t>0.0</w:t>
      </w:r>
      <w:r w:rsidR="0005798E" w:rsidRPr="00D973A3">
        <w:t>22</w:t>
      </w:r>
      <w:r w:rsidR="0002515C" w:rsidRPr="00D973A3">
        <w:rPr>
          <w:rFonts w:hint="eastAsia"/>
        </w:rPr>
        <w:t>) and Smoker (</w:t>
      </w:r>
      <w:proofErr w:type="spellStart"/>
      <w:r w:rsidR="0003564D" w:rsidRPr="00D973A3">
        <w:rPr>
          <w:i/>
        </w:rPr>
        <w:t>OR</w:t>
      </w:r>
      <w:r w:rsidR="0003564D" w:rsidRPr="00D973A3">
        <w:rPr>
          <w:vertAlign w:val="subscript"/>
        </w:rPr>
        <w:t>interaction</w:t>
      </w:r>
      <w:proofErr w:type="spellEnd"/>
      <w:r w:rsidR="0003564D" w:rsidRPr="00D973A3">
        <w:rPr>
          <w:rFonts w:hint="eastAsia"/>
        </w:rPr>
        <w:t xml:space="preserve"> </w:t>
      </w:r>
      <w:r w:rsidR="0003564D" w:rsidRPr="00D973A3">
        <w:t>=</w:t>
      </w:r>
      <w:r w:rsidR="0003564D" w:rsidRPr="00D973A3">
        <w:rPr>
          <w:rFonts w:hint="eastAsia"/>
        </w:rPr>
        <w:t xml:space="preserve"> </w:t>
      </w:r>
      <w:r w:rsidR="00001653" w:rsidRPr="00D973A3">
        <w:t>0.8</w:t>
      </w:r>
      <w:r w:rsidR="00001653" w:rsidRPr="00D973A3">
        <w:rPr>
          <w:rFonts w:hint="eastAsia"/>
        </w:rPr>
        <w:t>2</w:t>
      </w:r>
      <w:r w:rsidR="0003564D" w:rsidRPr="00D973A3">
        <w:t>, 95%</w:t>
      </w:r>
      <w:r w:rsidR="0003564D" w:rsidRPr="00D973A3">
        <w:rPr>
          <w:rFonts w:hint="eastAsia"/>
        </w:rPr>
        <w:t xml:space="preserve"> </w:t>
      </w:r>
      <w:r w:rsidR="00001653" w:rsidRPr="00D973A3">
        <w:t>CI: 0.7</w:t>
      </w:r>
      <w:r w:rsidR="00001653" w:rsidRPr="00D973A3">
        <w:rPr>
          <w:rFonts w:hint="eastAsia"/>
        </w:rPr>
        <w:t>2</w:t>
      </w:r>
      <w:r w:rsidR="0003564D" w:rsidRPr="00D973A3">
        <w:t xml:space="preserve">-0.92, </w:t>
      </w:r>
      <w:r w:rsidR="0003564D" w:rsidRPr="00D973A3">
        <w:rPr>
          <w:i/>
        </w:rPr>
        <w:t>P</w:t>
      </w:r>
      <w:r w:rsidR="0003564D" w:rsidRPr="00D973A3">
        <w:rPr>
          <w:rFonts w:hint="eastAsia"/>
        </w:rPr>
        <w:t xml:space="preserve"> = </w:t>
      </w:r>
      <w:r w:rsidR="00001653" w:rsidRPr="00D973A3">
        <w:t>0.00</w:t>
      </w:r>
      <w:r w:rsidR="00001653" w:rsidRPr="00D973A3">
        <w:rPr>
          <w:rFonts w:hint="eastAsia"/>
        </w:rPr>
        <w:t>1</w:t>
      </w:r>
      <w:r w:rsidR="0003564D" w:rsidRPr="00D973A3">
        <w:rPr>
          <w:rFonts w:hint="eastAsia"/>
        </w:rPr>
        <w:t xml:space="preserve">, </w:t>
      </w:r>
      <w:r w:rsidR="0003564D" w:rsidRPr="00D973A3">
        <w:rPr>
          <w:i/>
        </w:rPr>
        <w:t>q</w:t>
      </w:r>
      <w:r w:rsidR="0003564D" w:rsidRPr="00D973A3">
        <w:rPr>
          <w:rFonts w:hint="eastAsia"/>
          <w:i/>
        </w:rPr>
        <w:t xml:space="preserve">-FDR </w:t>
      </w:r>
      <w:r w:rsidR="0003564D" w:rsidRPr="00D973A3">
        <w:t>=</w:t>
      </w:r>
      <w:r w:rsidR="0003564D" w:rsidRPr="00D973A3">
        <w:rPr>
          <w:rFonts w:hint="eastAsia"/>
        </w:rPr>
        <w:t xml:space="preserve"> </w:t>
      </w:r>
      <w:r w:rsidR="0003564D" w:rsidRPr="00D973A3">
        <w:t>0.0</w:t>
      </w:r>
      <w:r w:rsidR="00001653" w:rsidRPr="00D973A3">
        <w:rPr>
          <w:rFonts w:hint="eastAsia"/>
        </w:rPr>
        <w:t>05</w:t>
      </w:r>
      <w:r w:rsidR="00EA158F" w:rsidRPr="00D973A3">
        <w:t xml:space="preserve">), </w:t>
      </w:r>
      <w:proofErr w:type="spellStart"/>
      <w:r w:rsidR="00EA158F" w:rsidRPr="00D973A3">
        <w:t>rs3135369</w:t>
      </w:r>
      <w:proofErr w:type="spellEnd"/>
      <w:r w:rsidR="00EA158F" w:rsidRPr="00D973A3">
        <w:t xml:space="preserve"> and </w:t>
      </w:r>
      <w:proofErr w:type="spellStart"/>
      <w:r w:rsidR="00EA158F" w:rsidRPr="00D973A3">
        <w:t>rs2858859</w:t>
      </w:r>
      <w:proofErr w:type="spellEnd"/>
      <w:r w:rsidR="00EA158F" w:rsidRPr="00D973A3">
        <w:t xml:space="preserve"> </w:t>
      </w:r>
      <w:r w:rsidR="001555E9" w:rsidRPr="00D973A3">
        <w:rPr>
          <w:rFonts w:hint="eastAsia"/>
        </w:rPr>
        <w:t>in NSCLC</w:t>
      </w:r>
      <w:r w:rsidR="001555E9" w:rsidRPr="00D973A3">
        <w:t xml:space="preserve"> </w:t>
      </w:r>
      <w:r w:rsidR="00EA158F" w:rsidRPr="00D973A3">
        <w:t>(</w:t>
      </w:r>
      <w:proofErr w:type="spellStart"/>
      <w:r w:rsidR="00EA158F" w:rsidRPr="00D973A3">
        <w:rPr>
          <w:i/>
        </w:rPr>
        <w:t>OR</w:t>
      </w:r>
      <w:r w:rsidR="00EA158F" w:rsidRPr="00D973A3">
        <w:rPr>
          <w:vertAlign w:val="subscript"/>
        </w:rPr>
        <w:t>interaction</w:t>
      </w:r>
      <w:proofErr w:type="spellEnd"/>
      <w:r w:rsidR="00EA158F" w:rsidRPr="00D973A3">
        <w:rPr>
          <w:rFonts w:hint="eastAsia"/>
        </w:rPr>
        <w:t xml:space="preserve"> </w:t>
      </w:r>
      <w:r w:rsidR="00EA158F" w:rsidRPr="00D973A3">
        <w:t>=</w:t>
      </w:r>
      <w:r w:rsidR="0067517E" w:rsidRPr="00D973A3">
        <w:rPr>
          <w:rFonts w:hint="eastAsia"/>
        </w:rPr>
        <w:t xml:space="preserve"> </w:t>
      </w:r>
      <w:r w:rsidR="00EA158F" w:rsidRPr="00D973A3">
        <w:t>1.11, 95%</w:t>
      </w:r>
      <w:r w:rsidR="0067517E" w:rsidRPr="00D973A3">
        <w:rPr>
          <w:rFonts w:hint="eastAsia"/>
        </w:rPr>
        <w:t xml:space="preserve"> </w:t>
      </w:r>
      <w:r w:rsidR="00EA158F" w:rsidRPr="00D973A3">
        <w:t>CI: 1.04-1.17</w:t>
      </w:r>
      <w:r w:rsidR="0067517E" w:rsidRPr="00D973A3">
        <w:rPr>
          <w:rFonts w:hint="eastAsia"/>
        </w:rPr>
        <w:t>,</w:t>
      </w:r>
      <w:r w:rsidR="00EA158F" w:rsidRPr="00D973A3">
        <w:t xml:space="preserve"> </w:t>
      </w:r>
      <w:r w:rsidR="0067517E" w:rsidRPr="00D973A3">
        <w:rPr>
          <w:i/>
        </w:rPr>
        <w:t>P</w:t>
      </w:r>
      <w:r w:rsidR="0067517E" w:rsidRPr="00D973A3">
        <w:rPr>
          <w:rFonts w:hint="eastAsia"/>
        </w:rPr>
        <w:t xml:space="preserve"> = </w:t>
      </w:r>
      <w:r w:rsidR="001D6560" w:rsidRPr="00D973A3">
        <w:t>5.23×10</w:t>
      </w:r>
      <w:r w:rsidR="001D6560" w:rsidRPr="00D973A3">
        <w:rPr>
          <w:vertAlign w:val="superscript"/>
        </w:rPr>
        <w:t>-4</w:t>
      </w:r>
      <w:r w:rsidR="0067517E" w:rsidRPr="00D973A3">
        <w:rPr>
          <w:rFonts w:hint="eastAsia"/>
        </w:rPr>
        <w:t xml:space="preserve">, </w:t>
      </w:r>
      <w:r w:rsidR="0067517E" w:rsidRPr="00D973A3">
        <w:rPr>
          <w:rFonts w:hint="eastAsia"/>
          <w:i/>
        </w:rPr>
        <w:t>q-FDR</w:t>
      </w:r>
      <w:r w:rsidR="00EA158F" w:rsidRPr="00D973A3">
        <w:rPr>
          <w:rFonts w:hint="eastAsia"/>
          <w:i/>
        </w:rPr>
        <w:t xml:space="preserve"> </w:t>
      </w:r>
      <w:r w:rsidR="00EA158F" w:rsidRPr="00D973A3">
        <w:t>=</w:t>
      </w:r>
      <w:r w:rsidR="006663A6" w:rsidRPr="00D973A3">
        <w:rPr>
          <w:rFonts w:hint="eastAsia"/>
        </w:rPr>
        <w:t xml:space="preserve"> </w:t>
      </w:r>
      <w:r w:rsidR="00EA158F" w:rsidRPr="00D973A3">
        <w:t>0.00</w:t>
      </w:r>
      <w:r w:rsidR="00574452" w:rsidRPr="00D973A3">
        <w:t>5</w:t>
      </w:r>
      <w:r w:rsidR="00EA158F" w:rsidRPr="00D973A3">
        <w:t>)</w:t>
      </w:r>
      <w:r w:rsidR="00FE16BA" w:rsidRPr="00D973A3">
        <w:rPr>
          <w:rFonts w:hint="eastAsia"/>
        </w:rPr>
        <w:t xml:space="preserve"> </w:t>
      </w:r>
      <w:r w:rsidR="00FE16BA" w:rsidRPr="00D973A3">
        <w:rPr>
          <w:rFonts w:cs="Arial"/>
        </w:rPr>
        <w:t>(</w:t>
      </w:r>
      <w:r w:rsidR="00FE16BA" w:rsidRPr="00D973A3">
        <w:rPr>
          <w:rFonts w:cs="Arial"/>
          <w:color w:val="0070C0"/>
          <w:u w:color="0070C0"/>
        </w:rPr>
        <w:t>Supplementary Table 1</w:t>
      </w:r>
      <w:r w:rsidR="00A75FE7" w:rsidRPr="00D973A3">
        <w:rPr>
          <w:rFonts w:cs="Arial" w:hint="eastAsia"/>
          <w:color w:val="0070C0"/>
          <w:u w:color="0070C0"/>
        </w:rPr>
        <w:t>3</w:t>
      </w:r>
      <w:r w:rsidR="00FE16BA" w:rsidRPr="00D973A3">
        <w:rPr>
          <w:rFonts w:cs="Arial"/>
        </w:rPr>
        <w:t>)</w:t>
      </w:r>
      <w:r w:rsidR="00644D5E" w:rsidRPr="00D973A3">
        <w:t xml:space="preserve">. </w:t>
      </w:r>
      <w:r w:rsidR="009D611E" w:rsidRPr="00D973A3">
        <w:rPr>
          <w:rFonts w:hint="eastAsia"/>
        </w:rPr>
        <w:t>N</w:t>
      </w:r>
      <w:r w:rsidR="00644D5E" w:rsidRPr="00D973A3">
        <w:t>o</w:t>
      </w:r>
      <w:r w:rsidR="009D611E" w:rsidRPr="00D973A3">
        <w:rPr>
          <w:rFonts w:hint="eastAsia"/>
        </w:rPr>
        <w:t xml:space="preserve"> </w:t>
      </w:r>
      <w:r w:rsidR="00644D5E" w:rsidRPr="00D973A3">
        <w:t>s</w:t>
      </w:r>
      <w:r w:rsidR="00C209CF" w:rsidRPr="00D973A3">
        <w:t>ignificant result</w:t>
      </w:r>
      <w:r w:rsidR="00190ED6" w:rsidRPr="00D973A3">
        <w:t>s</w:t>
      </w:r>
      <w:r w:rsidR="00C209CF" w:rsidRPr="00D973A3">
        <w:t xml:space="preserve"> w</w:t>
      </w:r>
      <w:r w:rsidR="00190ED6" w:rsidRPr="00D973A3">
        <w:t>ere</w:t>
      </w:r>
      <w:r w:rsidR="00C209CF" w:rsidRPr="00D973A3">
        <w:t xml:space="preserve"> </w:t>
      </w:r>
      <w:r w:rsidR="00190ED6" w:rsidRPr="00D973A3">
        <w:t xml:space="preserve">available </w:t>
      </w:r>
      <w:r w:rsidR="00C209CF" w:rsidRPr="00D973A3">
        <w:t>for</w:t>
      </w:r>
      <w:r w:rsidR="009D611E" w:rsidRPr="00D973A3">
        <w:rPr>
          <w:rFonts w:hint="eastAsia"/>
        </w:rPr>
        <w:t xml:space="preserve"> </w:t>
      </w:r>
      <w:r w:rsidR="00190ED6" w:rsidRPr="00D973A3">
        <w:t xml:space="preserve">the </w:t>
      </w:r>
      <w:r w:rsidR="009D611E" w:rsidRPr="00D973A3">
        <w:rPr>
          <w:rFonts w:hint="eastAsia"/>
        </w:rPr>
        <w:t>other</w:t>
      </w:r>
      <w:r w:rsidR="00190ED6" w:rsidRPr="00D973A3">
        <w:t xml:space="preserve"> pair</w:t>
      </w:r>
      <w:r w:rsidR="00C04454" w:rsidRPr="00D973A3">
        <w:rPr>
          <w:rFonts w:hint="eastAsia"/>
        </w:rPr>
        <w:t>s</w:t>
      </w:r>
      <w:r w:rsidR="00901513" w:rsidRPr="00D973A3">
        <w:t>,</w:t>
      </w:r>
      <w:r w:rsidR="009D611E" w:rsidRPr="00D973A3">
        <w:rPr>
          <w:rFonts w:hint="eastAsia"/>
        </w:rPr>
        <w:t xml:space="preserve"> </w:t>
      </w:r>
      <w:r w:rsidR="004A638B" w:rsidRPr="00D973A3">
        <w:t>possibly</w:t>
      </w:r>
      <w:r w:rsidR="009D611E" w:rsidRPr="00D973A3">
        <w:rPr>
          <w:rFonts w:hint="eastAsia"/>
        </w:rPr>
        <w:t xml:space="preserve"> due to </w:t>
      </w:r>
      <w:r w:rsidR="00644D5E" w:rsidRPr="00D973A3">
        <w:t xml:space="preserve">differences </w:t>
      </w:r>
      <w:r w:rsidR="00190ED6" w:rsidRPr="00D973A3">
        <w:t>in</w:t>
      </w:r>
      <w:r w:rsidR="00644D5E" w:rsidRPr="00D973A3">
        <w:t xml:space="preserve"> </w:t>
      </w:r>
      <w:r w:rsidR="009D611E" w:rsidRPr="00D973A3">
        <w:t>effect allele frequency</w:t>
      </w:r>
      <w:r w:rsidR="009D611E" w:rsidRPr="00D973A3" w:rsidDel="006674A2">
        <w:t xml:space="preserve"> </w:t>
      </w:r>
      <w:r w:rsidR="009D611E" w:rsidRPr="00D973A3">
        <w:t>(</w:t>
      </w:r>
      <w:proofErr w:type="spellStart"/>
      <w:r w:rsidR="009D611E" w:rsidRPr="00D973A3">
        <w:t>EAF</w:t>
      </w:r>
      <w:proofErr w:type="spellEnd"/>
      <w:r w:rsidR="009D611E" w:rsidRPr="00D973A3">
        <w:t>)</w:t>
      </w:r>
      <w:r w:rsidR="009D611E" w:rsidRPr="00D973A3">
        <w:rPr>
          <w:rFonts w:hint="eastAsia"/>
        </w:rPr>
        <w:t xml:space="preserve"> for </w:t>
      </w:r>
      <w:r w:rsidR="00644D5E" w:rsidRPr="00D973A3">
        <w:t>SNP</w:t>
      </w:r>
      <w:r w:rsidR="004A638B" w:rsidRPr="00D973A3">
        <w:rPr>
          <w:rFonts w:hint="eastAsia"/>
        </w:rPr>
        <w:t>s</w:t>
      </w:r>
      <w:r w:rsidR="009D611E" w:rsidRPr="00D973A3">
        <w:rPr>
          <w:rFonts w:hint="eastAsia"/>
        </w:rPr>
        <w:t xml:space="preserve"> </w:t>
      </w:r>
      <w:r w:rsidR="00644D5E" w:rsidRPr="00D973A3">
        <w:t xml:space="preserve">between </w:t>
      </w:r>
      <w:r w:rsidR="00901513" w:rsidRPr="00D973A3">
        <w:t>these two ethnic</w:t>
      </w:r>
      <w:r w:rsidR="009D611E" w:rsidRPr="00D973A3">
        <w:rPr>
          <w:rFonts w:hint="eastAsia"/>
        </w:rPr>
        <w:t xml:space="preserve"> </w:t>
      </w:r>
      <w:r w:rsidR="00644D5E" w:rsidRPr="00D973A3">
        <w:t>populations</w:t>
      </w:r>
      <w:r w:rsidR="00644D5E" w:rsidRPr="00D973A3">
        <w:rPr>
          <w:rFonts w:cs="Arial"/>
        </w:rPr>
        <w:t xml:space="preserve"> (</w:t>
      </w:r>
      <w:r w:rsidR="00BD3CB6" w:rsidRPr="00D973A3">
        <w:rPr>
          <w:rFonts w:cs="Arial"/>
          <w:color w:val="0070C0"/>
          <w:u w:color="0070C0"/>
        </w:rPr>
        <w:t xml:space="preserve">Figure </w:t>
      </w:r>
      <w:r w:rsidR="0055377B" w:rsidRPr="00D973A3">
        <w:rPr>
          <w:rFonts w:cs="Arial" w:hint="eastAsia"/>
          <w:color w:val="0070C0"/>
          <w:u w:color="0070C0"/>
        </w:rPr>
        <w:t>3</w:t>
      </w:r>
      <w:r w:rsidR="00644D5E" w:rsidRPr="00D973A3">
        <w:rPr>
          <w:rFonts w:cs="Arial"/>
        </w:rPr>
        <w:t>)</w:t>
      </w:r>
      <w:r w:rsidR="00644D5E" w:rsidRPr="00D973A3">
        <w:t xml:space="preserve">. </w:t>
      </w:r>
    </w:p>
    <w:p w14:paraId="467680E8" w14:textId="077E138E" w:rsidR="00644D5E" w:rsidRPr="00D973A3" w:rsidRDefault="00CD599F">
      <w:pPr>
        <w:spacing w:after="326"/>
      </w:pPr>
      <w:r w:rsidRPr="00D973A3">
        <w:t xml:space="preserve">Conversely, </w:t>
      </w:r>
      <w:r w:rsidR="00644D5E" w:rsidRPr="00D973A3">
        <w:rPr>
          <w:rFonts w:hint="eastAsia"/>
        </w:rPr>
        <w:t xml:space="preserve">we </w:t>
      </w:r>
      <w:r w:rsidR="00D83EE3" w:rsidRPr="00D973A3">
        <w:rPr>
          <w:rFonts w:hint="eastAsia"/>
        </w:rPr>
        <w:t xml:space="preserve">validated </w:t>
      </w:r>
      <w:r w:rsidR="00644D5E" w:rsidRPr="00D973A3">
        <w:rPr>
          <w:rFonts w:hint="eastAsia"/>
        </w:rPr>
        <w:t xml:space="preserve">the </w:t>
      </w:r>
      <w:r w:rsidR="00F97851" w:rsidRPr="00D973A3">
        <w:rPr>
          <w:rFonts w:hint="eastAsia"/>
        </w:rPr>
        <w:t xml:space="preserve">only </w:t>
      </w:r>
      <w:r w:rsidR="00644D5E" w:rsidRPr="00D973A3">
        <w:rPr>
          <w:rFonts w:hint="eastAsia"/>
        </w:rPr>
        <w:t xml:space="preserve">pair of </w:t>
      </w:r>
      <w:r w:rsidR="00F97851" w:rsidRPr="00D973A3">
        <w:rPr>
          <w:rFonts w:hint="eastAsia"/>
        </w:rPr>
        <w:t xml:space="preserve">SNPs </w:t>
      </w:r>
      <w:r w:rsidR="00644D5E" w:rsidRPr="00D973A3">
        <w:t xml:space="preserve">at </w:t>
      </w:r>
      <w:proofErr w:type="spellStart"/>
      <w:r w:rsidR="00644D5E" w:rsidRPr="00D973A3">
        <w:t>2p32.2</w:t>
      </w:r>
      <w:proofErr w:type="spellEnd"/>
      <w:r w:rsidR="00644D5E" w:rsidRPr="00D973A3">
        <w:t xml:space="preserve"> (</w:t>
      </w:r>
      <w:proofErr w:type="spellStart"/>
      <w:r w:rsidR="00644D5E" w:rsidRPr="00D973A3">
        <w:t>rs16832404</w:t>
      </w:r>
      <w:proofErr w:type="spellEnd"/>
      <w:r w:rsidR="00644D5E" w:rsidRPr="00D973A3">
        <w:t xml:space="preserve"> and </w:t>
      </w:r>
      <w:proofErr w:type="spellStart"/>
      <w:r w:rsidR="00644D5E" w:rsidRPr="00D973A3">
        <w:t>rs2562796</w:t>
      </w:r>
      <w:proofErr w:type="spellEnd"/>
      <w:r w:rsidR="00644D5E" w:rsidRPr="00D973A3">
        <w:t xml:space="preserve">) </w:t>
      </w:r>
      <w:r w:rsidR="00AE46F4" w:rsidRPr="00D973A3">
        <w:t>that reached</w:t>
      </w:r>
      <w:r w:rsidR="00F97851" w:rsidRPr="00D973A3">
        <w:rPr>
          <w:rFonts w:hint="eastAsia"/>
        </w:rPr>
        <w:t xml:space="preserve"> genome-wide significan</w:t>
      </w:r>
      <w:r w:rsidR="00AE46F4" w:rsidRPr="00D973A3">
        <w:t>ce</w:t>
      </w:r>
      <w:r w:rsidR="00F97851" w:rsidRPr="00D973A3">
        <w:rPr>
          <w:rFonts w:hint="eastAsia"/>
        </w:rPr>
        <w:t xml:space="preserve"> </w:t>
      </w:r>
      <w:r w:rsidR="00AE46F4" w:rsidRPr="00D973A3">
        <w:t>among the</w:t>
      </w:r>
      <w:r w:rsidR="00644D5E" w:rsidRPr="00D973A3">
        <w:t xml:space="preserve"> </w:t>
      </w:r>
      <w:r w:rsidR="00F97851" w:rsidRPr="00D973A3">
        <w:rPr>
          <w:rFonts w:hint="eastAsia"/>
        </w:rPr>
        <w:t>Asian</w:t>
      </w:r>
      <w:r w:rsidR="00644D5E" w:rsidRPr="00D973A3">
        <w:t xml:space="preserve"> population</w:t>
      </w:r>
      <w:r w:rsidR="00EC5383" w:rsidRPr="00D973A3">
        <w:rPr>
          <w:rFonts w:hint="eastAsia"/>
        </w:rPr>
        <w:t xml:space="preserve"> </w:t>
      </w:r>
      <w:r w:rsidR="00644D5E" w:rsidRPr="00D973A3">
        <w:fldChar w:fldCharType="begin">
          <w:fldData xml:space="preserve">PEVuZE5vdGU+PENpdGU+PEF1dGhvcj5DaHU8L0F1dGhvcj48UmVjTnVtPjY2PC9SZWNOdW0+PERp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=
</w:fldData>
        </w:fldChar>
      </w:r>
      <w:r w:rsidR="0091097C" w:rsidRPr="00D973A3">
        <w:instrText xml:space="preserve"> ADDIN EN.CITE </w:instrText>
      </w:r>
      <w:r w:rsidR="0091097C" w:rsidRPr="00D973A3">
        <w:fldChar w:fldCharType="begin">
          <w:fldData xml:space="preserve">PEVuZE5vdGU+PENpdGU+PEF1dGhvcj5DaHU8L0F1dGhvcj48UmVjTnVtPjY2PC9SZWNOdW0+PERp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=
</w:fldData>
        </w:fldChar>
      </w:r>
      <w:r w:rsidR="0091097C" w:rsidRPr="00D973A3">
        <w:instrText xml:space="preserve"> ADDIN EN.CITE.DATA </w:instrText>
      </w:r>
      <w:r w:rsidR="0091097C" w:rsidRPr="00D973A3">
        <w:fldChar w:fldCharType="end"/>
      </w:r>
      <w:r w:rsidR="00644D5E" w:rsidRPr="00D973A3">
        <w:fldChar w:fldCharType="separate"/>
      </w:r>
      <w:r w:rsidR="0091097C" w:rsidRPr="00D973A3">
        <w:rPr>
          <w:noProof/>
          <w:vertAlign w:val="superscript"/>
        </w:rPr>
        <w:t>19</w:t>
      </w:r>
      <w:r w:rsidR="00644D5E" w:rsidRPr="00D973A3">
        <w:fldChar w:fldCharType="end"/>
      </w:r>
      <w:r w:rsidR="007D0A01" w:rsidRPr="00D973A3">
        <w:rPr>
          <w:rFonts w:hint="eastAsia"/>
        </w:rPr>
        <w:t>,</w:t>
      </w:r>
      <w:r w:rsidR="00AE46F4" w:rsidRPr="00D973A3">
        <w:t xml:space="preserve"> using the</w:t>
      </w:r>
      <w:r w:rsidR="00375BC1" w:rsidRPr="00375BC1">
        <w:t xml:space="preserve"> </w:t>
      </w:r>
      <w:r w:rsidR="00375BC1">
        <w:t>European</w:t>
      </w:r>
      <w:r w:rsidR="00AE46F4" w:rsidRPr="00D973A3">
        <w:t xml:space="preserve"> population</w:t>
      </w:r>
      <w:r w:rsidR="003A3665" w:rsidRPr="00D973A3">
        <w:rPr>
          <w:rFonts w:hint="eastAsia"/>
        </w:rPr>
        <w:t>. This pair</w:t>
      </w:r>
      <w:r w:rsidR="00AE46F4" w:rsidRPr="00D973A3">
        <w:t xml:space="preserve"> indeed</w:t>
      </w:r>
      <w:r w:rsidR="003A3665" w:rsidRPr="00D973A3">
        <w:rPr>
          <w:rFonts w:hint="eastAsia"/>
        </w:rPr>
        <w:t xml:space="preserve"> exhibited </w:t>
      </w:r>
      <w:r w:rsidR="00AE46F4" w:rsidRPr="00D973A3">
        <w:t xml:space="preserve">a </w:t>
      </w:r>
      <w:r w:rsidR="003A3665" w:rsidRPr="00D973A3">
        <w:rPr>
          <w:rFonts w:hint="eastAsia"/>
        </w:rPr>
        <w:t xml:space="preserve">significant </w:t>
      </w:r>
      <w:proofErr w:type="spellStart"/>
      <w:r w:rsidR="00CA6329" w:rsidRPr="00D973A3">
        <w:rPr>
          <w:rFonts w:hint="eastAsia"/>
        </w:rPr>
        <w:t>G</w:t>
      </w:r>
      <w:r w:rsidR="007F119E" w:rsidRPr="00D973A3">
        <w:rPr>
          <w:rFonts w:cs="Times New Roman"/>
        </w:rPr>
        <w:t>×</w:t>
      </w:r>
      <w:r w:rsidR="00CA6329" w:rsidRPr="00D973A3">
        <w:rPr>
          <w:rFonts w:hint="eastAsia"/>
        </w:rPr>
        <w:t>G</w:t>
      </w:r>
      <w:proofErr w:type="spellEnd"/>
      <w:r w:rsidR="003A3665" w:rsidRPr="00D973A3">
        <w:rPr>
          <w:rFonts w:hint="eastAsia"/>
        </w:rPr>
        <w:t xml:space="preserve"> </w:t>
      </w:r>
      <w:r w:rsidR="007339C7" w:rsidRPr="00D973A3">
        <w:rPr>
          <w:rFonts w:hint="eastAsia"/>
        </w:rPr>
        <w:t xml:space="preserve">interaction effect on NSCLC risk </w:t>
      </w:r>
      <w:r w:rsidR="00AE46F4" w:rsidRPr="00D973A3">
        <w:t>among the</w:t>
      </w:r>
      <w:r w:rsidR="00644D5E" w:rsidRPr="00D973A3">
        <w:t xml:space="preserve"> </w:t>
      </w:r>
      <w:r w:rsidR="00375BC1">
        <w:t>European</w:t>
      </w:r>
      <w:r w:rsidR="00375BC1" w:rsidRPr="00D973A3">
        <w:rPr>
          <w:rFonts w:hint="eastAsia"/>
        </w:rPr>
        <w:t xml:space="preserve"> </w:t>
      </w:r>
      <w:r w:rsidR="00644D5E" w:rsidRPr="00D973A3">
        <w:t>population</w:t>
      </w:r>
      <w:r w:rsidR="00644D5E" w:rsidRPr="00D973A3">
        <w:rPr>
          <w:rFonts w:hint="eastAsia"/>
        </w:rPr>
        <w:t xml:space="preserve"> (</w:t>
      </w:r>
      <w:proofErr w:type="spellStart"/>
      <w:r w:rsidR="00644D5E" w:rsidRPr="00D973A3">
        <w:rPr>
          <w:i/>
        </w:rPr>
        <w:t>OR</w:t>
      </w:r>
      <w:r w:rsidR="00644D5E" w:rsidRPr="00D973A3">
        <w:rPr>
          <w:vertAlign w:val="subscript"/>
        </w:rPr>
        <w:t>interaction</w:t>
      </w:r>
      <w:proofErr w:type="spellEnd"/>
      <w:r w:rsidR="00644D5E" w:rsidRPr="00D973A3">
        <w:rPr>
          <w:rFonts w:hint="eastAsia"/>
        </w:rPr>
        <w:t xml:space="preserve"> = 1.</w:t>
      </w:r>
      <w:r w:rsidR="00F27D37" w:rsidRPr="00D973A3">
        <w:rPr>
          <w:rFonts w:hint="eastAsia"/>
        </w:rPr>
        <w:t>1</w:t>
      </w:r>
      <w:r w:rsidR="00F27D37" w:rsidRPr="00D973A3">
        <w:t>1</w:t>
      </w:r>
      <w:r w:rsidR="00644D5E" w:rsidRPr="00D973A3">
        <w:rPr>
          <w:rFonts w:hint="eastAsia"/>
        </w:rPr>
        <w:t xml:space="preserve">, </w:t>
      </w:r>
      <w:r w:rsidR="00644D5E" w:rsidRPr="00D973A3">
        <w:t>95%</w:t>
      </w:r>
      <w:r w:rsidR="00733175" w:rsidRPr="00D973A3">
        <w:rPr>
          <w:rFonts w:hint="eastAsia"/>
        </w:rPr>
        <w:t xml:space="preserve"> </w:t>
      </w:r>
      <w:r w:rsidR="00644D5E" w:rsidRPr="00D973A3">
        <w:t xml:space="preserve">CI: </w:t>
      </w:r>
      <w:r w:rsidR="00F27D37" w:rsidRPr="00D973A3">
        <w:lastRenderedPageBreak/>
        <w:t>1.01-1.22</w:t>
      </w:r>
      <w:r w:rsidR="00644D5E" w:rsidRPr="00D973A3">
        <w:t xml:space="preserve">, </w:t>
      </w:r>
      <w:r w:rsidR="00644D5E" w:rsidRPr="00D973A3">
        <w:rPr>
          <w:i/>
        </w:rPr>
        <w:t>P</w:t>
      </w:r>
      <w:r w:rsidR="00644D5E" w:rsidRPr="00D973A3">
        <w:rPr>
          <w:rFonts w:hint="eastAsia"/>
        </w:rPr>
        <w:t xml:space="preserve"> = 0.</w:t>
      </w:r>
      <w:r w:rsidR="00F27D37" w:rsidRPr="00D973A3">
        <w:rPr>
          <w:rFonts w:hint="eastAsia"/>
        </w:rPr>
        <w:t>0</w:t>
      </w:r>
      <w:r w:rsidR="00F27D37" w:rsidRPr="00D973A3">
        <w:t>28</w:t>
      </w:r>
      <w:r w:rsidR="00644D5E" w:rsidRPr="00D973A3">
        <w:rPr>
          <w:rFonts w:hint="eastAsia"/>
        </w:rPr>
        <w:t>) (</w:t>
      </w:r>
      <w:r w:rsidR="00644D5E" w:rsidRPr="00D973A3">
        <w:rPr>
          <w:rFonts w:cs="Arial"/>
          <w:color w:val="0070C0"/>
          <w:u w:color="0070C0"/>
        </w:rPr>
        <w:t xml:space="preserve">Supplementary Table </w:t>
      </w:r>
      <w:r w:rsidR="00F45823" w:rsidRPr="00D973A3">
        <w:rPr>
          <w:rFonts w:cs="Arial"/>
          <w:color w:val="0070C0"/>
          <w:u w:color="0070C0"/>
        </w:rPr>
        <w:t>1</w:t>
      </w:r>
      <w:r w:rsidR="008620F4" w:rsidRPr="00D973A3">
        <w:rPr>
          <w:rFonts w:cs="Arial" w:hint="eastAsia"/>
          <w:color w:val="0070C0"/>
          <w:u w:color="0070C0"/>
        </w:rPr>
        <w:t>4</w:t>
      </w:r>
      <w:r w:rsidR="00644D5E" w:rsidRPr="00D973A3">
        <w:rPr>
          <w:rFonts w:hint="eastAsia"/>
        </w:rPr>
        <w:t>).</w:t>
      </w:r>
    </w:p>
    <w:p w14:paraId="51F5C0FC" w14:textId="1404CECF" w:rsidR="0068573D" w:rsidRPr="00D973A3" w:rsidRDefault="00F86347">
      <w:pPr>
        <w:pStyle w:val="2"/>
      </w:pPr>
      <w:r w:rsidRPr="00D973A3">
        <w:rPr>
          <w:rFonts w:hint="eastAsia"/>
        </w:rPr>
        <w:t xml:space="preserve">SNPs with </w:t>
      </w:r>
      <w:proofErr w:type="spellStart"/>
      <w:r w:rsidR="00CA6329" w:rsidRPr="00D973A3">
        <w:t>G×G</w:t>
      </w:r>
      <w:proofErr w:type="spellEnd"/>
      <w:r w:rsidRPr="00D973A3">
        <w:rPr>
          <w:rFonts w:hint="eastAsia"/>
        </w:rPr>
        <w:t xml:space="preserve"> interaction</w:t>
      </w:r>
      <w:r w:rsidR="00CD3046">
        <w:rPr>
          <w:rFonts w:hint="eastAsia"/>
        </w:rPr>
        <w:t>s</w:t>
      </w:r>
      <w:r w:rsidRPr="00D973A3">
        <w:t xml:space="preserve"> </w:t>
      </w:r>
      <w:r w:rsidR="00EB4D6B" w:rsidRPr="00D973A3">
        <w:t>potentially</w:t>
      </w:r>
      <w:r w:rsidR="00EB4D6B" w:rsidRPr="00D973A3">
        <w:rPr>
          <w:rFonts w:hint="eastAsia"/>
        </w:rPr>
        <w:t xml:space="preserve"> </w:t>
      </w:r>
      <w:r w:rsidR="00EB4D6B" w:rsidRPr="00D973A3">
        <w:t>involved</w:t>
      </w:r>
      <w:r w:rsidR="00EB4D6B" w:rsidRPr="00D973A3">
        <w:rPr>
          <w:rFonts w:hint="eastAsia"/>
        </w:rPr>
        <w:t xml:space="preserve"> in </w:t>
      </w:r>
      <w:r w:rsidR="00EB4D6B" w:rsidRPr="00D973A3">
        <w:t>biological regulatory function</w:t>
      </w:r>
    </w:p>
    <w:p w14:paraId="1B69E963" w14:textId="6DEA47CF" w:rsidR="00B21423" w:rsidRPr="00D973A3" w:rsidRDefault="004C2E40" w:rsidP="00265CDB">
      <w:pPr>
        <w:spacing w:after="326"/>
        <w:rPr>
          <w:rFonts w:cs="Arial"/>
        </w:rPr>
      </w:pPr>
      <w:r w:rsidRPr="00D973A3">
        <w:rPr>
          <w:rFonts w:cs="Arial"/>
        </w:rPr>
        <w:t xml:space="preserve">We predicted the functional relevance </w:t>
      </w:r>
      <w:r w:rsidR="00B84FCA" w:rsidRPr="00D973A3">
        <w:rPr>
          <w:rFonts w:cs="Arial" w:hint="eastAsia"/>
        </w:rPr>
        <w:t xml:space="preserve">of </w:t>
      </w:r>
      <w:r w:rsidR="00956C53" w:rsidRPr="00D973A3">
        <w:rPr>
          <w:rFonts w:cs="Arial" w:hint="eastAsia"/>
        </w:rPr>
        <w:t xml:space="preserve">8 </w:t>
      </w:r>
      <w:r w:rsidR="007369CC" w:rsidRPr="00D973A3">
        <w:rPr>
          <w:rFonts w:cs="Arial" w:hint="eastAsia"/>
        </w:rPr>
        <w:t xml:space="preserve">pairs of SNPs </w:t>
      </w:r>
      <w:r w:rsidRPr="00D973A3">
        <w:rPr>
          <w:rFonts w:cs="Arial"/>
        </w:rPr>
        <w:t xml:space="preserve">by </w:t>
      </w:r>
      <w:proofErr w:type="spellStart"/>
      <w:r w:rsidRPr="00D973A3">
        <w:rPr>
          <w:rFonts w:cs="Arial"/>
        </w:rPr>
        <w:t>SNPinfo</w:t>
      </w:r>
      <w:proofErr w:type="spellEnd"/>
      <w:r w:rsidRPr="00D973A3">
        <w:rPr>
          <w:rFonts w:cs="Arial"/>
        </w:rPr>
        <w:t xml:space="preserve">, </w:t>
      </w:r>
      <w:proofErr w:type="spellStart"/>
      <w:r w:rsidRPr="00D973A3">
        <w:rPr>
          <w:rFonts w:cs="Arial"/>
        </w:rPr>
        <w:t>RegulomeDB</w:t>
      </w:r>
      <w:proofErr w:type="spellEnd"/>
      <w:r w:rsidRPr="00D973A3">
        <w:rPr>
          <w:rFonts w:cs="Arial"/>
        </w:rPr>
        <w:t xml:space="preserve">, and </w:t>
      </w:r>
      <w:proofErr w:type="spellStart"/>
      <w:r w:rsidRPr="00D973A3">
        <w:rPr>
          <w:rFonts w:cs="Arial"/>
        </w:rPr>
        <w:t>HaploReg</w:t>
      </w:r>
      <w:proofErr w:type="spellEnd"/>
      <w:r w:rsidRPr="00D973A3">
        <w:rPr>
          <w:rFonts w:cs="Arial"/>
        </w:rPr>
        <w:t xml:space="preserve"> </w:t>
      </w:r>
      <w:proofErr w:type="spellStart"/>
      <w:r w:rsidRPr="00D973A3">
        <w:rPr>
          <w:rFonts w:cs="Arial"/>
        </w:rPr>
        <w:t>v4.1</w:t>
      </w:r>
      <w:proofErr w:type="spellEnd"/>
      <w:r w:rsidRPr="00D973A3">
        <w:rPr>
          <w:rFonts w:cs="Arial"/>
        </w:rPr>
        <w:t xml:space="preserve">. </w:t>
      </w:r>
      <w:r w:rsidR="00E154FF" w:rsidRPr="00D973A3">
        <w:rPr>
          <w:rFonts w:cs="Arial"/>
        </w:rPr>
        <w:t xml:space="preserve">In the </w:t>
      </w:r>
      <w:proofErr w:type="spellStart"/>
      <w:r w:rsidR="00E154FF" w:rsidRPr="00D973A3">
        <w:rPr>
          <w:rFonts w:cs="Arial"/>
        </w:rPr>
        <w:t>RegulomeDB</w:t>
      </w:r>
      <w:proofErr w:type="spellEnd"/>
      <w:r w:rsidR="00E154FF" w:rsidRPr="00D973A3">
        <w:rPr>
          <w:rFonts w:cs="Arial"/>
        </w:rPr>
        <w:t xml:space="preserve"> database,</w:t>
      </w:r>
      <w:r w:rsidR="00CA0963" w:rsidRPr="00D973A3">
        <w:rPr>
          <w:rFonts w:cs="Arial"/>
        </w:rPr>
        <w:t xml:space="preserve"> the abundant biological regulatory function</w:t>
      </w:r>
      <w:r w:rsidR="00F871CF" w:rsidRPr="00D973A3">
        <w:rPr>
          <w:rFonts w:cs="Arial"/>
        </w:rPr>
        <w:t xml:space="preserve"> was observed </w:t>
      </w:r>
      <w:r w:rsidR="00270F0F" w:rsidRPr="00D973A3">
        <w:rPr>
          <w:rFonts w:cs="Arial" w:hint="eastAsia"/>
        </w:rPr>
        <w:t>f</w:t>
      </w:r>
      <w:r w:rsidR="00270F0F" w:rsidRPr="00D973A3">
        <w:rPr>
          <w:rFonts w:cs="Arial"/>
        </w:rPr>
        <w:t>or</w:t>
      </w:r>
      <w:r w:rsidR="00F871CF" w:rsidRPr="00D973A3">
        <w:rPr>
          <w:rFonts w:cs="Arial"/>
        </w:rPr>
        <w:t xml:space="preserve"> </w:t>
      </w:r>
      <w:r w:rsidR="0032760F" w:rsidRPr="00D973A3">
        <w:rPr>
          <w:rFonts w:cs="Arial" w:hint="eastAsia"/>
        </w:rPr>
        <w:t>10 out of 13 SNPs</w:t>
      </w:r>
      <w:r w:rsidR="0081063B" w:rsidRPr="00D973A3">
        <w:rPr>
          <w:rFonts w:cs="Arial"/>
        </w:rPr>
        <w:t xml:space="preserve">, </w:t>
      </w:r>
      <w:r w:rsidR="00F26A51" w:rsidRPr="00D973A3">
        <w:rPr>
          <w:rFonts w:cs="Arial"/>
        </w:rPr>
        <w:t xml:space="preserve">including </w:t>
      </w:r>
      <w:bookmarkStart w:id="61" w:name="OLE_LINK68"/>
      <w:bookmarkStart w:id="62" w:name="OLE_LINK69"/>
      <w:r w:rsidR="00B9524B" w:rsidRPr="00D973A3">
        <w:rPr>
          <w:rFonts w:cs="Arial" w:hint="eastAsia"/>
        </w:rPr>
        <w:t>e</w:t>
      </w:r>
      <w:r w:rsidR="00B9524B" w:rsidRPr="00D973A3">
        <w:rPr>
          <w:rFonts w:cs="Arial"/>
        </w:rPr>
        <w:t xml:space="preserve">xpression quantitative trait loci </w:t>
      </w:r>
      <w:r w:rsidR="00B9524B" w:rsidRPr="00D973A3">
        <w:rPr>
          <w:rFonts w:cs="Arial" w:hint="eastAsia"/>
        </w:rPr>
        <w:t>(</w:t>
      </w:r>
      <w:proofErr w:type="spellStart"/>
      <w:r w:rsidR="00F26A51" w:rsidRPr="00D973A3">
        <w:rPr>
          <w:rFonts w:cs="Arial"/>
        </w:rPr>
        <w:t>eQTL</w:t>
      </w:r>
      <w:bookmarkEnd w:id="61"/>
      <w:bookmarkEnd w:id="62"/>
      <w:proofErr w:type="spellEnd"/>
      <w:r w:rsidR="00B9524B" w:rsidRPr="00D973A3">
        <w:rPr>
          <w:rFonts w:cs="Arial" w:hint="eastAsia"/>
        </w:rPr>
        <w:t>)</w:t>
      </w:r>
      <w:r w:rsidR="00F26A51" w:rsidRPr="00D973A3">
        <w:rPr>
          <w:rFonts w:cs="Arial"/>
        </w:rPr>
        <w:t xml:space="preserve">, </w:t>
      </w:r>
      <w:bookmarkStart w:id="63" w:name="OLE_LINK64"/>
      <w:bookmarkStart w:id="64" w:name="OLE_LINK67"/>
      <w:r w:rsidR="00CA0963" w:rsidRPr="00D973A3">
        <w:rPr>
          <w:rFonts w:cs="Arial"/>
        </w:rPr>
        <w:t>transcription facto</w:t>
      </w:r>
      <w:r w:rsidR="00CA0963" w:rsidRPr="00D973A3">
        <w:rPr>
          <w:rFonts w:cs="Arial" w:hint="eastAsia"/>
        </w:rPr>
        <w:t xml:space="preserve">r </w:t>
      </w:r>
      <w:r w:rsidR="00F26A51" w:rsidRPr="00D973A3">
        <w:rPr>
          <w:rFonts w:cs="Arial"/>
        </w:rPr>
        <w:t>binding</w:t>
      </w:r>
      <w:bookmarkEnd w:id="63"/>
      <w:bookmarkEnd w:id="64"/>
      <w:r w:rsidR="00F26A51" w:rsidRPr="00D973A3">
        <w:rPr>
          <w:rFonts w:cs="Arial"/>
        </w:rPr>
        <w:t xml:space="preserve"> </w:t>
      </w:r>
      <w:r w:rsidR="00B9524B" w:rsidRPr="00D973A3">
        <w:rPr>
          <w:rFonts w:cs="Arial" w:hint="eastAsia"/>
        </w:rPr>
        <w:t xml:space="preserve">site </w:t>
      </w:r>
      <w:r w:rsidR="00F26A51" w:rsidRPr="00D973A3">
        <w:rPr>
          <w:rFonts w:cs="Arial"/>
        </w:rPr>
        <w:t xml:space="preserve">or </w:t>
      </w:r>
      <w:bookmarkStart w:id="65" w:name="OLE_LINK70"/>
      <w:bookmarkStart w:id="66" w:name="OLE_LINK71"/>
      <w:r w:rsidR="00F26A51" w:rsidRPr="00D973A3">
        <w:rPr>
          <w:rFonts w:cs="Arial"/>
        </w:rPr>
        <w:t>DNase peak</w:t>
      </w:r>
      <w:bookmarkEnd w:id="65"/>
      <w:bookmarkEnd w:id="66"/>
      <w:r w:rsidR="00277F1D" w:rsidRPr="00D973A3">
        <w:rPr>
          <w:rFonts w:cs="Arial"/>
        </w:rPr>
        <w:t>.</w:t>
      </w:r>
      <w:r w:rsidR="0076502C" w:rsidRPr="00D973A3">
        <w:rPr>
          <w:rFonts w:cs="Arial"/>
        </w:rPr>
        <w:t xml:space="preserve"> </w:t>
      </w:r>
      <w:r w:rsidR="003E402F" w:rsidRPr="00D973A3">
        <w:rPr>
          <w:rFonts w:cs="Arial"/>
        </w:rPr>
        <w:t>Numerous enhancer histone marks and motifs changed were observed for the SNPs</w:t>
      </w:r>
      <w:r w:rsidR="002F68CF" w:rsidRPr="00D973A3">
        <w:rPr>
          <w:rFonts w:cs="Arial"/>
        </w:rPr>
        <w:t xml:space="preserve"> (</w:t>
      </w:r>
      <w:r w:rsidR="002F68CF" w:rsidRPr="00D973A3">
        <w:rPr>
          <w:rFonts w:cs="Arial"/>
          <w:color w:val="0070C0"/>
          <w:u w:color="0070C0"/>
        </w:rPr>
        <w:t xml:space="preserve">Supplementary Table </w:t>
      </w:r>
      <w:r w:rsidR="00F45823" w:rsidRPr="00D973A3">
        <w:rPr>
          <w:rFonts w:cs="Arial"/>
          <w:color w:val="0070C0"/>
          <w:u w:color="0070C0"/>
        </w:rPr>
        <w:t>1</w:t>
      </w:r>
      <w:r w:rsidR="00E150A1" w:rsidRPr="00D973A3">
        <w:rPr>
          <w:rFonts w:cs="Arial" w:hint="eastAsia"/>
          <w:color w:val="0070C0"/>
          <w:u w:color="0070C0"/>
        </w:rPr>
        <w:t>5</w:t>
      </w:r>
      <w:r w:rsidR="002F68CF" w:rsidRPr="00D973A3">
        <w:rPr>
          <w:rFonts w:cs="Arial"/>
        </w:rPr>
        <w:t>)</w:t>
      </w:r>
      <w:r w:rsidR="003E402F" w:rsidRPr="00D973A3">
        <w:rPr>
          <w:rFonts w:cs="Arial"/>
        </w:rPr>
        <w:t xml:space="preserve">. </w:t>
      </w:r>
      <w:r w:rsidR="004243F0" w:rsidRPr="00D973A3">
        <w:rPr>
          <w:rFonts w:cs="Arial"/>
        </w:rPr>
        <w:t xml:space="preserve">In the </w:t>
      </w:r>
      <w:proofErr w:type="spellStart"/>
      <w:r w:rsidR="007039EB" w:rsidRPr="00D973A3">
        <w:rPr>
          <w:rFonts w:cs="Arial"/>
        </w:rPr>
        <w:t>eQTL</w:t>
      </w:r>
      <w:proofErr w:type="spellEnd"/>
      <w:r w:rsidR="007039EB" w:rsidRPr="00D973A3">
        <w:rPr>
          <w:rFonts w:cs="Arial" w:hint="eastAsia"/>
        </w:rPr>
        <w:t xml:space="preserve"> </w:t>
      </w:r>
      <w:r w:rsidR="004243F0" w:rsidRPr="00D973A3">
        <w:rPr>
          <w:rFonts w:cs="Arial"/>
        </w:rPr>
        <w:t xml:space="preserve">analysis </w:t>
      </w:r>
      <w:r w:rsidR="00D32916" w:rsidRPr="00D973A3">
        <w:rPr>
          <w:rFonts w:cs="Arial" w:hint="eastAsia"/>
        </w:rPr>
        <w:t>using</w:t>
      </w:r>
      <w:r w:rsidR="00AE46F4" w:rsidRPr="00D973A3">
        <w:rPr>
          <w:rFonts w:cs="Arial"/>
        </w:rPr>
        <w:t xml:space="preserve"> the</w:t>
      </w:r>
      <w:r w:rsidR="00D32916" w:rsidRPr="00D973A3">
        <w:rPr>
          <w:rFonts w:cs="Arial"/>
        </w:rPr>
        <w:t xml:space="preserve"> </w:t>
      </w:r>
      <w:proofErr w:type="spellStart"/>
      <w:r w:rsidR="004243F0" w:rsidRPr="00D973A3">
        <w:rPr>
          <w:rFonts w:cs="Arial"/>
        </w:rPr>
        <w:t>GTEx</w:t>
      </w:r>
      <w:proofErr w:type="spellEnd"/>
      <w:r w:rsidR="004243F0" w:rsidRPr="00D973A3">
        <w:rPr>
          <w:rFonts w:cs="Arial"/>
        </w:rPr>
        <w:t xml:space="preserve"> database</w:t>
      </w:r>
      <w:r w:rsidR="00A22107" w:rsidRPr="00D973A3">
        <w:rPr>
          <w:rFonts w:cs="Arial"/>
        </w:rPr>
        <w:t xml:space="preserve"> of lung tissues</w:t>
      </w:r>
      <w:r w:rsidR="004243F0" w:rsidRPr="00D973A3">
        <w:rPr>
          <w:rFonts w:cs="Arial"/>
        </w:rPr>
        <w:t xml:space="preserve">, abundant regulatory </w:t>
      </w:r>
      <w:r w:rsidR="00F17ADF" w:rsidRPr="00D973A3">
        <w:rPr>
          <w:rFonts w:cs="Arial"/>
        </w:rPr>
        <w:t>relations</w:t>
      </w:r>
      <w:r w:rsidR="00A22107" w:rsidRPr="00D973A3">
        <w:rPr>
          <w:rFonts w:cs="Arial"/>
        </w:rPr>
        <w:t xml:space="preserve"> in the human leukocyte antigen (HLA) region</w:t>
      </w:r>
      <w:r w:rsidR="00F17ADF" w:rsidRPr="00D973A3">
        <w:rPr>
          <w:rFonts w:cs="Arial"/>
        </w:rPr>
        <w:t xml:space="preserve"> were identified for </w:t>
      </w:r>
      <w:r w:rsidR="00DF3F16" w:rsidRPr="00D973A3">
        <w:rPr>
          <w:rFonts w:cs="Arial" w:hint="eastAsia"/>
        </w:rPr>
        <w:t xml:space="preserve">all 8 SNPs </w:t>
      </w:r>
      <w:r w:rsidR="00F17ADF" w:rsidRPr="00D973A3">
        <w:rPr>
          <w:rFonts w:cs="Arial" w:hint="eastAsia"/>
        </w:rPr>
        <w:t>in</w:t>
      </w:r>
      <w:r w:rsidR="00F17ADF" w:rsidRPr="00D973A3">
        <w:rPr>
          <w:rFonts w:cs="Arial"/>
        </w:rPr>
        <w:t xml:space="preserve"> </w:t>
      </w:r>
      <w:proofErr w:type="spellStart"/>
      <w:r w:rsidR="00F17ADF" w:rsidRPr="00D973A3">
        <w:rPr>
          <w:rFonts w:cs="Arial"/>
        </w:rPr>
        <w:t>6p21.32</w:t>
      </w:r>
      <w:proofErr w:type="spellEnd"/>
      <w:r w:rsidR="00833A26" w:rsidRPr="00D973A3">
        <w:rPr>
          <w:rFonts w:cs="Arial"/>
        </w:rPr>
        <w:t xml:space="preserve"> </w:t>
      </w:r>
      <w:r w:rsidR="00DF3F16" w:rsidRPr="00D973A3">
        <w:rPr>
          <w:rFonts w:cs="Arial" w:hint="eastAsia"/>
        </w:rPr>
        <w:t xml:space="preserve">and </w:t>
      </w:r>
      <w:proofErr w:type="spellStart"/>
      <w:r w:rsidR="00DF3F16" w:rsidRPr="00D973A3">
        <w:rPr>
          <w:rFonts w:cs="Arial"/>
        </w:rPr>
        <w:t>6p25.2</w:t>
      </w:r>
      <w:proofErr w:type="spellEnd"/>
      <w:r w:rsidR="00DF3F16" w:rsidRPr="00D973A3">
        <w:rPr>
          <w:rFonts w:cs="Arial"/>
        </w:rPr>
        <w:t xml:space="preserve"> </w:t>
      </w:r>
      <w:r w:rsidR="00833A26" w:rsidRPr="00D973A3">
        <w:rPr>
          <w:rFonts w:cs="Arial"/>
        </w:rPr>
        <w:t>(</w:t>
      </w:r>
      <w:r w:rsidR="00833A26" w:rsidRPr="00D973A3">
        <w:rPr>
          <w:rFonts w:cs="Arial"/>
          <w:color w:val="0070C0"/>
          <w:u w:color="0070C0"/>
        </w:rPr>
        <w:t xml:space="preserve">Supplementary Table </w:t>
      </w:r>
      <w:r w:rsidR="004D47E1" w:rsidRPr="00D973A3">
        <w:rPr>
          <w:rFonts w:cs="Arial"/>
          <w:color w:val="0070C0"/>
          <w:u w:color="0070C0"/>
        </w:rPr>
        <w:t>1</w:t>
      </w:r>
      <w:r w:rsidR="00E150A1" w:rsidRPr="00D973A3">
        <w:rPr>
          <w:rFonts w:cs="Arial" w:hint="eastAsia"/>
          <w:color w:val="0070C0"/>
          <w:u w:color="0070C0"/>
        </w:rPr>
        <w:t>6</w:t>
      </w:r>
      <w:r w:rsidR="00833A26" w:rsidRPr="00D973A3">
        <w:rPr>
          <w:rFonts w:cs="Arial"/>
        </w:rPr>
        <w:t>)</w:t>
      </w:r>
      <w:r w:rsidR="00D32916" w:rsidRPr="00D973A3">
        <w:rPr>
          <w:rFonts w:cs="Arial" w:hint="eastAsia"/>
        </w:rPr>
        <w:t>,</w:t>
      </w:r>
      <w:r w:rsidR="008B0FAD" w:rsidRPr="00D973A3">
        <w:rPr>
          <w:rFonts w:cs="Arial"/>
        </w:rPr>
        <w:t xml:space="preserve"> while no significant </w:t>
      </w:r>
      <w:proofErr w:type="spellStart"/>
      <w:r w:rsidR="008B0FAD" w:rsidRPr="00D973A3">
        <w:rPr>
          <w:rFonts w:cs="Arial"/>
        </w:rPr>
        <w:t>eQTLs</w:t>
      </w:r>
      <w:proofErr w:type="spellEnd"/>
      <w:r w:rsidR="008B0FAD" w:rsidRPr="00D973A3">
        <w:rPr>
          <w:rFonts w:cs="Arial"/>
        </w:rPr>
        <w:t xml:space="preserve"> were found for </w:t>
      </w:r>
      <w:r w:rsidR="00AE46F4" w:rsidRPr="00D973A3">
        <w:rPr>
          <w:rFonts w:cs="Arial"/>
        </w:rPr>
        <w:t xml:space="preserve">the </w:t>
      </w:r>
      <w:r w:rsidR="00DF3F16" w:rsidRPr="00D973A3">
        <w:rPr>
          <w:rFonts w:cs="Arial" w:hint="eastAsia"/>
        </w:rPr>
        <w:t>others</w:t>
      </w:r>
      <w:r w:rsidR="00F17ADF" w:rsidRPr="00D973A3">
        <w:rPr>
          <w:rFonts w:cs="Arial"/>
        </w:rPr>
        <w:t xml:space="preserve">. </w:t>
      </w:r>
      <w:r w:rsidR="009E4B5F" w:rsidRPr="00D973A3">
        <w:rPr>
          <w:rFonts w:cs="Arial"/>
        </w:rPr>
        <w:t xml:space="preserve">Further, we </w:t>
      </w:r>
      <w:r w:rsidR="00E018EE" w:rsidRPr="00D973A3">
        <w:rPr>
          <w:rFonts w:cs="Arial"/>
        </w:rPr>
        <w:t>performed</w:t>
      </w:r>
      <w:r w:rsidR="00E018EE" w:rsidRPr="00D973A3">
        <w:rPr>
          <w:rFonts w:cs="Arial" w:hint="eastAsia"/>
        </w:rPr>
        <w:t xml:space="preserve"> </w:t>
      </w:r>
      <w:r w:rsidR="00E018EE" w:rsidRPr="00D973A3">
        <w:rPr>
          <w:rFonts w:cs="Arial"/>
        </w:rPr>
        <w:t>differential</w:t>
      </w:r>
      <w:r w:rsidR="00E018EE" w:rsidRPr="00D973A3">
        <w:rPr>
          <w:rFonts w:cs="Arial" w:hint="eastAsia"/>
        </w:rPr>
        <w:t xml:space="preserve"> expression analysis </w:t>
      </w:r>
      <w:r w:rsidR="00AE46F4" w:rsidRPr="00D973A3">
        <w:rPr>
          <w:rFonts w:cs="Arial"/>
        </w:rPr>
        <w:t>with</w:t>
      </w:r>
      <w:r w:rsidR="009E4B5F" w:rsidRPr="00D973A3">
        <w:rPr>
          <w:rFonts w:cs="Arial"/>
        </w:rPr>
        <w:t xml:space="preserve"> the Gene Expression Omnibus (GEO) repository</w:t>
      </w:r>
      <w:r w:rsidR="000C5746" w:rsidRPr="00D973A3">
        <w:rPr>
          <w:rFonts w:cs="Arial"/>
        </w:rPr>
        <w:t xml:space="preserve">, namely, </w:t>
      </w:r>
      <w:proofErr w:type="spellStart"/>
      <w:r w:rsidR="009E4B5F" w:rsidRPr="00D973A3">
        <w:rPr>
          <w:rFonts w:cs="Arial" w:hint="eastAsia"/>
        </w:rPr>
        <w:t>GSE43458</w:t>
      </w:r>
      <w:proofErr w:type="spellEnd"/>
      <w:r w:rsidR="009E4B5F" w:rsidRPr="00D973A3">
        <w:rPr>
          <w:rFonts w:cs="Arial"/>
        </w:rPr>
        <w:t xml:space="preserve"> and </w:t>
      </w:r>
      <w:proofErr w:type="spellStart"/>
      <w:r w:rsidR="009E4B5F" w:rsidRPr="00D973A3">
        <w:rPr>
          <w:rFonts w:cs="Arial" w:hint="eastAsia"/>
        </w:rPr>
        <w:t>GSE12428</w:t>
      </w:r>
      <w:proofErr w:type="spellEnd"/>
      <w:r w:rsidR="000C5746" w:rsidRPr="00D973A3">
        <w:rPr>
          <w:rFonts w:cs="Arial"/>
        </w:rPr>
        <w:t xml:space="preserve">. </w:t>
      </w:r>
      <w:r w:rsidR="00AE46F4" w:rsidRPr="00D973A3">
        <w:rPr>
          <w:rFonts w:cs="Arial"/>
        </w:rPr>
        <w:t>For the t</w:t>
      </w:r>
      <w:r w:rsidR="007B5CAC" w:rsidRPr="00D973A3">
        <w:rPr>
          <w:rFonts w:cs="Arial" w:hint="eastAsia"/>
        </w:rPr>
        <w:t>hree</w:t>
      </w:r>
      <w:r w:rsidR="009F3472" w:rsidRPr="00D973A3">
        <w:rPr>
          <w:rFonts w:cs="Arial" w:hint="eastAsia"/>
        </w:rPr>
        <w:t xml:space="preserve"> </w:t>
      </w:r>
      <w:r w:rsidR="001A35AB" w:rsidRPr="00D973A3">
        <w:rPr>
          <w:rFonts w:cs="Arial" w:hint="eastAsia"/>
        </w:rPr>
        <w:t xml:space="preserve">genes </w:t>
      </w:r>
      <w:r w:rsidR="009F3472" w:rsidRPr="00D973A3">
        <w:rPr>
          <w:rFonts w:cs="Arial" w:hint="eastAsia"/>
        </w:rPr>
        <w:t>(</w:t>
      </w:r>
      <w:proofErr w:type="spellStart"/>
      <w:r w:rsidR="009F3472" w:rsidRPr="00D973A3">
        <w:rPr>
          <w:rFonts w:cs="Arial"/>
          <w:i/>
          <w:iCs/>
        </w:rPr>
        <w:t>C6orf10</w:t>
      </w:r>
      <w:proofErr w:type="spellEnd"/>
      <w:r w:rsidR="009F3472" w:rsidRPr="00D973A3">
        <w:rPr>
          <w:rFonts w:cs="Arial" w:hint="eastAsia"/>
        </w:rPr>
        <w:t xml:space="preserve">, </w:t>
      </w:r>
      <w:proofErr w:type="spellStart"/>
      <w:r w:rsidR="009F3472" w:rsidRPr="00D973A3">
        <w:rPr>
          <w:rFonts w:cs="Arial" w:hint="eastAsia"/>
          <w:i/>
          <w:iCs/>
        </w:rPr>
        <w:t>CLPTM1L</w:t>
      </w:r>
      <w:proofErr w:type="spellEnd"/>
      <w:r w:rsidR="009F3472" w:rsidRPr="00D973A3">
        <w:rPr>
          <w:rFonts w:cs="Arial" w:hint="eastAsia"/>
        </w:rPr>
        <w:t xml:space="preserve"> and </w:t>
      </w:r>
      <w:proofErr w:type="spellStart"/>
      <w:r w:rsidR="009F3472" w:rsidRPr="00D973A3">
        <w:rPr>
          <w:rFonts w:cs="Arial" w:hint="eastAsia"/>
          <w:i/>
          <w:iCs/>
        </w:rPr>
        <w:t>TERT</w:t>
      </w:r>
      <w:proofErr w:type="spellEnd"/>
      <w:r w:rsidR="009F3472" w:rsidRPr="00D973A3">
        <w:rPr>
          <w:rFonts w:cs="Arial" w:hint="eastAsia"/>
        </w:rPr>
        <w:t>)</w:t>
      </w:r>
      <w:r w:rsidR="00AE46F4" w:rsidRPr="00D973A3">
        <w:rPr>
          <w:rFonts w:cs="Arial"/>
        </w:rPr>
        <w:t xml:space="preserve"> </w:t>
      </w:r>
      <w:r w:rsidR="001A35AB" w:rsidRPr="00D973A3">
        <w:rPr>
          <w:rFonts w:cs="Arial" w:hint="eastAsia"/>
        </w:rPr>
        <w:t xml:space="preserve">identified in </w:t>
      </w:r>
      <w:r w:rsidR="004645FB" w:rsidRPr="00D973A3">
        <w:rPr>
          <w:rFonts w:cs="Arial" w:hint="eastAsia"/>
        </w:rPr>
        <w:t xml:space="preserve">the </w:t>
      </w:r>
      <w:r w:rsidR="005A5ABE" w:rsidRPr="00D973A3">
        <w:rPr>
          <w:rFonts w:cs="Arial" w:hint="eastAsia"/>
        </w:rPr>
        <w:t xml:space="preserve">two-phase </w:t>
      </w:r>
      <w:r w:rsidR="001A35AB" w:rsidRPr="00D973A3">
        <w:rPr>
          <w:rFonts w:cs="Arial" w:hint="eastAsia"/>
        </w:rPr>
        <w:t xml:space="preserve">study, </w:t>
      </w:r>
      <w:r w:rsidR="00AE46F4" w:rsidRPr="00D973A3">
        <w:rPr>
          <w:rFonts w:cs="Arial"/>
        </w:rPr>
        <w:t>their</w:t>
      </w:r>
      <w:r w:rsidR="001A35AB" w:rsidRPr="00D973A3">
        <w:rPr>
          <w:rFonts w:cs="Arial"/>
        </w:rPr>
        <w:t xml:space="preserve"> expression levels</w:t>
      </w:r>
      <w:r w:rsidR="001A35AB" w:rsidRPr="00D973A3">
        <w:rPr>
          <w:rFonts w:cs="Arial" w:hint="eastAsia"/>
        </w:rPr>
        <w:t xml:space="preserve"> were </w:t>
      </w:r>
      <w:r w:rsidR="005552EE" w:rsidRPr="00D973A3">
        <w:rPr>
          <w:rFonts w:cs="Arial"/>
        </w:rPr>
        <w:t>significantly up-regulated in tumor tissue</w:t>
      </w:r>
      <w:r w:rsidR="007B5CAC" w:rsidRPr="00D973A3">
        <w:rPr>
          <w:rFonts w:cs="Arial"/>
        </w:rPr>
        <w:t>s</w:t>
      </w:r>
      <w:r w:rsidR="004645FB" w:rsidRPr="00D973A3">
        <w:rPr>
          <w:rFonts w:cs="Arial" w:hint="eastAsia"/>
        </w:rPr>
        <w:t xml:space="preserve"> (</w:t>
      </w:r>
      <w:r w:rsidR="004645FB" w:rsidRPr="00D973A3">
        <w:rPr>
          <w:rFonts w:cs="Arial"/>
          <w:color w:val="0070C0"/>
          <w:u w:color="0070C0"/>
        </w:rPr>
        <w:t xml:space="preserve">Supplementary Figure </w:t>
      </w:r>
      <w:r w:rsidR="004645FB" w:rsidRPr="00D973A3">
        <w:rPr>
          <w:rFonts w:cs="Arial" w:hint="eastAsia"/>
          <w:color w:val="0070C0"/>
          <w:u w:color="0070C0"/>
        </w:rPr>
        <w:t>5</w:t>
      </w:r>
      <w:r w:rsidR="004645FB" w:rsidRPr="00D973A3">
        <w:rPr>
          <w:rFonts w:cs="Arial" w:hint="eastAsia"/>
        </w:rPr>
        <w:t>)</w:t>
      </w:r>
      <w:r w:rsidR="00AE46F4" w:rsidRPr="00D973A3">
        <w:rPr>
          <w:rFonts w:cs="Arial"/>
        </w:rPr>
        <w:t xml:space="preserve">. In addition, </w:t>
      </w:r>
      <w:proofErr w:type="spellStart"/>
      <w:r w:rsidR="00E75471" w:rsidRPr="00D973A3">
        <w:rPr>
          <w:rFonts w:cs="Arial"/>
          <w:i/>
        </w:rPr>
        <w:t>BTNL2</w:t>
      </w:r>
      <w:proofErr w:type="spellEnd"/>
      <w:r w:rsidR="00AE46F4" w:rsidRPr="00D973A3">
        <w:rPr>
          <w:rFonts w:cs="Arial"/>
          <w:i/>
        </w:rPr>
        <w:t xml:space="preserve">, </w:t>
      </w:r>
      <w:r w:rsidR="00AE46F4" w:rsidRPr="00D973A3">
        <w:rPr>
          <w:rFonts w:cs="Arial"/>
          <w:iCs/>
        </w:rPr>
        <w:t xml:space="preserve">which was </w:t>
      </w:r>
      <w:r w:rsidR="00E75471" w:rsidRPr="00D973A3">
        <w:rPr>
          <w:rFonts w:cs="Arial"/>
          <w:iCs/>
        </w:rPr>
        <w:t>ad</w:t>
      </w:r>
      <w:r w:rsidR="00E75471" w:rsidRPr="00D973A3">
        <w:rPr>
          <w:rFonts w:cs="Arial"/>
        </w:rPr>
        <w:t>ditionally</w:t>
      </w:r>
      <w:r w:rsidR="00E75471" w:rsidRPr="00D973A3">
        <w:rPr>
          <w:rFonts w:cs="Arial" w:hint="eastAsia"/>
        </w:rPr>
        <w:t xml:space="preserve"> identified </w:t>
      </w:r>
      <w:r w:rsidR="00AE46F4" w:rsidRPr="00D973A3">
        <w:rPr>
          <w:rFonts w:cs="Arial"/>
        </w:rPr>
        <w:t>by the</w:t>
      </w:r>
      <w:r w:rsidR="00E75471" w:rsidRPr="00D973A3">
        <w:rPr>
          <w:rFonts w:cs="Arial" w:hint="eastAsia"/>
        </w:rPr>
        <w:t xml:space="preserve"> meta-analysis</w:t>
      </w:r>
      <w:r w:rsidR="00AE46F4" w:rsidRPr="00D973A3">
        <w:rPr>
          <w:rFonts w:cs="Arial"/>
        </w:rPr>
        <w:t xml:space="preserve">, </w:t>
      </w:r>
      <w:r w:rsidR="00E75471" w:rsidRPr="00D973A3">
        <w:rPr>
          <w:rFonts w:cs="Arial" w:hint="eastAsia"/>
        </w:rPr>
        <w:t>w</w:t>
      </w:r>
      <w:r w:rsidR="00AE46F4" w:rsidRPr="00D973A3">
        <w:rPr>
          <w:rFonts w:cs="Arial"/>
        </w:rPr>
        <w:t>as</w:t>
      </w:r>
      <w:r w:rsidR="00CA670B" w:rsidRPr="00D973A3">
        <w:rPr>
          <w:rFonts w:cs="Arial"/>
        </w:rPr>
        <w:t xml:space="preserve"> </w:t>
      </w:r>
      <w:r w:rsidR="00CA670B" w:rsidRPr="00D973A3">
        <w:rPr>
          <w:rFonts w:cs="Arial" w:hint="eastAsia"/>
        </w:rPr>
        <w:t>significantly</w:t>
      </w:r>
      <w:r w:rsidR="00AE46F4" w:rsidRPr="00D973A3">
        <w:rPr>
          <w:rFonts w:cs="Arial"/>
        </w:rPr>
        <w:t xml:space="preserve"> </w:t>
      </w:r>
      <w:r w:rsidR="00C5050B" w:rsidRPr="00D973A3">
        <w:rPr>
          <w:rFonts w:cs="Arial" w:hint="eastAsia"/>
        </w:rPr>
        <w:t>differential</w:t>
      </w:r>
      <w:r w:rsidR="00443BC7" w:rsidRPr="00D973A3">
        <w:rPr>
          <w:rFonts w:cs="Arial" w:hint="eastAsia"/>
        </w:rPr>
        <w:t>ly</w:t>
      </w:r>
      <w:r w:rsidR="00C5050B" w:rsidRPr="00D973A3">
        <w:rPr>
          <w:rFonts w:cs="Arial" w:hint="eastAsia"/>
        </w:rPr>
        <w:t xml:space="preserve"> </w:t>
      </w:r>
      <w:r w:rsidR="00C5050B" w:rsidRPr="00D973A3">
        <w:rPr>
          <w:rFonts w:cs="Arial"/>
        </w:rPr>
        <w:t>expressed</w:t>
      </w:r>
      <w:r w:rsidR="00C5050B" w:rsidRPr="00D973A3">
        <w:rPr>
          <w:rFonts w:cs="Arial" w:hint="eastAsia"/>
        </w:rPr>
        <w:t xml:space="preserve"> </w:t>
      </w:r>
      <w:r w:rsidR="00C5050B" w:rsidRPr="00D973A3">
        <w:rPr>
          <w:rFonts w:cs="Arial"/>
        </w:rPr>
        <w:t>between</w:t>
      </w:r>
      <w:r w:rsidR="00C5050B" w:rsidRPr="00D973A3">
        <w:rPr>
          <w:rFonts w:cs="Arial" w:hint="eastAsia"/>
        </w:rPr>
        <w:t xml:space="preserve"> </w:t>
      </w:r>
      <w:r w:rsidR="00791ABA" w:rsidRPr="00D973A3">
        <w:rPr>
          <w:rFonts w:cs="Arial"/>
        </w:rPr>
        <w:t>lung cancer tumor and normal tissues</w:t>
      </w:r>
      <w:r w:rsidR="00791ABA" w:rsidRPr="00D973A3">
        <w:rPr>
          <w:rFonts w:cs="Arial" w:hint="eastAsia"/>
        </w:rPr>
        <w:t xml:space="preserve"> </w:t>
      </w:r>
      <w:r w:rsidR="00791ABA" w:rsidRPr="00D973A3">
        <w:rPr>
          <w:rFonts w:cs="Arial"/>
        </w:rPr>
        <w:t>(</w:t>
      </w:r>
      <w:r w:rsidR="00791ABA" w:rsidRPr="00D973A3">
        <w:rPr>
          <w:rFonts w:cs="Arial"/>
          <w:color w:val="0070C0"/>
          <w:u w:color="0070C0"/>
        </w:rPr>
        <w:t xml:space="preserve">Supplementary Figure </w:t>
      </w:r>
      <w:r w:rsidR="00791ABA" w:rsidRPr="00D973A3">
        <w:rPr>
          <w:rFonts w:cs="Arial" w:hint="eastAsia"/>
          <w:color w:val="0070C0"/>
          <w:u w:color="0070C0"/>
        </w:rPr>
        <w:t>6</w:t>
      </w:r>
      <w:r w:rsidR="00791ABA" w:rsidRPr="00D973A3">
        <w:rPr>
          <w:rFonts w:cs="Arial"/>
        </w:rPr>
        <w:t>)</w:t>
      </w:r>
      <w:r w:rsidR="00791ABA" w:rsidRPr="00D973A3">
        <w:rPr>
          <w:rFonts w:cs="Arial" w:hint="eastAsia"/>
        </w:rPr>
        <w:t>.</w:t>
      </w:r>
    </w:p>
    <w:p w14:paraId="21ABD8B6" w14:textId="28EE32B5" w:rsidR="00C207B9" w:rsidRDefault="00CA6329">
      <w:pPr>
        <w:pStyle w:val="2"/>
      </w:pPr>
      <w:bookmarkStart w:id="67" w:name="OLE_LINK105"/>
      <w:bookmarkStart w:id="68" w:name="OLE_LINK106"/>
      <w:proofErr w:type="spellStart"/>
      <w:r w:rsidRPr="00D973A3">
        <w:rPr>
          <w:rFonts w:hint="eastAsia"/>
        </w:rPr>
        <w:t>G</w:t>
      </w:r>
      <w:r w:rsidR="007F119E" w:rsidRPr="00D043E7">
        <w:t>×</w:t>
      </w:r>
      <w:r w:rsidRPr="001B663B">
        <w:t>G</w:t>
      </w:r>
      <w:proofErr w:type="spellEnd"/>
      <w:r w:rsidR="00D556C4" w:rsidRPr="001B663B">
        <w:t xml:space="preserve"> </w:t>
      </w:r>
      <w:r w:rsidR="00AD6C2E">
        <w:rPr>
          <w:rFonts w:hint="eastAsia"/>
        </w:rPr>
        <w:t xml:space="preserve">interaction score </w:t>
      </w:r>
      <w:r w:rsidR="008E5E76" w:rsidRPr="001B663B">
        <w:t xml:space="preserve">effectively </w:t>
      </w:r>
      <w:r w:rsidR="00D556C4" w:rsidRPr="001B663B">
        <w:t>distinguish popul</w:t>
      </w:r>
      <w:r w:rsidR="00D556C4" w:rsidRPr="00D973A3">
        <w:rPr>
          <w:rFonts w:hint="eastAsia"/>
        </w:rPr>
        <w:t>ation at high</w:t>
      </w:r>
      <w:r w:rsidR="00313361" w:rsidRPr="00D973A3">
        <w:t xml:space="preserve"> risk</w:t>
      </w:r>
      <w:bookmarkEnd w:id="67"/>
      <w:bookmarkEnd w:id="68"/>
      <w:r w:rsidR="00C207B9" w:rsidRPr="00D973A3">
        <w:t xml:space="preserve"> in UK Biobank</w:t>
      </w:r>
    </w:p>
    <w:p w14:paraId="1AB48A24" w14:textId="551C1654" w:rsidR="0056416C" w:rsidRPr="001B663B" w:rsidRDefault="0056416C" w:rsidP="001B663B">
      <w:pPr>
        <w:spacing w:after="326"/>
        <w:rPr>
          <w:b/>
          <w:i/>
        </w:rPr>
      </w:pPr>
      <w:r w:rsidRPr="00D973A3">
        <w:rPr>
          <w:rFonts w:hint="eastAsia"/>
        </w:rPr>
        <w:t>We</w:t>
      </w:r>
      <w:r w:rsidRPr="00D973A3">
        <w:t xml:space="preserve"> </w:t>
      </w:r>
      <w:r w:rsidR="004E358C">
        <w:t>developed</w:t>
      </w:r>
      <w:r w:rsidRPr="00D973A3">
        <w:t xml:space="preserve"> lung cancer </w:t>
      </w:r>
      <w:r w:rsidR="00AD68A5">
        <w:rPr>
          <w:rFonts w:hint="eastAsia"/>
        </w:rPr>
        <w:t>screening</w:t>
      </w:r>
      <w:r w:rsidR="00AD68A5">
        <w:t xml:space="preserve"> </w:t>
      </w:r>
      <w:r w:rsidR="004E358C">
        <w:t xml:space="preserve">models </w:t>
      </w:r>
      <w:r w:rsidRPr="00D973A3">
        <w:t>among never smokers and ever smokers, respectively</w:t>
      </w:r>
      <w:r w:rsidRPr="00D973A3">
        <w:rPr>
          <w:rFonts w:hint="eastAsia"/>
        </w:rPr>
        <w:t xml:space="preserve">, due to their </w:t>
      </w:r>
      <w:r w:rsidRPr="00D973A3">
        <w:t>substantially different</w:t>
      </w:r>
      <w:r w:rsidRPr="00D973A3">
        <w:rPr>
          <w:rFonts w:hint="eastAsia"/>
        </w:rPr>
        <w:t xml:space="preserve"> genetic background</w:t>
      </w:r>
      <w:r w:rsidRPr="00D973A3">
        <w:t xml:space="preserve">s. For each subgroup, considered for risk </w:t>
      </w:r>
      <w:r w:rsidR="00C651C8">
        <w:rPr>
          <w:rFonts w:hint="eastAsia"/>
        </w:rPr>
        <w:t>screening</w:t>
      </w:r>
      <w:r w:rsidR="00C651C8">
        <w:t xml:space="preserve"> </w:t>
      </w:r>
      <w:r w:rsidRPr="00D973A3">
        <w:t xml:space="preserve">were: </w:t>
      </w:r>
      <w:r w:rsidRPr="00D973A3">
        <w:rPr>
          <w:rFonts w:hint="eastAsia"/>
        </w:rPr>
        <w:t xml:space="preserve">(i) </w:t>
      </w:r>
      <w:r w:rsidRPr="00D973A3">
        <w:t>the PRS</w:t>
      </w:r>
      <w:r w:rsidRPr="00D973A3">
        <w:rPr>
          <w:rFonts w:hint="eastAsia"/>
        </w:rPr>
        <w:t xml:space="preserve"> compris</w:t>
      </w:r>
      <w:r w:rsidRPr="00D973A3">
        <w:t>ing</w:t>
      </w:r>
      <w:r w:rsidRPr="00D973A3">
        <w:rPr>
          <w:rFonts w:hint="eastAsia"/>
        </w:rPr>
        <w:t xml:space="preserve"> 128 SNPs with significant marginal effects identified by </w:t>
      </w:r>
      <w:proofErr w:type="spellStart"/>
      <w:r w:rsidRPr="00D973A3">
        <w:rPr>
          <w:rFonts w:hint="eastAsia"/>
        </w:rPr>
        <w:t>GWAS</w:t>
      </w:r>
      <w:proofErr w:type="spellEnd"/>
      <w:r w:rsidRPr="00D973A3">
        <w:rPr>
          <w:rFonts w:hint="eastAsia"/>
        </w:rPr>
        <w:t xml:space="preserve"> in</w:t>
      </w:r>
      <w:r w:rsidRPr="00375BC1">
        <w:t xml:space="preserve"> </w:t>
      </w:r>
      <w:r>
        <w:t>European</w:t>
      </w:r>
      <w:r w:rsidRPr="00D973A3">
        <w:t>s</w:t>
      </w:r>
      <w:r w:rsidRPr="00D973A3">
        <w:rPr>
          <w:rFonts w:hint="eastAsia"/>
        </w:rPr>
        <w:t xml:space="preserve"> </w:t>
      </w:r>
      <w:r w:rsidRPr="00D973A3">
        <w:t xml:space="preserve">so far </w:t>
      </w:r>
      <w:r w:rsidRPr="00D973A3">
        <w:rPr>
          <w:rFonts w:hint="eastAsia"/>
        </w:rPr>
        <w:t>(</w:t>
      </w:r>
      <w:r w:rsidRPr="00D973A3">
        <w:rPr>
          <w:rFonts w:cs="Arial"/>
          <w:color w:val="0070C0"/>
          <w:u w:color="0070C0"/>
        </w:rPr>
        <w:t>Supplementary</w:t>
      </w:r>
      <w:r w:rsidRPr="00D973A3">
        <w:rPr>
          <w:rFonts w:cs="Arial" w:hint="eastAsia"/>
          <w:color w:val="0070C0"/>
          <w:u w:color="0070C0"/>
        </w:rPr>
        <w:t xml:space="preserve"> Table </w:t>
      </w:r>
      <w:r w:rsidRPr="00D973A3">
        <w:rPr>
          <w:rFonts w:cs="Arial"/>
          <w:color w:val="0070C0"/>
          <w:u w:color="0070C0"/>
        </w:rPr>
        <w:t>1</w:t>
      </w:r>
      <w:r w:rsidRPr="00D973A3">
        <w:rPr>
          <w:rFonts w:cs="Arial" w:hint="eastAsia"/>
          <w:color w:val="0070C0"/>
          <w:u w:color="0070C0"/>
        </w:rPr>
        <w:t>7</w:t>
      </w:r>
      <w:r w:rsidRPr="00D973A3">
        <w:rPr>
          <w:rFonts w:hint="eastAsia"/>
        </w:rPr>
        <w:t xml:space="preserve">), </w:t>
      </w:r>
      <w:r w:rsidR="00164310" w:rsidRPr="00D973A3">
        <w:t xml:space="preserve">(ii) </w:t>
      </w:r>
      <w:bookmarkStart w:id="69" w:name="OLE_LINK123"/>
      <w:proofErr w:type="spellStart"/>
      <w:r w:rsidR="00164310" w:rsidRPr="00D973A3">
        <w:t>G×G</w:t>
      </w:r>
      <w:proofErr w:type="spellEnd"/>
      <w:r w:rsidR="00164310">
        <w:t xml:space="preserve"> </w:t>
      </w:r>
      <w:r w:rsidR="00E927F4">
        <w:rPr>
          <w:rFonts w:hint="eastAsia"/>
        </w:rPr>
        <w:t>interaction</w:t>
      </w:r>
      <w:r w:rsidR="00164310">
        <w:t>s</w:t>
      </w:r>
      <w:bookmarkEnd w:id="69"/>
      <w:r w:rsidR="00164310">
        <w:t xml:space="preserve"> identified in this study and reached nominal significant (</w:t>
      </w:r>
      <w:r w:rsidR="00164310" w:rsidRPr="009C5CD1">
        <w:rPr>
          <w:i/>
          <w:iCs/>
        </w:rPr>
        <w:t>P</w:t>
      </w:r>
      <w:r w:rsidR="00164310">
        <w:t>&lt;0.05) in never or ever smoking subgroup</w:t>
      </w:r>
      <w:r w:rsidR="006B569F">
        <w:rPr>
          <w:rFonts w:hint="eastAsia"/>
        </w:rPr>
        <w:t xml:space="preserve"> </w:t>
      </w:r>
      <w:r w:rsidR="006B569F" w:rsidRPr="006B569F">
        <w:t xml:space="preserve">by meta-analysis of </w:t>
      </w:r>
      <w:proofErr w:type="spellStart"/>
      <w:r w:rsidR="006B569F" w:rsidRPr="006B569F">
        <w:lastRenderedPageBreak/>
        <w:t>ILCCO-</w:t>
      </w:r>
      <w:r w:rsidR="00104B8C">
        <w:t>OncoArray</w:t>
      </w:r>
      <w:proofErr w:type="spellEnd"/>
      <w:r w:rsidR="00104B8C">
        <w:t xml:space="preserve">, </w:t>
      </w:r>
      <w:proofErr w:type="spellStart"/>
      <w:r w:rsidR="00104B8C">
        <w:t>TRICL</w:t>
      </w:r>
      <w:proofErr w:type="spellEnd"/>
      <w:r w:rsidR="00104B8C">
        <w:t xml:space="preserve"> and UK Biobank</w:t>
      </w:r>
      <w:r w:rsidR="00164310">
        <w:t>,</w:t>
      </w:r>
      <w:r w:rsidR="00164310" w:rsidRPr="00D973A3">
        <w:rPr>
          <w:rFonts w:hint="eastAsia"/>
        </w:rPr>
        <w:t xml:space="preserve"> </w:t>
      </w:r>
      <w:r w:rsidR="00164310" w:rsidRPr="00D973A3">
        <w:t xml:space="preserve">and </w:t>
      </w:r>
      <w:r w:rsidRPr="00D973A3">
        <w:rPr>
          <w:rFonts w:hint="eastAsia"/>
        </w:rPr>
        <w:t xml:space="preserve">(iii) </w:t>
      </w:r>
      <w:proofErr w:type="spellStart"/>
      <w:r w:rsidRPr="00D973A3">
        <w:rPr>
          <w:rFonts w:hint="eastAsia"/>
        </w:rPr>
        <w:t>G</w:t>
      </w:r>
      <w:r w:rsidRPr="00D973A3">
        <w:rPr>
          <w:rFonts w:cs="Times New Roman"/>
        </w:rPr>
        <w:t>×</w:t>
      </w:r>
      <w:r w:rsidRPr="00D973A3">
        <w:rPr>
          <w:rFonts w:hint="eastAsia"/>
        </w:rPr>
        <w:t>G</w:t>
      </w:r>
      <w:proofErr w:type="spellEnd"/>
      <w:r w:rsidRPr="00D973A3">
        <w:rPr>
          <w:rFonts w:hint="eastAsia"/>
        </w:rPr>
        <w:t xml:space="preserve"> </w:t>
      </w:r>
      <w:r w:rsidRPr="00D973A3">
        <w:t>interactions selected</w:t>
      </w:r>
      <w:r w:rsidRPr="00D973A3">
        <w:rPr>
          <w:rFonts w:hint="eastAsia"/>
        </w:rPr>
        <w:t xml:space="preserve"> by </w:t>
      </w:r>
      <w:r w:rsidRPr="00D973A3">
        <w:t>group least absolute shrinkage and selection operator (</w:t>
      </w:r>
      <w:proofErr w:type="spellStart"/>
      <w:r w:rsidRPr="00D973A3">
        <w:t>groupLASSO</w:t>
      </w:r>
      <w:proofErr w:type="spellEnd"/>
      <w:r w:rsidRPr="00D973A3">
        <w:t xml:space="preserve">) using </w:t>
      </w:r>
      <w:proofErr w:type="spellStart"/>
      <w:r w:rsidRPr="00D973A3">
        <w:rPr>
          <w:rFonts w:hint="eastAsia"/>
        </w:rPr>
        <w:t>ILCCO-OncoArray</w:t>
      </w:r>
      <w:proofErr w:type="spellEnd"/>
      <w:r w:rsidR="00BC0338">
        <w:t xml:space="preserve"> (training set)</w:t>
      </w:r>
      <w:r w:rsidRPr="00D973A3">
        <w:t xml:space="preserve"> </w:t>
      </w:r>
      <w:r w:rsidRPr="00D973A3">
        <w:rPr>
          <w:rFonts w:hint="eastAsia"/>
        </w:rPr>
        <w:t xml:space="preserve">with </w:t>
      </w:r>
      <w:r w:rsidRPr="00D973A3">
        <w:t xml:space="preserve">the </w:t>
      </w:r>
      <w:r w:rsidRPr="00D973A3">
        <w:rPr>
          <w:rFonts w:hint="eastAsia"/>
        </w:rPr>
        <w:t>largest sample size of cases in our study (</w:t>
      </w:r>
      <w:r w:rsidRPr="00D973A3">
        <w:rPr>
          <w:rFonts w:cs="Arial"/>
          <w:color w:val="0070C0"/>
          <w:u w:color="0070C0"/>
        </w:rPr>
        <w:t xml:space="preserve">Supplementary Table </w:t>
      </w:r>
      <w:r w:rsidRPr="00D973A3">
        <w:rPr>
          <w:rFonts w:cs="Arial" w:hint="eastAsia"/>
          <w:color w:val="0070C0"/>
          <w:u w:color="0070C0"/>
        </w:rPr>
        <w:t>18</w:t>
      </w:r>
      <w:r w:rsidRPr="00D973A3">
        <w:rPr>
          <w:rFonts w:cs="Arial"/>
          <w:color w:val="0070C0"/>
          <w:u w:color="0070C0"/>
        </w:rPr>
        <w:t>-1</w:t>
      </w:r>
      <w:r w:rsidRPr="00D973A3">
        <w:rPr>
          <w:rFonts w:cs="Arial" w:hint="eastAsia"/>
          <w:color w:val="0070C0"/>
          <w:u w:color="0070C0"/>
        </w:rPr>
        <w:t>9</w:t>
      </w:r>
      <w:r w:rsidRPr="00D973A3">
        <w:rPr>
          <w:rFonts w:hint="eastAsia"/>
        </w:rPr>
        <w:t>)</w:t>
      </w:r>
      <w:r w:rsidRPr="00D973A3">
        <w:t>.</w:t>
      </w:r>
      <w:r w:rsidRPr="00D973A3">
        <w:rPr>
          <w:rFonts w:hint="eastAsia"/>
        </w:rPr>
        <w:t xml:space="preserve"> </w:t>
      </w:r>
      <w:r w:rsidR="00104B8C">
        <w:rPr>
          <w:rFonts w:hint="eastAsia"/>
        </w:rPr>
        <w:t>T</w:t>
      </w:r>
      <w:r w:rsidR="00615213">
        <w:t xml:space="preserve">he </w:t>
      </w:r>
      <w:r w:rsidR="00615213" w:rsidRPr="00D973A3">
        <w:rPr>
          <w:rFonts w:cs="Arial"/>
        </w:rPr>
        <w:t>interaction empowered</w:t>
      </w:r>
      <w:r w:rsidR="00615213" w:rsidRPr="00D973A3" w:rsidDel="002720EC">
        <w:rPr>
          <w:rFonts w:cs="Arial"/>
        </w:rPr>
        <w:t xml:space="preserve"> </w:t>
      </w:r>
      <w:r w:rsidR="00615213" w:rsidRPr="00D973A3">
        <w:rPr>
          <w:rFonts w:cs="Arial"/>
        </w:rPr>
        <w:t>polygenetic</w:t>
      </w:r>
      <w:r w:rsidR="00615213" w:rsidRPr="00D973A3">
        <w:rPr>
          <w:rFonts w:cs="Arial" w:hint="eastAsia"/>
        </w:rPr>
        <w:t xml:space="preserve"> risk score (</w:t>
      </w:r>
      <w:proofErr w:type="spellStart"/>
      <w:r w:rsidR="00615213" w:rsidRPr="00D973A3">
        <w:rPr>
          <w:rFonts w:cs="Arial" w:hint="eastAsia"/>
        </w:rPr>
        <w:t>iPRS</w:t>
      </w:r>
      <w:proofErr w:type="spellEnd"/>
      <w:r w:rsidR="00615213" w:rsidRPr="00D973A3">
        <w:rPr>
          <w:rFonts w:cs="Arial" w:hint="eastAsia"/>
        </w:rPr>
        <w:t>)</w:t>
      </w:r>
      <w:r w:rsidRPr="00D973A3">
        <w:t xml:space="preserve"> </w:t>
      </w:r>
      <w:r w:rsidR="006F39C3" w:rsidRPr="00690163">
        <w:rPr>
          <w:rFonts w:hint="eastAsia"/>
        </w:rPr>
        <w:t xml:space="preserve">which incorporating both PRS and </w:t>
      </w:r>
      <w:proofErr w:type="spellStart"/>
      <w:r w:rsidR="006F39C3" w:rsidRPr="00690163">
        <w:t>G×G</w:t>
      </w:r>
      <w:proofErr w:type="spellEnd"/>
      <w:r w:rsidR="006F39C3" w:rsidRPr="00690163">
        <w:t xml:space="preserve"> </w:t>
      </w:r>
      <w:r w:rsidR="006F39C3" w:rsidRPr="00690163">
        <w:rPr>
          <w:rFonts w:hint="eastAsia"/>
        </w:rPr>
        <w:t>interaction</w:t>
      </w:r>
      <w:r w:rsidR="002A3E2C">
        <w:rPr>
          <w:rFonts w:hint="eastAsia"/>
        </w:rPr>
        <w:t xml:space="preserve"> score</w:t>
      </w:r>
      <w:r w:rsidR="006F39C3">
        <w:rPr>
          <w:rFonts w:hint="eastAsia"/>
        </w:rPr>
        <w:t xml:space="preserve"> </w:t>
      </w:r>
      <w:r w:rsidR="0005649C" w:rsidRPr="00F65A58">
        <w:rPr>
          <w:rFonts w:hint="eastAsia"/>
        </w:rPr>
        <w:t>(</w:t>
      </w:r>
      <w:r w:rsidR="0005649C" w:rsidRPr="00F65A58">
        <w:rPr>
          <w:rFonts w:cs="Arial"/>
          <w:color w:val="0070C0"/>
          <w:u w:color="0070C0"/>
        </w:rPr>
        <w:t>Suppl</w:t>
      </w:r>
      <w:r w:rsidR="0005649C" w:rsidRPr="00D973A3">
        <w:rPr>
          <w:rFonts w:cs="Arial"/>
          <w:color w:val="0070C0"/>
          <w:u w:color="0070C0"/>
        </w:rPr>
        <w:t>ementary</w:t>
      </w:r>
      <w:r w:rsidR="0005649C" w:rsidRPr="00D973A3">
        <w:rPr>
          <w:rFonts w:cs="Arial" w:hint="eastAsia"/>
          <w:color w:val="0070C0"/>
          <w:u w:color="0070C0"/>
        </w:rPr>
        <w:t xml:space="preserve"> Table </w:t>
      </w:r>
      <w:r w:rsidR="0005649C">
        <w:rPr>
          <w:rFonts w:cs="Arial"/>
          <w:color w:val="0070C0"/>
          <w:u w:color="0070C0"/>
        </w:rPr>
        <w:t>20</w:t>
      </w:r>
      <w:r w:rsidR="0005649C" w:rsidRPr="00D973A3">
        <w:rPr>
          <w:rFonts w:hint="eastAsia"/>
        </w:rPr>
        <w:t>)</w:t>
      </w:r>
      <w:r w:rsidR="003811D9">
        <w:rPr>
          <w:rFonts w:hint="eastAsia"/>
        </w:rPr>
        <w:t>,</w:t>
      </w:r>
      <w:r w:rsidR="006F39C3">
        <w:rPr>
          <w:rFonts w:hint="eastAsia"/>
        </w:rPr>
        <w:t xml:space="preserve"> </w:t>
      </w:r>
      <w:r w:rsidR="00674D29">
        <w:t xml:space="preserve">outperformed PRS while we </w:t>
      </w:r>
      <w:r w:rsidR="00674D29" w:rsidRPr="00D973A3">
        <w:rPr>
          <w:rFonts w:cs="Arial" w:hint="eastAsia"/>
        </w:rPr>
        <w:t xml:space="preserve">categorized </w:t>
      </w:r>
      <w:r w:rsidR="007073A5">
        <w:rPr>
          <w:rFonts w:cs="Arial" w:hint="eastAsia"/>
        </w:rPr>
        <w:t>subjects</w:t>
      </w:r>
      <w:r w:rsidR="008334E2">
        <w:rPr>
          <w:rFonts w:cs="Arial" w:hint="eastAsia"/>
        </w:rPr>
        <w:t xml:space="preserve"> </w:t>
      </w:r>
      <w:r w:rsidR="00674D29" w:rsidRPr="00D973A3">
        <w:rPr>
          <w:rFonts w:cs="Arial" w:hint="eastAsia"/>
        </w:rPr>
        <w:t xml:space="preserve">into 10 groups by </w:t>
      </w:r>
      <w:r w:rsidR="00674D29" w:rsidRPr="00D973A3">
        <w:rPr>
          <w:rFonts w:cs="Arial"/>
        </w:rPr>
        <w:t>the deciles</w:t>
      </w:r>
      <w:r w:rsidR="00674D29" w:rsidRPr="00D973A3">
        <w:rPr>
          <w:rFonts w:cs="Arial" w:hint="eastAsia"/>
        </w:rPr>
        <w:t xml:space="preserve"> of </w:t>
      </w:r>
      <w:r w:rsidR="00674D29" w:rsidRPr="00D973A3">
        <w:rPr>
          <w:rFonts w:cs="Arial"/>
        </w:rPr>
        <w:t xml:space="preserve">the </w:t>
      </w:r>
      <w:r w:rsidR="00674D29" w:rsidRPr="00D973A3">
        <w:rPr>
          <w:rFonts w:cs="Arial" w:hint="eastAsia"/>
        </w:rPr>
        <w:t>score</w:t>
      </w:r>
      <w:r w:rsidR="00674D29">
        <w:t xml:space="preserve"> </w:t>
      </w:r>
      <w:r w:rsidR="00850877">
        <w:t>in</w:t>
      </w:r>
      <w:r w:rsidR="00850877" w:rsidRPr="00D973A3">
        <w:t xml:space="preserve"> </w:t>
      </w:r>
      <w:proofErr w:type="spellStart"/>
      <w:r w:rsidR="00850877" w:rsidRPr="00D973A3">
        <w:rPr>
          <w:rFonts w:hint="eastAsia"/>
        </w:rPr>
        <w:t>ILCCO-OncoArray</w:t>
      </w:r>
      <w:proofErr w:type="spellEnd"/>
      <w:r w:rsidR="00850877" w:rsidRPr="00D973A3">
        <w:t xml:space="preserve"> </w:t>
      </w:r>
      <w:r w:rsidR="00674D29" w:rsidRPr="00D973A3">
        <w:t>(</w:t>
      </w:r>
      <w:r w:rsidR="00674D29" w:rsidRPr="00D973A3">
        <w:rPr>
          <w:rFonts w:cs="Arial"/>
          <w:color w:val="0070C0"/>
          <w:u w:color="0070C0"/>
        </w:rPr>
        <w:t>Supplementary Figure 7</w:t>
      </w:r>
      <w:r w:rsidR="00674D29" w:rsidRPr="00D973A3">
        <w:t>)</w:t>
      </w:r>
      <w:r w:rsidR="00674D29">
        <w:t>.</w:t>
      </w:r>
    </w:p>
    <w:p w14:paraId="4B2ACF3B" w14:textId="089C0822" w:rsidR="0055242C" w:rsidRPr="00D973A3" w:rsidRDefault="006870D3">
      <w:pPr>
        <w:spacing w:after="326"/>
        <w:rPr>
          <w:rFonts w:cs="Arial"/>
        </w:rPr>
      </w:pPr>
      <w:proofErr w:type="spellStart"/>
      <w:proofErr w:type="gramStart"/>
      <w:r w:rsidRPr="00D973A3">
        <w:rPr>
          <w:rFonts w:cs="Arial" w:hint="eastAsia"/>
        </w:rPr>
        <w:t>iPRS</w:t>
      </w:r>
      <w:proofErr w:type="spellEnd"/>
      <w:proofErr w:type="gramEnd"/>
      <w:r w:rsidR="00725918" w:rsidRPr="00D973A3">
        <w:rPr>
          <w:rFonts w:cs="Arial"/>
        </w:rPr>
        <w:t xml:space="preserve"> </w:t>
      </w:r>
      <w:r>
        <w:rPr>
          <w:rFonts w:cs="Arial"/>
        </w:rPr>
        <w:t>was external</w:t>
      </w:r>
      <w:r w:rsidR="00186DDA">
        <w:rPr>
          <w:rFonts w:cs="Arial" w:hint="eastAsia"/>
        </w:rPr>
        <w:t>ly</w:t>
      </w:r>
      <w:r>
        <w:rPr>
          <w:rFonts w:cs="Arial"/>
        </w:rPr>
        <w:t xml:space="preserve"> validated</w:t>
      </w:r>
      <w:r w:rsidRPr="00D973A3">
        <w:rPr>
          <w:rFonts w:cs="Arial"/>
        </w:rPr>
        <w:t xml:space="preserve"> </w:t>
      </w:r>
      <w:r>
        <w:rPr>
          <w:rFonts w:cs="Arial"/>
        </w:rPr>
        <w:t>among</w:t>
      </w:r>
      <w:r w:rsidR="005B4240" w:rsidRPr="00D973A3">
        <w:rPr>
          <w:rFonts w:cs="Arial"/>
        </w:rPr>
        <w:t xml:space="preserve"> 162</w:t>
      </w:r>
      <w:r w:rsidR="008530F0" w:rsidRPr="00D973A3">
        <w:rPr>
          <w:rFonts w:cs="Arial" w:hint="eastAsia"/>
        </w:rPr>
        <w:t>,</w:t>
      </w:r>
      <w:r w:rsidR="005B4240" w:rsidRPr="00D973A3">
        <w:rPr>
          <w:rFonts w:cs="Arial"/>
        </w:rPr>
        <w:t>316 never</w:t>
      </w:r>
      <w:r w:rsidR="0009440F" w:rsidRPr="00D973A3">
        <w:rPr>
          <w:rFonts w:cs="Arial" w:hint="eastAsia"/>
        </w:rPr>
        <w:t xml:space="preserve"> </w:t>
      </w:r>
      <w:r w:rsidR="005B4240" w:rsidRPr="00D973A3">
        <w:rPr>
          <w:rFonts w:cs="Arial"/>
        </w:rPr>
        <w:t>smokers</w:t>
      </w:r>
      <w:r>
        <w:rPr>
          <w:rFonts w:cs="Arial"/>
        </w:rPr>
        <w:t xml:space="preserve"> and </w:t>
      </w:r>
      <w:r w:rsidRPr="00D973A3">
        <w:rPr>
          <w:rFonts w:cs="Arial"/>
        </w:rPr>
        <w:t>245</w:t>
      </w:r>
      <w:r w:rsidRPr="00D973A3">
        <w:rPr>
          <w:rFonts w:cs="Arial" w:hint="eastAsia"/>
        </w:rPr>
        <w:t>,</w:t>
      </w:r>
      <w:r w:rsidRPr="00D973A3">
        <w:rPr>
          <w:rFonts w:cs="Arial"/>
        </w:rPr>
        <w:t>998 ever</w:t>
      </w:r>
      <w:r w:rsidRPr="00D973A3">
        <w:rPr>
          <w:rFonts w:cs="Arial" w:hint="eastAsia"/>
        </w:rPr>
        <w:t xml:space="preserve"> </w:t>
      </w:r>
      <w:r w:rsidRPr="00D973A3">
        <w:rPr>
          <w:rFonts w:cs="Arial"/>
        </w:rPr>
        <w:t>smokers</w:t>
      </w:r>
      <w:r w:rsidR="005B4240" w:rsidRPr="00D973A3">
        <w:rPr>
          <w:rFonts w:cs="Arial"/>
        </w:rPr>
        <w:t xml:space="preserve"> </w:t>
      </w:r>
      <w:r w:rsidR="00DC518C" w:rsidRPr="00D973A3">
        <w:rPr>
          <w:rFonts w:cs="Arial" w:hint="eastAsia"/>
        </w:rPr>
        <w:t xml:space="preserve">with </w:t>
      </w:r>
      <w:r w:rsidR="00DC518C" w:rsidRPr="00D973A3">
        <w:rPr>
          <w:rFonts w:cs="Arial"/>
        </w:rPr>
        <w:t>available</w:t>
      </w:r>
      <w:r w:rsidR="00DC518C" w:rsidRPr="00D973A3">
        <w:rPr>
          <w:rFonts w:cs="Arial" w:hint="eastAsia"/>
        </w:rPr>
        <w:t xml:space="preserve"> </w:t>
      </w:r>
      <w:r w:rsidR="008544FB" w:rsidRPr="00D973A3">
        <w:rPr>
          <w:rFonts w:cs="Arial"/>
        </w:rPr>
        <w:t>follow-up time</w:t>
      </w:r>
      <w:r w:rsidR="008544FB" w:rsidRPr="00D973A3">
        <w:rPr>
          <w:rFonts w:cs="Arial" w:hint="eastAsia"/>
        </w:rPr>
        <w:t xml:space="preserve"> of </w:t>
      </w:r>
      <w:r w:rsidR="00A056A6" w:rsidRPr="00D973A3">
        <w:rPr>
          <w:rFonts w:cs="Arial" w:hint="eastAsia"/>
        </w:rPr>
        <w:t>l</w:t>
      </w:r>
      <w:r w:rsidR="00A056A6" w:rsidRPr="00D973A3">
        <w:rPr>
          <w:rFonts w:cs="Arial"/>
        </w:rPr>
        <w:t xml:space="preserve">ung </w:t>
      </w:r>
      <w:r w:rsidR="00A056A6" w:rsidRPr="00D973A3">
        <w:rPr>
          <w:rFonts w:cs="Arial" w:hint="eastAsia"/>
        </w:rPr>
        <w:t>c</w:t>
      </w:r>
      <w:r w:rsidR="00A056A6" w:rsidRPr="00D973A3">
        <w:rPr>
          <w:rFonts w:cs="Arial"/>
        </w:rPr>
        <w:t xml:space="preserve">ancer </w:t>
      </w:r>
      <w:r w:rsidR="00A056A6" w:rsidRPr="00D973A3">
        <w:rPr>
          <w:rFonts w:cs="Arial" w:hint="eastAsia"/>
        </w:rPr>
        <w:t>i</w:t>
      </w:r>
      <w:r w:rsidR="00A056A6" w:rsidRPr="00D973A3">
        <w:rPr>
          <w:rFonts w:cs="Arial"/>
        </w:rPr>
        <w:t xml:space="preserve">ncidence </w:t>
      </w:r>
      <w:r w:rsidR="005B4240" w:rsidRPr="00D973A3">
        <w:rPr>
          <w:rFonts w:cs="Arial"/>
        </w:rPr>
        <w:t xml:space="preserve">from UK Biobank. </w:t>
      </w:r>
      <w:r w:rsidR="00D966E1" w:rsidRPr="00D973A3">
        <w:rPr>
          <w:rFonts w:cs="Arial"/>
        </w:rPr>
        <w:t xml:space="preserve">The </w:t>
      </w:r>
      <w:r w:rsidR="00E2324E" w:rsidRPr="00D973A3">
        <w:rPr>
          <w:rFonts w:cs="Arial"/>
        </w:rPr>
        <w:t xml:space="preserve">follow-up time </w:t>
      </w:r>
      <w:r w:rsidR="00E2324E" w:rsidRPr="00D973A3">
        <w:rPr>
          <w:rFonts w:cs="Arial" w:hint="eastAsia"/>
        </w:rPr>
        <w:t>was defi</w:t>
      </w:r>
      <w:r w:rsidR="00A52540" w:rsidRPr="00D973A3">
        <w:rPr>
          <w:rFonts w:cs="Arial"/>
        </w:rPr>
        <w:t>n</w:t>
      </w:r>
      <w:r w:rsidR="00E2324E" w:rsidRPr="00D973A3">
        <w:rPr>
          <w:rFonts w:cs="Arial" w:hint="eastAsia"/>
        </w:rPr>
        <w:t xml:space="preserve">ed as the time </w:t>
      </w:r>
      <w:r w:rsidR="00A52540" w:rsidRPr="00D973A3">
        <w:rPr>
          <w:rFonts w:cs="Arial"/>
        </w:rPr>
        <w:t>lag</w:t>
      </w:r>
      <w:r w:rsidR="00E2324E" w:rsidRPr="00D973A3">
        <w:rPr>
          <w:rFonts w:cs="Arial" w:hint="eastAsia"/>
        </w:rPr>
        <w:t xml:space="preserve"> </w:t>
      </w:r>
      <w:r w:rsidR="00A52540" w:rsidRPr="00D973A3">
        <w:rPr>
          <w:rFonts w:cs="Arial"/>
        </w:rPr>
        <w:t>between</w:t>
      </w:r>
      <w:r w:rsidR="0038154D" w:rsidRPr="00D973A3">
        <w:rPr>
          <w:rFonts w:cs="Arial" w:hint="eastAsia"/>
        </w:rPr>
        <w:t xml:space="preserve"> entry </w:t>
      </w:r>
      <w:r w:rsidR="00A52540" w:rsidRPr="00D973A3">
        <w:rPr>
          <w:rFonts w:cs="Arial"/>
        </w:rPr>
        <w:t xml:space="preserve">to </w:t>
      </w:r>
      <w:r w:rsidR="0038154D" w:rsidRPr="00D973A3">
        <w:rPr>
          <w:rFonts w:cs="Arial" w:hint="eastAsia"/>
        </w:rPr>
        <w:t xml:space="preserve">cohort </w:t>
      </w:r>
      <w:r w:rsidR="00A52540" w:rsidRPr="00D973A3">
        <w:rPr>
          <w:rFonts w:cs="Arial"/>
        </w:rPr>
        <w:t>and</w:t>
      </w:r>
      <w:r w:rsidR="0038154D" w:rsidRPr="00D973A3">
        <w:rPr>
          <w:rFonts w:cs="Arial" w:hint="eastAsia"/>
        </w:rPr>
        <w:t xml:space="preserve"> lung cancer diagnosis</w:t>
      </w:r>
      <w:r w:rsidR="00A52540" w:rsidRPr="00D973A3">
        <w:rPr>
          <w:rFonts w:cs="Arial"/>
        </w:rPr>
        <w:t xml:space="preserve"> date</w:t>
      </w:r>
      <w:r w:rsidR="0038154D" w:rsidRPr="00D973A3">
        <w:rPr>
          <w:rFonts w:cs="Arial" w:hint="eastAsia"/>
        </w:rPr>
        <w:t xml:space="preserve"> or </w:t>
      </w:r>
      <w:r w:rsidR="00A52540" w:rsidRPr="00D973A3">
        <w:rPr>
          <w:rFonts w:cs="Arial"/>
        </w:rPr>
        <w:t xml:space="preserve">the </w:t>
      </w:r>
      <w:r w:rsidR="00A061C0" w:rsidRPr="00D973A3">
        <w:rPr>
          <w:rFonts w:cs="Arial"/>
        </w:rPr>
        <w:t>la</w:t>
      </w:r>
      <w:r w:rsidR="00A52540" w:rsidRPr="00D973A3">
        <w:rPr>
          <w:rFonts w:cs="Arial"/>
        </w:rPr>
        <w:t>st</w:t>
      </w:r>
      <w:r w:rsidR="0038154D" w:rsidRPr="00D973A3">
        <w:rPr>
          <w:rFonts w:cs="Arial" w:hint="eastAsia"/>
        </w:rPr>
        <w:t xml:space="preserve"> </w:t>
      </w:r>
      <w:r w:rsidR="00A061C0" w:rsidRPr="00D973A3">
        <w:rPr>
          <w:rFonts w:cs="Arial" w:hint="eastAsia"/>
        </w:rPr>
        <w:t>follow-up</w:t>
      </w:r>
      <w:r w:rsidR="00A52540" w:rsidRPr="00D973A3">
        <w:rPr>
          <w:rFonts w:cs="Arial"/>
        </w:rPr>
        <w:t xml:space="preserve"> date</w:t>
      </w:r>
      <w:r w:rsidR="00A061C0" w:rsidRPr="00D973A3">
        <w:rPr>
          <w:rFonts w:cs="Arial" w:hint="eastAsia"/>
        </w:rPr>
        <w:t>,</w:t>
      </w:r>
      <w:r w:rsidR="00A52540" w:rsidRPr="00D973A3">
        <w:rPr>
          <w:rFonts w:cs="Arial"/>
        </w:rPr>
        <w:t xml:space="preserve"> whichever came first</w:t>
      </w:r>
      <w:r w:rsidR="0034353C" w:rsidRPr="00D973A3">
        <w:rPr>
          <w:rFonts w:cs="Arial" w:hint="eastAsia"/>
        </w:rPr>
        <w:t>.</w:t>
      </w:r>
      <w:r w:rsidR="00A52540" w:rsidRPr="00D973A3">
        <w:rPr>
          <w:rFonts w:cs="Arial"/>
        </w:rPr>
        <w:t xml:space="preserve"> </w:t>
      </w:r>
      <w:r w:rsidR="0034353C" w:rsidRPr="00D973A3">
        <w:rPr>
          <w:rFonts w:cs="Arial" w:hint="eastAsia"/>
        </w:rPr>
        <w:t>I</w:t>
      </w:r>
      <w:r w:rsidR="00B46E9B" w:rsidRPr="00D973A3">
        <w:rPr>
          <w:rFonts w:cs="Arial" w:hint="eastAsia"/>
        </w:rPr>
        <w:t xml:space="preserve">ts </w:t>
      </w:r>
      <w:r w:rsidR="00D966E1" w:rsidRPr="00D973A3">
        <w:rPr>
          <w:rFonts w:cs="Arial"/>
        </w:rPr>
        <w:t xml:space="preserve">median was </w:t>
      </w:r>
      <w:r w:rsidR="0076405D" w:rsidRPr="00D973A3">
        <w:rPr>
          <w:rFonts w:cs="Arial"/>
        </w:rPr>
        <w:t>9.45</w:t>
      </w:r>
      <w:r w:rsidR="006E780A" w:rsidRPr="00D973A3">
        <w:rPr>
          <w:rFonts w:cs="Arial"/>
        </w:rPr>
        <w:t xml:space="preserve"> years</w:t>
      </w:r>
      <w:r w:rsidR="00B434AD" w:rsidRPr="00D973A3">
        <w:rPr>
          <w:rFonts w:cs="Arial" w:hint="eastAsia"/>
        </w:rPr>
        <w:t xml:space="preserve"> and the inter-quantile range was</w:t>
      </w:r>
      <w:r w:rsidR="006E780A" w:rsidRPr="00D973A3">
        <w:rPr>
          <w:rFonts w:cs="Arial"/>
        </w:rPr>
        <w:t xml:space="preserve"> </w:t>
      </w:r>
      <w:r w:rsidR="00B434AD" w:rsidRPr="00D973A3">
        <w:rPr>
          <w:rFonts w:cs="Arial" w:hint="eastAsia"/>
        </w:rPr>
        <w:t xml:space="preserve">from </w:t>
      </w:r>
      <w:r w:rsidR="0076405D" w:rsidRPr="00D973A3">
        <w:rPr>
          <w:rFonts w:cs="Arial"/>
        </w:rPr>
        <w:t>8.48</w:t>
      </w:r>
      <w:r w:rsidR="00B434AD" w:rsidRPr="00D973A3">
        <w:rPr>
          <w:rFonts w:cs="Arial" w:hint="eastAsia"/>
        </w:rPr>
        <w:t xml:space="preserve"> to </w:t>
      </w:r>
      <w:r w:rsidR="006E780A" w:rsidRPr="00D973A3">
        <w:rPr>
          <w:rFonts w:cs="Arial"/>
        </w:rPr>
        <w:t>10.</w:t>
      </w:r>
      <w:r w:rsidR="0076405D" w:rsidRPr="00D973A3">
        <w:rPr>
          <w:rFonts w:cs="Arial"/>
        </w:rPr>
        <w:t>52</w:t>
      </w:r>
      <w:r w:rsidR="00B434AD" w:rsidRPr="00D973A3">
        <w:rPr>
          <w:rFonts w:cs="Arial" w:hint="eastAsia"/>
        </w:rPr>
        <w:t xml:space="preserve"> years</w:t>
      </w:r>
      <w:r w:rsidR="00765C9B" w:rsidRPr="00D973A3">
        <w:rPr>
          <w:rFonts w:cs="Arial"/>
        </w:rPr>
        <w:t xml:space="preserve">. </w:t>
      </w:r>
      <w:r w:rsidR="008E1989" w:rsidRPr="00D973A3">
        <w:rPr>
          <w:rFonts w:cs="Arial" w:hint="eastAsia"/>
        </w:rPr>
        <w:t>E</w:t>
      </w:r>
      <w:r w:rsidR="0058121A" w:rsidRPr="00D973A3">
        <w:rPr>
          <w:rFonts w:cs="Arial" w:hint="eastAsia"/>
        </w:rPr>
        <w:t>ach subject was assigned</w:t>
      </w:r>
      <w:r w:rsidR="007B1839" w:rsidRPr="00D973A3">
        <w:rPr>
          <w:rFonts w:cs="Arial"/>
        </w:rPr>
        <w:t xml:space="preserve"> </w:t>
      </w:r>
      <w:r w:rsidR="0058121A" w:rsidRPr="00D973A3">
        <w:rPr>
          <w:rFonts w:cs="Arial" w:hint="eastAsia"/>
        </w:rPr>
        <w:t>a</w:t>
      </w:r>
      <w:r w:rsidR="003F6A27">
        <w:rPr>
          <w:rFonts w:cs="Arial" w:hint="eastAsia"/>
        </w:rPr>
        <w:t>n</w:t>
      </w:r>
      <w:r w:rsidR="0058121A" w:rsidRPr="00D973A3">
        <w:rPr>
          <w:rFonts w:cs="Arial" w:hint="eastAsia"/>
        </w:rPr>
        <w:t xml:space="preserve"> </w:t>
      </w:r>
      <w:proofErr w:type="spellStart"/>
      <w:r w:rsidR="003D4C0C">
        <w:rPr>
          <w:rFonts w:cs="Arial"/>
        </w:rPr>
        <w:t>iPRS</w:t>
      </w:r>
      <w:proofErr w:type="spellEnd"/>
      <w:r w:rsidR="00E51429" w:rsidRPr="00D973A3">
        <w:rPr>
          <w:rFonts w:cs="Arial" w:hint="eastAsia"/>
        </w:rPr>
        <w:t xml:space="preserve"> </w:t>
      </w:r>
      <w:r w:rsidR="0058121A" w:rsidRPr="00D973A3">
        <w:rPr>
          <w:rFonts w:cs="Arial" w:hint="eastAsia"/>
        </w:rPr>
        <w:t>score</w:t>
      </w:r>
      <w:r w:rsidR="00CE5B92" w:rsidRPr="00D973A3">
        <w:rPr>
          <w:rFonts w:cs="Arial"/>
        </w:rPr>
        <w:t xml:space="preserve"> (</w:t>
      </w:r>
      <w:r w:rsidR="00BF7F65" w:rsidRPr="00D973A3">
        <w:rPr>
          <w:rFonts w:hint="eastAsia"/>
          <w:color w:val="0070C0"/>
        </w:rPr>
        <w:t>see</w:t>
      </w:r>
      <w:r w:rsidR="00BF7F65" w:rsidRPr="00D973A3">
        <w:rPr>
          <w:rFonts w:cs="Arial" w:hint="eastAsia"/>
        </w:rPr>
        <w:t xml:space="preserve"> </w:t>
      </w:r>
      <w:r w:rsidR="00CE5B92" w:rsidRPr="00D973A3">
        <w:rPr>
          <w:rFonts w:cs="Arial"/>
          <w:color w:val="0070C0"/>
          <w:u w:color="0070C0"/>
        </w:rPr>
        <w:t>Methods</w:t>
      </w:r>
      <w:r w:rsidR="00CE5B92" w:rsidRPr="00D973A3">
        <w:rPr>
          <w:rFonts w:cs="Arial"/>
        </w:rPr>
        <w:t>)</w:t>
      </w:r>
      <w:r w:rsidR="007B1839" w:rsidRPr="00D973A3">
        <w:rPr>
          <w:rFonts w:cs="Arial"/>
        </w:rPr>
        <w:t xml:space="preserve">, and </w:t>
      </w:r>
      <w:r w:rsidR="0058121A" w:rsidRPr="00D973A3">
        <w:rPr>
          <w:rFonts w:cs="Arial" w:hint="eastAsia"/>
        </w:rPr>
        <w:t>all</w:t>
      </w:r>
      <w:r w:rsidR="00A52540" w:rsidRPr="00D973A3">
        <w:rPr>
          <w:rFonts w:cs="Arial"/>
        </w:rPr>
        <w:t xml:space="preserve"> </w:t>
      </w:r>
      <w:r w:rsidR="0058121A" w:rsidRPr="00D973A3">
        <w:rPr>
          <w:rFonts w:cs="Arial" w:hint="eastAsia"/>
        </w:rPr>
        <w:t xml:space="preserve">subjects were categorized into 10 groups by </w:t>
      </w:r>
      <w:r w:rsidR="007B1839" w:rsidRPr="00D973A3">
        <w:rPr>
          <w:rFonts w:cs="Arial"/>
        </w:rPr>
        <w:t xml:space="preserve">the </w:t>
      </w:r>
      <w:r w:rsidR="0058121A" w:rsidRPr="00D973A3">
        <w:rPr>
          <w:rFonts w:cs="Arial"/>
        </w:rPr>
        <w:t>decile</w:t>
      </w:r>
      <w:r w:rsidR="007B1839" w:rsidRPr="00D973A3">
        <w:rPr>
          <w:rFonts w:cs="Arial"/>
        </w:rPr>
        <w:t>s</w:t>
      </w:r>
      <w:r w:rsidR="0058121A" w:rsidRPr="00D973A3">
        <w:rPr>
          <w:rFonts w:cs="Arial" w:hint="eastAsia"/>
        </w:rPr>
        <w:t xml:space="preserve"> of </w:t>
      </w:r>
      <w:r w:rsidR="007B1839" w:rsidRPr="00D973A3">
        <w:rPr>
          <w:rFonts w:cs="Arial"/>
        </w:rPr>
        <w:t xml:space="preserve">the </w:t>
      </w:r>
      <w:r w:rsidR="000167A3" w:rsidRPr="00D973A3">
        <w:rPr>
          <w:rFonts w:cs="Arial" w:hint="eastAsia"/>
        </w:rPr>
        <w:t>s</w:t>
      </w:r>
      <w:r w:rsidR="0058121A" w:rsidRPr="00D973A3">
        <w:rPr>
          <w:rFonts w:cs="Arial" w:hint="eastAsia"/>
        </w:rPr>
        <w:t>c</w:t>
      </w:r>
      <w:r w:rsidR="000167A3" w:rsidRPr="00D973A3">
        <w:rPr>
          <w:rFonts w:cs="Arial" w:hint="eastAsia"/>
        </w:rPr>
        <w:t>o</w:t>
      </w:r>
      <w:r w:rsidR="0058121A" w:rsidRPr="00D973A3">
        <w:rPr>
          <w:rFonts w:cs="Arial" w:hint="eastAsia"/>
        </w:rPr>
        <w:t>re.</w:t>
      </w:r>
      <w:r w:rsidR="0058121A" w:rsidRPr="00D973A3">
        <w:rPr>
          <w:rFonts w:cs="Arial"/>
        </w:rPr>
        <w:t xml:space="preserve"> </w:t>
      </w:r>
      <w:r w:rsidR="007B1839" w:rsidRPr="00D973A3">
        <w:rPr>
          <w:rFonts w:cs="Arial"/>
        </w:rPr>
        <w:t>S</w:t>
      </w:r>
      <w:r w:rsidR="0009440F" w:rsidRPr="00D973A3">
        <w:rPr>
          <w:rFonts w:cs="Arial" w:hint="eastAsia"/>
        </w:rPr>
        <w:t>ubjects</w:t>
      </w:r>
      <w:r w:rsidR="0009440F" w:rsidRPr="00D973A3">
        <w:rPr>
          <w:rFonts w:cs="Arial"/>
        </w:rPr>
        <w:t xml:space="preserve"> at </w:t>
      </w:r>
      <w:r w:rsidR="007B1839" w:rsidRPr="00D973A3">
        <w:rPr>
          <w:rFonts w:cs="Arial"/>
        </w:rPr>
        <w:t xml:space="preserve">the </w:t>
      </w:r>
      <w:r w:rsidR="0009440F" w:rsidRPr="00D973A3">
        <w:rPr>
          <w:rFonts w:cs="Arial"/>
        </w:rPr>
        <w:t xml:space="preserve">high risk </w:t>
      </w:r>
      <w:r w:rsidR="0009440F" w:rsidRPr="00D973A3">
        <w:rPr>
          <w:rFonts w:cs="Arial" w:hint="eastAsia"/>
        </w:rPr>
        <w:t xml:space="preserve">group </w:t>
      </w:r>
      <w:r w:rsidR="0009440F" w:rsidRPr="00D973A3">
        <w:rPr>
          <w:rFonts w:cs="Arial"/>
        </w:rPr>
        <w:t xml:space="preserve">(top 10%) </w:t>
      </w:r>
      <w:r w:rsidR="0009440F" w:rsidRPr="00D973A3">
        <w:rPr>
          <w:rFonts w:cs="Arial" w:hint="eastAsia"/>
        </w:rPr>
        <w:t xml:space="preserve">had </w:t>
      </w:r>
      <w:r w:rsidR="007B1839" w:rsidRPr="00D973A3">
        <w:rPr>
          <w:rFonts w:cs="Arial"/>
        </w:rPr>
        <w:t xml:space="preserve">a </w:t>
      </w:r>
      <w:r w:rsidR="0009440F" w:rsidRPr="00D973A3">
        <w:rPr>
          <w:rFonts w:cs="Arial"/>
        </w:rPr>
        <w:t xml:space="preserve">significantly higher risk of lung cancer than those at </w:t>
      </w:r>
      <w:r w:rsidR="007B1839" w:rsidRPr="00D973A3">
        <w:rPr>
          <w:rFonts w:cs="Arial"/>
        </w:rPr>
        <w:t xml:space="preserve">the </w:t>
      </w:r>
      <w:r w:rsidR="0009440F" w:rsidRPr="00D973A3">
        <w:rPr>
          <w:rFonts w:cs="Arial"/>
        </w:rPr>
        <w:t xml:space="preserve">low risk </w:t>
      </w:r>
      <w:r w:rsidR="0009440F" w:rsidRPr="00D973A3">
        <w:rPr>
          <w:rFonts w:cs="Arial" w:hint="eastAsia"/>
        </w:rPr>
        <w:t xml:space="preserve">group </w:t>
      </w:r>
      <w:r w:rsidR="0009440F" w:rsidRPr="00D973A3">
        <w:rPr>
          <w:rFonts w:cs="Arial"/>
        </w:rPr>
        <w:t>(bottom</w:t>
      </w:r>
      <w:r w:rsidR="0009440F" w:rsidRPr="00D973A3">
        <w:rPr>
          <w:rFonts w:cs="Arial" w:hint="eastAsia"/>
        </w:rPr>
        <w:t xml:space="preserve"> </w:t>
      </w:r>
      <w:r w:rsidR="0009440F" w:rsidRPr="00D973A3">
        <w:rPr>
          <w:rFonts w:cs="Arial"/>
        </w:rPr>
        <w:t xml:space="preserve">10%), with a hazard ratio </w:t>
      </w:r>
      <w:r w:rsidR="00063311" w:rsidRPr="003E0A16">
        <w:rPr>
          <w:rFonts w:cs="Arial"/>
        </w:rPr>
        <w:t>(</w:t>
      </w:r>
      <w:r w:rsidR="00063311" w:rsidRPr="003E0A16">
        <w:rPr>
          <w:rFonts w:cs="Arial" w:hint="eastAsia"/>
        </w:rPr>
        <w:t xml:space="preserve">HR) = </w:t>
      </w:r>
      <w:r w:rsidR="00063311" w:rsidRPr="003E0A16">
        <w:rPr>
          <w:rFonts w:cs="Arial"/>
        </w:rPr>
        <w:t>5.</w:t>
      </w:r>
      <w:r w:rsidR="001845CA" w:rsidRPr="003E0A16">
        <w:rPr>
          <w:rFonts w:cs="Arial"/>
        </w:rPr>
        <w:t>31</w:t>
      </w:r>
      <w:r w:rsidR="001845CA" w:rsidRPr="003E0A16">
        <w:rPr>
          <w:rFonts w:cs="Arial" w:hint="eastAsia"/>
        </w:rPr>
        <w:t xml:space="preserve"> </w:t>
      </w:r>
      <w:r w:rsidR="00063311" w:rsidRPr="003E0A16">
        <w:rPr>
          <w:rFonts w:cs="Arial" w:hint="eastAsia"/>
        </w:rPr>
        <w:t>(</w:t>
      </w:r>
      <w:r w:rsidR="00063311" w:rsidRPr="003E0A16">
        <w:rPr>
          <w:rFonts w:cs="Arial"/>
        </w:rPr>
        <w:t>95%</w:t>
      </w:r>
      <w:r w:rsidR="00063311" w:rsidRPr="003E0A16">
        <w:rPr>
          <w:rFonts w:cs="Arial" w:hint="eastAsia"/>
        </w:rPr>
        <w:t xml:space="preserve"> </w:t>
      </w:r>
      <w:r w:rsidR="00063311" w:rsidRPr="003E0A16">
        <w:rPr>
          <w:rFonts w:cs="Arial"/>
        </w:rPr>
        <w:t xml:space="preserve">CI: </w:t>
      </w:r>
      <w:r w:rsidR="001845CA" w:rsidRPr="003E0A16">
        <w:rPr>
          <w:rFonts w:cs="Arial"/>
        </w:rPr>
        <w:t>3.11</w:t>
      </w:r>
      <w:r w:rsidR="00063311" w:rsidRPr="003E0A16">
        <w:rPr>
          <w:rFonts w:cs="Arial"/>
        </w:rPr>
        <w:t>-9.</w:t>
      </w:r>
      <w:r w:rsidR="001845CA" w:rsidRPr="003E0A16">
        <w:rPr>
          <w:rFonts w:cs="Arial"/>
        </w:rPr>
        <w:t>07</w:t>
      </w:r>
      <w:r w:rsidR="00063311" w:rsidRPr="003E0A16">
        <w:rPr>
          <w:rFonts w:cs="Arial" w:hint="eastAsia"/>
        </w:rPr>
        <w:t xml:space="preserve">, </w:t>
      </w:r>
      <w:r w:rsidR="00063311" w:rsidRPr="003E0A16">
        <w:rPr>
          <w:rFonts w:cs="Arial" w:hint="eastAsia"/>
          <w:i/>
        </w:rPr>
        <w:t>P</w:t>
      </w:r>
      <w:r w:rsidR="00063311" w:rsidRPr="003E0A16">
        <w:rPr>
          <w:rFonts w:cs="Arial" w:hint="eastAsia"/>
        </w:rPr>
        <w:t xml:space="preserve"> = </w:t>
      </w:r>
      <w:r w:rsidR="001845CA" w:rsidRPr="003E0A16">
        <w:rPr>
          <w:rFonts w:cs="Arial"/>
        </w:rPr>
        <w:t>8.60</w:t>
      </w:r>
      <w:r w:rsidR="00381F27" w:rsidRPr="003E0A16">
        <w:t>×10</w:t>
      </w:r>
      <w:r w:rsidR="00381F27" w:rsidRPr="003E0A16">
        <w:rPr>
          <w:vertAlign w:val="superscript"/>
        </w:rPr>
        <w:t>-</w:t>
      </w:r>
      <w:r w:rsidR="001845CA" w:rsidRPr="003E0A16">
        <w:rPr>
          <w:vertAlign w:val="superscript"/>
        </w:rPr>
        <w:t>10</w:t>
      </w:r>
      <w:r w:rsidR="00E347F4" w:rsidRPr="003E0A16">
        <w:rPr>
          <w:rFonts w:cs="Arial" w:hint="eastAsia"/>
        </w:rPr>
        <w:t xml:space="preserve">, </w:t>
      </w:r>
      <w:r w:rsidR="008B7A5C" w:rsidRPr="003E0A16">
        <w:rPr>
          <w:color w:val="0070C0"/>
        </w:rPr>
        <w:t xml:space="preserve">Figure </w:t>
      </w:r>
      <w:proofErr w:type="spellStart"/>
      <w:r w:rsidR="00D33BEB" w:rsidRPr="003E0A16">
        <w:rPr>
          <w:color w:val="0070C0"/>
        </w:rPr>
        <w:t>4A</w:t>
      </w:r>
      <w:proofErr w:type="spellEnd"/>
      <w:r w:rsidR="00E347F4" w:rsidRPr="003E0A16">
        <w:rPr>
          <w:rFonts w:cs="Arial" w:hint="eastAsia"/>
        </w:rPr>
        <w:t>)</w:t>
      </w:r>
      <w:r w:rsidR="0009440F" w:rsidRPr="003E0A16">
        <w:rPr>
          <w:rFonts w:cs="Arial"/>
        </w:rPr>
        <w:t xml:space="preserve"> for never smokers</w:t>
      </w:r>
      <w:r w:rsidR="00587147" w:rsidRPr="003E0A16">
        <w:rPr>
          <w:rFonts w:cs="Arial" w:hint="eastAsia"/>
        </w:rPr>
        <w:t>,</w:t>
      </w:r>
      <w:r w:rsidR="0009440F" w:rsidRPr="003E0A16">
        <w:rPr>
          <w:rFonts w:cs="Arial"/>
        </w:rPr>
        <w:t xml:space="preserve"> and </w:t>
      </w:r>
      <w:r w:rsidR="00063311" w:rsidRPr="003E0A16">
        <w:rPr>
          <w:rFonts w:cs="Arial" w:hint="eastAsia"/>
        </w:rPr>
        <w:t xml:space="preserve">HR = </w:t>
      </w:r>
      <w:r w:rsidR="0029210F" w:rsidRPr="003E0A16">
        <w:rPr>
          <w:rFonts w:cs="Arial"/>
        </w:rPr>
        <w:t>6.21</w:t>
      </w:r>
      <w:r w:rsidR="0009440F" w:rsidRPr="003E0A16">
        <w:rPr>
          <w:rFonts w:cs="Arial"/>
        </w:rPr>
        <w:t xml:space="preserve"> (95%</w:t>
      </w:r>
      <w:r w:rsidR="0009440F" w:rsidRPr="003E0A16">
        <w:rPr>
          <w:rFonts w:cs="Arial" w:hint="eastAsia"/>
        </w:rPr>
        <w:t xml:space="preserve"> </w:t>
      </w:r>
      <w:r w:rsidR="0009440F" w:rsidRPr="003E0A16">
        <w:rPr>
          <w:rFonts w:cs="Arial"/>
        </w:rPr>
        <w:t xml:space="preserve">CI: </w:t>
      </w:r>
      <w:r w:rsidR="0029210F" w:rsidRPr="003E0A16">
        <w:rPr>
          <w:rFonts w:cs="Arial"/>
        </w:rPr>
        <w:t>5.01</w:t>
      </w:r>
      <w:r w:rsidR="0009440F" w:rsidRPr="003E0A16">
        <w:rPr>
          <w:rFonts w:cs="Arial"/>
        </w:rPr>
        <w:t>-</w:t>
      </w:r>
      <w:r w:rsidR="0029210F" w:rsidRPr="003E0A16">
        <w:rPr>
          <w:rFonts w:cs="Arial"/>
        </w:rPr>
        <w:t>7.70</w:t>
      </w:r>
      <w:r w:rsidR="00063311" w:rsidRPr="003E0A16">
        <w:rPr>
          <w:rFonts w:cs="Arial" w:hint="eastAsia"/>
        </w:rPr>
        <w:t xml:space="preserve">, </w:t>
      </w:r>
      <w:r w:rsidR="00063311" w:rsidRPr="003E0A16">
        <w:rPr>
          <w:rFonts w:cs="Arial" w:hint="eastAsia"/>
          <w:i/>
        </w:rPr>
        <w:t>P</w:t>
      </w:r>
      <w:r w:rsidR="00063311" w:rsidRPr="003E0A16">
        <w:rPr>
          <w:rFonts w:cs="Arial" w:hint="eastAsia"/>
        </w:rPr>
        <w:t xml:space="preserve"> </w:t>
      </w:r>
      <w:r w:rsidR="003053C1" w:rsidRPr="003E0A16">
        <w:rPr>
          <w:rFonts w:cs="Arial"/>
        </w:rPr>
        <w:t>&lt; 2</w:t>
      </w:r>
      <w:r w:rsidR="0029210F" w:rsidRPr="003E0A16">
        <w:rPr>
          <w:rFonts w:cs="Arial"/>
        </w:rPr>
        <w:t>.2</w:t>
      </w:r>
      <w:r w:rsidR="003053C1" w:rsidRPr="003E0A16">
        <w:t>×10</w:t>
      </w:r>
      <w:r w:rsidR="003053C1" w:rsidRPr="003E0A16">
        <w:rPr>
          <w:vertAlign w:val="superscript"/>
        </w:rPr>
        <w:t>-16</w:t>
      </w:r>
      <w:r w:rsidR="00063311" w:rsidRPr="003E0A16">
        <w:rPr>
          <w:rFonts w:cs="Arial" w:hint="eastAsia"/>
        </w:rPr>
        <w:t xml:space="preserve">, </w:t>
      </w:r>
      <w:bookmarkStart w:id="70" w:name="OLE_LINK113"/>
      <w:r w:rsidR="00063311" w:rsidRPr="003E0A16">
        <w:rPr>
          <w:color w:val="0070C0"/>
        </w:rPr>
        <w:t xml:space="preserve">Figure </w:t>
      </w:r>
      <w:bookmarkEnd w:id="70"/>
      <w:proofErr w:type="spellStart"/>
      <w:r w:rsidR="00D33BEB" w:rsidRPr="003E0A16">
        <w:rPr>
          <w:color w:val="0070C0"/>
        </w:rPr>
        <w:t>4</w:t>
      </w:r>
      <w:r w:rsidR="00D33BEB" w:rsidRPr="003E0A16">
        <w:rPr>
          <w:rFonts w:hint="eastAsia"/>
          <w:color w:val="0070C0"/>
        </w:rPr>
        <w:t>B</w:t>
      </w:r>
      <w:proofErr w:type="spellEnd"/>
      <w:r w:rsidR="0009440F" w:rsidRPr="003E0A16">
        <w:rPr>
          <w:rFonts w:cs="Arial"/>
        </w:rPr>
        <w:t xml:space="preserve">) for ever smokers. </w:t>
      </w:r>
      <w:r w:rsidR="00063311" w:rsidRPr="003E0A16">
        <w:rPr>
          <w:rFonts w:cs="Arial"/>
        </w:rPr>
        <w:t>Compare</w:t>
      </w:r>
      <w:r w:rsidR="006851C3" w:rsidRPr="003E0A16">
        <w:rPr>
          <w:rFonts w:cs="Arial" w:hint="eastAsia"/>
        </w:rPr>
        <w:t>d</w:t>
      </w:r>
      <w:r w:rsidR="00063311" w:rsidRPr="003E0A16">
        <w:rPr>
          <w:rFonts w:cs="Arial" w:hint="eastAsia"/>
        </w:rPr>
        <w:t xml:space="preserve"> to PRS, </w:t>
      </w:r>
      <w:proofErr w:type="spellStart"/>
      <w:r w:rsidR="00890204" w:rsidRPr="003E0A16">
        <w:rPr>
          <w:rFonts w:cs="Arial" w:hint="eastAsia"/>
        </w:rPr>
        <w:t>iPRS</w:t>
      </w:r>
      <w:proofErr w:type="spellEnd"/>
      <w:r w:rsidR="00890204" w:rsidRPr="003E0A16">
        <w:rPr>
          <w:rFonts w:cs="Arial" w:hint="eastAsia"/>
        </w:rPr>
        <w:t xml:space="preserve"> </w:t>
      </w:r>
      <w:r w:rsidR="003A4B9B" w:rsidRPr="003E0A16">
        <w:rPr>
          <w:rFonts w:cs="Arial"/>
        </w:rPr>
        <w:t>showe</w:t>
      </w:r>
      <w:r w:rsidR="007B1839" w:rsidRPr="003E0A16">
        <w:rPr>
          <w:rFonts w:cs="Arial"/>
        </w:rPr>
        <w:t>d</w:t>
      </w:r>
      <w:r w:rsidR="001F0829" w:rsidRPr="003E0A16">
        <w:rPr>
          <w:rFonts w:cs="Arial" w:hint="eastAsia"/>
        </w:rPr>
        <w:t xml:space="preserve"> </w:t>
      </w:r>
      <w:r w:rsidR="007B1839" w:rsidRPr="003E0A16">
        <w:rPr>
          <w:rFonts w:cs="Arial"/>
        </w:rPr>
        <w:t xml:space="preserve">a </w:t>
      </w:r>
      <w:r w:rsidR="00063311" w:rsidRPr="003E0A16">
        <w:rPr>
          <w:rFonts w:cs="Arial" w:hint="eastAsia"/>
        </w:rPr>
        <w:t xml:space="preserve">better </w:t>
      </w:r>
      <w:bookmarkStart w:id="71" w:name="OLE_LINK107"/>
      <w:bookmarkStart w:id="72" w:name="OLE_LINK108"/>
      <w:r w:rsidR="0058121A" w:rsidRPr="003E0A16">
        <w:rPr>
          <w:rFonts w:cs="Arial" w:hint="eastAsia"/>
        </w:rPr>
        <w:t>discrimination</w:t>
      </w:r>
      <w:r w:rsidR="007B1839" w:rsidRPr="003E0A16">
        <w:rPr>
          <w:rFonts w:cs="Arial"/>
        </w:rPr>
        <w:t xml:space="preserve"> power</w:t>
      </w:r>
      <w:bookmarkEnd w:id="71"/>
      <w:bookmarkEnd w:id="72"/>
      <w:r w:rsidR="0048658A" w:rsidRPr="003E0A16">
        <w:rPr>
          <w:rFonts w:cs="Arial" w:hint="eastAsia"/>
        </w:rPr>
        <w:t>.</w:t>
      </w:r>
      <w:r w:rsidR="00E01A6B" w:rsidRPr="003E0A16">
        <w:rPr>
          <w:rFonts w:cs="Arial" w:hint="eastAsia"/>
        </w:rPr>
        <w:t xml:space="preserve"> </w:t>
      </w:r>
      <w:r w:rsidR="00030A7C" w:rsidRPr="003E0A16">
        <w:rPr>
          <w:rFonts w:cs="Arial" w:hint="eastAsia"/>
        </w:rPr>
        <w:t>Meanwhile</w:t>
      </w:r>
      <w:r w:rsidR="00B95E69" w:rsidRPr="003E0A16">
        <w:rPr>
          <w:rFonts w:cs="Arial"/>
        </w:rPr>
        <w:t xml:space="preserve">, </w:t>
      </w:r>
      <w:r w:rsidR="006A16F6" w:rsidRPr="003E0A16">
        <w:rPr>
          <w:rFonts w:cs="Arial" w:hint="eastAsia"/>
        </w:rPr>
        <w:t xml:space="preserve">we </w:t>
      </w:r>
      <w:r w:rsidR="00843A82" w:rsidRPr="003E0A16">
        <w:rPr>
          <w:rFonts w:cs="Arial" w:hint="eastAsia"/>
        </w:rPr>
        <w:t>validated</w:t>
      </w:r>
      <w:r w:rsidR="0023013C" w:rsidRPr="003E0A16">
        <w:rPr>
          <w:rFonts w:cs="Arial" w:hint="eastAsia"/>
        </w:rPr>
        <w:t xml:space="preserve"> </w:t>
      </w:r>
      <w:r w:rsidR="00843A82" w:rsidRPr="003E0A16">
        <w:rPr>
          <w:rFonts w:cs="Arial" w:hint="eastAsia"/>
        </w:rPr>
        <w:t>the</w:t>
      </w:r>
      <w:r w:rsidR="0023013C" w:rsidRPr="003E0A16">
        <w:rPr>
          <w:rFonts w:cs="Arial" w:hint="eastAsia"/>
        </w:rPr>
        <w:t xml:space="preserve"> lung cancer </w:t>
      </w:r>
      <w:r w:rsidR="0023013C" w:rsidRPr="003E0A16">
        <w:rPr>
          <w:rFonts w:cs="Arial"/>
        </w:rPr>
        <w:t>screening</w:t>
      </w:r>
      <w:r w:rsidR="0023013C" w:rsidRPr="003E0A16">
        <w:rPr>
          <w:rFonts w:cs="Arial" w:hint="eastAsia"/>
        </w:rPr>
        <w:t xml:space="preserve"> model composed of </w:t>
      </w:r>
      <w:r w:rsidR="0023013C" w:rsidRPr="003E0A16">
        <w:rPr>
          <w:rFonts w:hint="eastAsia"/>
        </w:rPr>
        <w:t>demographic</w:t>
      </w:r>
      <w:r w:rsidR="0023013C" w:rsidRPr="003E0A16">
        <w:t xml:space="preserve"> variable</w:t>
      </w:r>
      <w:r w:rsidR="0023013C" w:rsidRPr="003E0A16">
        <w:rPr>
          <w:rFonts w:hint="eastAsia"/>
        </w:rPr>
        <w:t>s</w:t>
      </w:r>
      <w:r w:rsidR="0023013C" w:rsidRPr="003E0A16">
        <w:t xml:space="preserve"> (age, gender, and </w:t>
      </w:r>
      <w:proofErr w:type="spellStart"/>
      <w:r w:rsidR="0023013C" w:rsidRPr="003E0A16">
        <w:t>packyears</w:t>
      </w:r>
      <w:proofErr w:type="spellEnd"/>
      <w:r w:rsidR="0023013C" w:rsidRPr="003E0A16">
        <w:t>)</w:t>
      </w:r>
      <w:r w:rsidR="0023013C" w:rsidRPr="003E0A16">
        <w:rPr>
          <w:rFonts w:hint="eastAsia"/>
        </w:rPr>
        <w:t xml:space="preserve"> and </w:t>
      </w:r>
      <w:proofErr w:type="spellStart"/>
      <w:r w:rsidR="0023013C" w:rsidRPr="003E0A16">
        <w:rPr>
          <w:rFonts w:hint="eastAsia"/>
        </w:rPr>
        <w:t>iPRS</w:t>
      </w:r>
      <w:proofErr w:type="spellEnd"/>
      <w:r w:rsidR="002729AD" w:rsidRPr="003E0A16">
        <w:rPr>
          <w:rFonts w:hint="eastAsia"/>
        </w:rPr>
        <w:t>, of which weights of SNPs were</w:t>
      </w:r>
      <w:r w:rsidR="004B24E0" w:rsidRPr="003E0A16">
        <w:t xml:space="preserve"> retained from </w:t>
      </w:r>
      <w:r w:rsidR="008F1CAB" w:rsidRPr="003E0A16">
        <w:rPr>
          <w:rFonts w:hint="eastAsia"/>
        </w:rPr>
        <w:t xml:space="preserve">the </w:t>
      </w:r>
      <w:r w:rsidR="004B24E0" w:rsidRPr="003E0A16">
        <w:t>training set</w:t>
      </w:r>
      <w:r w:rsidR="004B24E0" w:rsidRPr="003E0A16">
        <w:rPr>
          <w:rFonts w:hint="eastAsia"/>
        </w:rPr>
        <w:t>.</w:t>
      </w:r>
      <w:r w:rsidR="002729AD" w:rsidRPr="003E0A16">
        <w:rPr>
          <w:rFonts w:hint="eastAsia"/>
        </w:rPr>
        <w:t xml:space="preserve"> </w:t>
      </w:r>
      <w:r w:rsidR="004B24E0" w:rsidRPr="003E0A16">
        <w:rPr>
          <w:rFonts w:cs="Arial" w:hint="eastAsia"/>
        </w:rPr>
        <w:t>T</w:t>
      </w:r>
      <w:r w:rsidR="00030A7C" w:rsidRPr="003E0A16">
        <w:rPr>
          <w:rFonts w:cs="Arial" w:hint="eastAsia"/>
        </w:rPr>
        <w:t xml:space="preserve">he </w:t>
      </w:r>
      <w:r w:rsidR="0055242C" w:rsidRPr="003E0A16">
        <w:rPr>
          <w:rFonts w:cs="Arial"/>
        </w:rPr>
        <w:t xml:space="preserve">cumulative lung cancer risk curves </w:t>
      </w:r>
      <w:r w:rsidR="007B1839" w:rsidRPr="003E0A16">
        <w:rPr>
          <w:rFonts w:cs="Arial"/>
        </w:rPr>
        <w:t>distinguished obviously from each other across the</w:t>
      </w:r>
      <w:r w:rsidR="0055242C" w:rsidRPr="003E0A16">
        <w:rPr>
          <w:rFonts w:cs="Arial"/>
        </w:rPr>
        <w:t xml:space="preserve"> </w:t>
      </w:r>
      <w:r w:rsidR="00D037D0" w:rsidRPr="003E0A16">
        <w:rPr>
          <w:rFonts w:cs="Arial" w:hint="eastAsia"/>
        </w:rPr>
        <w:t>5</w:t>
      </w:r>
      <w:r w:rsidR="00030A7C" w:rsidRPr="003E0A16">
        <w:rPr>
          <w:rFonts w:cs="Arial" w:hint="eastAsia"/>
        </w:rPr>
        <w:t xml:space="preserve"> </w:t>
      </w:r>
      <w:r w:rsidR="0055242C" w:rsidRPr="003E0A16">
        <w:rPr>
          <w:rFonts w:cs="Arial"/>
        </w:rPr>
        <w:t>group</w:t>
      </w:r>
      <w:r w:rsidR="00030A7C" w:rsidRPr="003E0A16">
        <w:rPr>
          <w:rFonts w:cs="Arial" w:hint="eastAsia"/>
        </w:rPr>
        <w:t xml:space="preserve">s </w:t>
      </w:r>
      <w:r w:rsidR="00D037D0" w:rsidRPr="003E0A16">
        <w:rPr>
          <w:rFonts w:cs="Arial" w:hint="eastAsia"/>
        </w:rPr>
        <w:t xml:space="preserve">categorized by </w:t>
      </w:r>
      <w:r w:rsidR="007B1839" w:rsidRPr="003E0A16">
        <w:rPr>
          <w:rFonts w:cs="Arial"/>
        </w:rPr>
        <w:t xml:space="preserve">the </w:t>
      </w:r>
      <w:r w:rsidR="00D037D0" w:rsidRPr="003E0A16">
        <w:rPr>
          <w:rFonts w:cs="Arial"/>
        </w:rPr>
        <w:t>quintile</w:t>
      </w:r>
      <w:r w:rsidR="007B1839" w:rsidRPr="003E0A16">
        <w:rPr>
          <w:rFonts w:cs="Arial"/>
        </w:rPr>
        <w:t>s</w:t>
      </w:r>
      <w:r w:rsidR="00D037D0" w:rsidRPr="003E0A16">
        <w:rPr>
          <w:rFonts w:cs="Arial"/>
        </w:rPr>
        <w:t xml:space="preserve"> </w:t>
      </w:r>
      <w:r w:rsidR="00D037D0" w:rsidRPr="003E0A16">
        <w:rPr>
          <w:rFonts w:cs="Arial" w:hint="eastAsia"/>
        </w:rPr>
        <w:t xml:space="preserve">of </w:t>
      </w:r>
      <w:r w:rsidR="007B1839" w:rsidRPr="003E0A16">
        <w:rPr>
          <w:rFonts w:cs="Arial"/>
        </w:rPr>
        <w:t xml:space="preserve">the </w:t>
      </w:r>
      <w:r w:rsidR="002C3555" w:rsidRPr="003E0A16">
        <w:rPr>
          <w:rFonts w:cs="Arial"/>
        </w:rPr>
        <w:t>overall</w:t>
      </w:r>
      <w:r w:rsidR="002C3555" w:rsidRPr="003E0A16">
        <w:rPr>
          <w:rFonts w:cs="Arial" w:hint="eastAsia"/>
        </w:rPr>
        <w:t xml:space="preserve"> </w:t>
      </w:r>
      <w:r w:rsidR="00953115" w:rsidRPr="003E0A16">
        <w:rPr>
          <w:rFonts w:cs="Arial" w:hint="eastAsia"/>
        </w:rPr>
        <w:t>risk</w:t>
      </w:r>
      <w:r w:rsidR="007B1839" w:rsidRPr="003E0A16">
        <w:rPr>
          <w:rFonts w:cs="Arial"/>
        </w:rPr>
        <w:t xml:space="preserve"> </w:t>
      </w:r>
      <w:r w:rsidR="00D037D0" w:rsidRPr="003E0A16">
        <w:rPr>
          <w:rFonts w:cs="Arial" w:hint="eastAsia"/>
        </w:rPr>
        <w:t>scores</w:t>
      </w:r>
      <w:r w:rsidR="007B1839" w:rsidRPr="003E0A16">
        <w:rPr>
          <w:rFonts w:cs="Arial"/>
        </w:rPr>
        <w:t xml:space="preserve"> </w:t>
      </w:r>
      <w:r w:rsidR="002C3555" w:rsidRPr="003E0A16">
        <w:rPr>
          <w:rFonts w:cs="Arial" w:hint="eastAsia"/>
        </w:rPr>
        <w:t xml:space="preserve">of </w:t>
      </w:r>
      <w:r w:rsidR="00447159" w:rsidRPr="003E0A16">
        <w:rPr>
          <w:rFonts w:cs="Arial"/>
        </w:rPr>
        <w:t>(</w:t>
      </w:r>
      <w:r w:rsidR="00447159" w:rsidRPr="003E0A16">
        <w:rPr>
          <w:rFonts w:cs="Arial"/>
          <w:i/>
          <w:iCs/>
        </w:rPr>
        <w:t>P</w:t>
      </w:r>
      <w:r w:rsidR="007D6EB4" w:rsidRPr="003E0A16">
        <w:rPr>
          <w:rFonts w:cs="Arial" w:hint="eastAsia"/>
          <w:i/>
          <w:iCs/>
        </w:rPr>
        <w:t xml:space="preserve"> </w:t>
      </w:r>
      <w:r w:rsidR="00447159" w:rsidRPr="003E0A16">
        <w:rPr>
          <w:rFonts w:cs="Arial"/>
        </w:rPr>
        <w:t>&lt;</w:t>
      </w:r>
      <w:r w:rsidR="007D6EB4" w:rsidRPr="003E0A16">
        <w:rPr>
          <w:rFonts w:cs="Arial" w:hint="eastAsia"/>
        </w:rPr>
        <w:t xml:space="preserve"> </w:t>
      </w:r>
      <w:r w:rsidR="00447159" w:rsidRPr="003E0A16">
        <w:rPr>
          <w:rFonts w:cs="Arial"/>
        </w:rPr>
        <w:t>0.001)</w:t>
      </w:r>
      <w:r w:rsidR="001E5E84" w:rsidRPr="003E0A16">
        <w:rPr>
          <w:rFonts w:cs="Arial" w:hint="eastAsia"/>
        </w:rPr>
        <w:t xml:space="preserve">, </w:t>
      </w:r>
      <w:r w:rsidR="00AA22E8" w:rsidRPr="003E0A16">
        <w:rPr>
          <w:rFonts w:cs="Arial"/>
        </w:rPr>
        <w:t>indicating</w:t>
      </w:r>
      <w:r w:rsidR="007B1839" w:rsidRPr="003E0A16">
        <w:rPr>
          <w:rFonts w:cs="Arial"/>
        </w:rPr>
        <w:t xml:space="preserve"> that the</w:t>
      </w:r>
      <w:r w:rsidR="00AA22E8" w:rsidRPr="003E0A16">
        <w:rPr>
          <w:rFonts w:cs="Arial"/>
        </w:rPr>
        <w:t xml:space="preserve"> </w:t>
      </w:r>
      <w:proofErr w:type="spellStart"/>
      <w:r w:rsidR="00326154" w:rsidRPr="003E0A16">
        <w:rPr>
          <w:rFonts w:cs="Arial" w:hint="eastAsia"/>
        </w:rPr>
        <w:t>iPRS</w:t>
      </w:r>
      <w:proofErr w:type="spellEnd"/>
      <w:r w:rsidR="00326154" w:rsidRPr="003E0A16">
        <w:rPr>
          <w:rFonts w:cs="Arial" w:hint="eastAsia"/>
        </w:rPr>
        <w:t xml:space="preserve"> </w:t>
      </w:r>
      <w:r w:rsidR="00326154" w:rsidRPr="003E0A16">
        <w:rPr>
          <w:rFonts w:cs="Arial"/>
        </w:rPr>
        <w:t>enhanced</w:t>
      </w:r>
      <w:r w:rsidR="00CD40FE" w:rsidRPr="003E0A16" w:rsidDel="00913091">
        <w:rPr>
          <w:rFonts w:cs="Arial"/>
        </w:rPr>
        <w:t xml:space="preserve"> </w:t>
      </w:r>
      <w:r w:rsidR="00CD40FE" w:rsidRPr="003E0A16">
        <w:rPr>
          <w:rFonts w:cs="Arial" w:hint="eastAsia"/>
        </w:rPr>
        <w:t xml:space="preserve">model </w:t>
      </w:r>
      <w:r w:rsidR="007B1839" w:rsidRPr="003E0A16">
        <w:rPr>
          <w:rFonts w:cs="Arial"/>
        </w:rPr>
        <w:t>served</w:t>
      </w:r>
      <w:r w:rsidR="00C01FAD" w:rsidRPr="003E0A16">
        <w:rPr>
          <w:rFonts w:cs="Arial"/>
        </w:rPr>
        <w:t xml:space="preserve"> a good </w:t>
      </w:r>
      <w:r w:rsidR="007B1839" w:rsidRPr="003E0A16">
        <w:rPr>
          <w:rFonts w:cs="Arial"/>
        </w:rPr>
        <w:t xml:space="preserve">risk </w:t>
      </w:r>
      <w:r w:rsidR="00C01FAD" w:rsidRPr="003E0A16">
        <w:rPr>
          <w:rFonts w:cs="Arial"/>
        </w:rPr>
        <w:t xml:space="preserve">classifier </w:t>
      </w:r>
      <w:r w:rsidR="002E2078" w:rsidRPr="003E0A16">
        <w:rPr>
          <w:rFonts w:cs="Arial" w:hint="eastAsia"/>
        </w:rPr>
        <w:t>(</w:t>
      </w:r>
      <w:r w:rsidR="002E2078" w:rsidRPr="003E0A16">
        <w:rPr>
          <w:color w:val="0070C0"/>
        </w:rPr>
        <w:t xml:space="preserve">Figure </w:t>
      </w:r>
      <w:proofErr w:type="spellStart"/>
      <w:r w:rsidR="00D33BEB" w:rsidRPr="003E0A16">
        <w:rPr>
          <w:color w:val="0070C0"/>
        </w:rPr>
        <w:t>4</w:t>
      </w:r>
      <w:r w:rsidR="00D33BEB" w:rsidRPr="003E0A16">
        <w:rPr>
          <w:rFonts w:hint="eastAsia"/>
          <w:color w:val="0070C0"/>
        </w:rPr>
        <w:t>C</w:t>
      </w:r>
      <w:proofErr w:type="spellEnd"/>
      <w:r w:rsidR="002E2078" w:rsidRPr="003E0A16">
        <w:rPr>
          <w:rFonts w:hint="eastAsia"/>
          <w:color w:val="0070C0"/>
        </w:rPr>
        <w:t>-D</w:t>
      </w:r>
      <w:r w:rsidR="002E2078" w:rsidRPr="003E0A16">
        <w:rPr>
          <w:rFonts w:cs="Arial" w:hint="eastAsia"/>
        </w:rPr>
        <w:t>)</w:t>
      </w:r>
      <w:r w:rsidR="00C01FAD" w:rsidRPr="003E0A16">
        <w:rPr>
          <w:rFonts w:cs="Arial"/>
        </w:rPr>
        <w:t>.</w:t>
      </w:r>
    </w:p>
    <w:p w14:paraId="3C722213" w14:textId="145C5251" w:rsidR="008C24B4" w:rsidRDefault="00B609D0" w:rsidP="007B2F66">
      <w:pPr>
        <w:spacing w:after="326"/>
        <w:rPr>
          <w:rFonts w:cs="Arial"/>
        </w:rPr>
      </w:pPr>
      <w:r w:rsidRPr="00D973A3">
        <w:rPr>
          <w:rFonts w:cs="Arial" w:hint="eastAsia"/>
        </w:rPr>
        <w:t xml:space="preserve">Age and </w:t>
      </w:r>
      <w:r w:rsidR="002B6093" w:rsidRPr="00D973A3">
        <w:rPr>
          <w:rFonts w:cs="Arial" w:hint="eastAsia"/>
        </w:rPr>
        <w:t xml:space="preserve">smoking </w:t>
      </w:r>
      <w:r w:rsidRPr="00D973A3">
        <w:rPr>
          <w:rFonts w:cs="Arial" w:hint="eastAsia"/>
        </w:rPr>
        <w:t>pack</w:t>
      </w:r>
      <w:r w:rsidR="002B6093" w:rsidRPr="00D973A3">
        <w:rPr>
          <w:rFonts w:cs="Arial" w:hint="eastAsia"/>
        </w:rPr>
        <w:t xml:space="preserve"> years were two well-recognized factors used to define t</w:t>
      </w:r>
      <w:r w:rsidR="00E01A6B" w:rsidRPr="00D973A3">
        <w:rPr>
          <w:rFonts w:cs="Arial" w:hint="eastAsia"/>
        </w:rPr>
        <w:t xml:space="preserve">he </w:t>
      </w:r>
      <w:r w:rsidR="00AB0136" w:rsidRPr="00D973A3">
        <w:rPr>
          <w:rFonts w:cs="Arial" w:hint="eastAsia"/>
        </w:rPr>
        <w:t xml:space="preserve">high </w:t>
      </w:r>
      <w:r w:rsidR="00AB0136" w:rsidRPr="00D973A3">
        <w:rPr>
          <w:rFonts w:cs="Arial"/>
        </w:rPr>
        <w:t>risk</w:t>
      </w:r>
      <w:r w:rsidR="00AB0136" w:rsidRPr="00D973A3">
        <w:rPr>
          <w:rFonts w:cs="Arial" w:hint="eastAsia"/>
        </w:rPr>
        <w:t xml:space="preserve"> </w:t>
      </w:r>
      <w:r w:rsidR="00AB0136" w:rsidRPr="00D973A3">
        <w:rPr>
          <w:rFonts w:cs="Arial"/>
        </w:rPr>
        <w:t>population</w:t>
      </w:r>
      <w:r w:rsidR="00AB0136" w:rsidRPr="00D973A3">
        <w:rPr>
          <w:rFonts w:cs="Arial" w:hint="eastAsia"/>
        </w:rPr>
        <w:t xml:space="preserve"> for </w:t>
      </w:r>
      <w:r w:rsidR="0089441D" w:rsidRPr="0089441D">
        <w:rPr>
          <w:rFonts w:cs="Arial"/>
        </w:rPr>
        <w:t>low-dose computed tomography (</w:t>
      </w:r>
      <w:proofErr w:type="spellStart"/>
      <w:r w:rsidR="0089441D" w:rsidRPr="0089441D">
        <w:rPr>
          <w:rFonts w:cs="Arial"/>
        </w:rPr>
        <w:t>LDCT</w:t>
      </w:r>
      <w:proofErr w:type="spellEnd"/>
      <w:r w:rsidR="0089441D" w:rsidRPr="0089441D">
        <w:rPr>
          <w:rFonts w:cs="Arial"/>
        </w:rPr>
        <w:t xml:space="preserve">) </w:t>
      </w:r>
      <w:r w:rsidR="00E01A6B" w:rsidRPr="00D973A3">
        <w:rPr>
          <w:rFonts w:cs="Arial" w:hint="eastAsia"/>
        </w:rPr>
        <w:t>screening</w:t>
      </w:r>
      <w:r w:rsidR="00E454AC" w:rsidRPr="00D973A3">
        <w:rPr>
          <w:rFonts w:cs="Arial"/>
        </w:rPr>
        <w:t xml:space="preserve"> </w:t>
      </w:r>
      <w:r w:rsidR="0089441D">
        <w:rPr>
          <w:rFonts w:cs="Arial" w:hint="eastAsia"/>
        </w:rPr>
        <w:t xml:space="preserve">of </w:t>
      </w:r>
      <w:r w:rsidR="0089441D" w:rsidRPr="00D973A3">
        <w:rPr>
          <w:rFonts w:cs="Arial" w:hint="eastAsia"/>
        </w:rPr>
        <w:t>lung cancer</w:t>
      </w:r>
      <w:r w:rsidR="0089441D" w:rsidRPr="00D973A3">
        <w:rPr>
          <w:rFonts w:cs="Arial"/>
        </w:rPr>
        <w:t xml:space="preserve"> </w:t>
      </w:r>
      <w:r w:rsidR="00E454AC" w:rsidRPr="00D973A3">
        <w:rPr>
          <w:rFonts w:cs="Arial"/>
        </w:rPr>
        <w:lastRenderedPageBreak/>
        <w:fldChar w:fldCharType="begin"/>
      </w:r>
      <w:r w:rsidR="00AE69E2" w:rsidRPr="00D973A3">
        <w:rPr>
          <w:rFonts w:cs="Arial"/>
        </w:rPr>
        <w:instrText xml:space="preserve"> ADDIN EN.CITE &lt;EndNote&gt;&lt;Cite&gt;&lt;Author&gt;Mazzone&lt;/Author&gt;&lt;Year&gt;2021&lt;/Year&gt;&lt;RecNum&gt;264&lt;/RecNum&gt;&lt;DisplayText&gt;&lt;style face="superscript"&gt;28&lt;/style&gt;&lt;/DisplayText&gt;&lt;record&gt;&lt;rec-number&gt;264&lt;/rec-number&gt;&lt;foreign-keys&gt;&lt;key app="EN" db-id="ass00zweqe5zecewxr6xwdpbed5p2va9xftp" timestamp="1629097040"&gt;264&lt;/key&gt;&lt;/foreign-keys&gt;&lt;ref-type name="Journal Article"&gt;17&lt;/ref-type&gt;&lt;contributors&gt;&lt;authors&gt;&lt;author&gt;Mazzone, P. J.&lt;/author&gt;&lt;author&gt;Silvestri, G. A.&lt;/author&gt;&lt;author&gt;Souter, L. H.&lt;/author&gt;&lt;author&gt;Caverly, T. J.&lt;/author&gt;&lt;author&gt;Kanne, J. P.&lt;/author&gt;&lt;author&gt;Katki, H. A.&lt;/author&gt;&lt;author&gt;Wiener, R. S.&lt;/author&gt;&lt;author&gt;Detterbeck, F. C.&lt;/author&gt;&lt;/authors&gt;&lt;/contributors&gt;&lt;auth-address&gt;Respiratory Institute, Cleveland Clinic, Cleveland, OH. Electronic address: mazzonp@ccf.org.&amp;#xD;Medical University of South Carolina, Charleston, SC.&amp;#xD;CHEST, Glenview, IL.&amp;#xD;Ann Arbor VA Center for Clinical Management Research and University of Michigan Medical School , Madison, WI.&amp;#xD;University of Wisconsin School of Medicine and Public Health, Madison, WI.&amp;#xD;National Institutes of Health, Bethesda, MD.&amp;#xD;Center for Healthcare Organization &amp;amp; Implementation Research, VA Boston Healthcare System and Boston University School of Medicine, Boston, MA.&amp;#xD;Yale University, New Haven, CT.&lt;/auth-address&gt;&lt;titles&gt;&lt;title&gt;Screening for Lung Cancer: CHEST Guideline and Expert Panel Report&lt;/title&gt;&lt;secondary-title&gt;Chest&lt;/secondary-title&gt;&lt;/titles&gt;&lt;periodical&gt;&lt;full-title&gt;Chest&lt;/full-title&gt;&lt;/periodical&gt;&lt;dates&gt;&lt;year&gt;2021&lt;/year&gt;&lt;pub-dates&gt;&lt;date&gt;Jul 9&lt;/date&gt;&lt;/pub-dates&gt;&lt;/dates&gt;&lt;isbn&gt;1931-3543 (Electronic)&amp;#xD;0012-3692 (Linking)&lt;/isbn&gt;&lt;accession-num&gt;34270968&lt;/accession-num&gt;&lt;urls&gt;&lt;related-urls&gt;&lt;url&gt;https://www.ncbi.nlm.nih.gov/pubmed/34270968&lt;/url&gt;&lt;/related-urls&gt;&lt;/urls&gt;&lt;electronic-resource-num&gt;10.1016/j.chest.2021.06.063&lt;/electronic-resource-num&gt;&lt;/record&gt;&lt;/Cite&gt;&lt;/EndNote&gt;</w:instrText>
      </w:r>
      <w:r w:rsidR="00E454AC" w:rsidRPr="00D973A3">
        <w:rPr>
          <w:rFonts w:cs="Arial"/>
        </w:rPr>
        <w:fldChar w:fldCharType="separate"/>
      </w:r>
      <w:r w:rsidR="00AE69E2" w:rsidRPr="00D973A3">
        <w:rPr>
          <w:rFonts w:cs="Arial"/>
          <w:noProof/>
          <w:vertAlign w:val="superscript"/>
        </w:rPr>
        <w:t>28</w:t>
      </w:r>
      <w:r w:rsidR="00E454AC" w:rsidRPr="00D973A3">
        <w:rPr>
          <w:rFonts w:cs="Arial"/>
        </w:rPr>
        <w:fldChar w:fldCharType="end"/>
      </w:r>
      <w:r w:rsidR="002B6093" w:rsidRPr="00D973A3">
        <w:rPr>
          <w:rFonts w:cs="Arial" w:hint="eastAsia"/>
        </w:rPr>
        <w:t xml:space="preserve">. </w:t>
      </w:r>
      <w:r w:rsidR="00882F2D" w:rsidRPr="00D973A3">
        <w:rPr>
          <w:rFonts w:cs="Arial" w:hint="eastAsia"/>
        </w:rPr>
        <w:t>Therefore, we</w:t>
      </w:r>
      <w:r w:rsidR="001373A0" w:rsidRPr="00D973A3">
        <w:rPr>
          <w:rFonts w:cs="Arial" w:hint="eastAsia"/>
        </w:rPr>
        <w:t xml:space="preserve"> illustrated the </w:t>
      </w:r>
      <w:bookmarkStart w:id="73" w:name="OLE_LINK33"/>
      <w:bookmarkStart w:id="74" w:name="OLE_LINK34"/>
      <w:r w:rsidR="001373A0" w:rsidRPr="00D973A3">
        <w:rPr>
          <w:rFonts w:cs="Arial"/>
        </w:rPr>
        <w:t>absolute</w:t>
      </w:r>
      <w:r w:rsidR="001373A0" w:rsidRPr="00D973A3">
        <w:rPr>
          <w:rFonts w:cs="Arial" w:hint="eastAsia"/>
        </w:rPr>
        <w:t xml:space="preserve"> </w:t>
      </w:r>
      <w:r w:rsidR="00820161" w:rsidRPr="00D973A3">
        <w:rPr>
          <w:rFonts w:cs="Arial" w:hint="eastAsia"/>
        </w:rPr>
        <w:t xml:space="preserve">incidence of </w:t>
      </w:r>
      <w:r w:rsidR="003A490A" w:rsidRPr="00D973A3">
        <w:rPr>
          <w:rFonts w:cs="Arial" w:hint="eastAsia"/>
        </w:rPr>
        <w:t xml:space="preserve">lung cancer </w:t>
      </w:r>
      <w:bookmarkEnd w:id="73"/>
      <w:bookmarkEnd w:id="74"/>
      <w:r w:rsidR="00820161" w:rsidRPr="00D973A3">
        <w:rPr>
          <w:rFonts w:cs="Arial" w:hint="eastAsia"/>
        </w:rPr>
        <w:t>in</w:t>
      </w:r>
      <w:r w:rsidR="003A490A" w:rsidRPr="00D973A3">
        <w:rPr>
          <w:rFonts w:cs="Arial" w:hint="eastAsia"/>
        </w:rPr>
        <w:t xml:space="preserve"> </w:t>
      </w:r>
      <w:r w:rsidR="00F9218F" w:rsidRPr="00D973A3">
        <w:rPr>
          <w:rFonts w:cs="Arial"/>
        </w:rPr>
        <w:t>various</w:t>
      </w:r>
      <w:r w:rsidR="003A490A" w:rsidRPr="00D973A3">
        <w:rPr>
          <w:rFonts w:cs="Arial" w:hint="eastAsia"/>
        </w:rPr>
        <w:t xml:space="preserve"> </w:t>
      </w:r>
      <w:r w:rsidR="00F9218F" w:rsidRPr="00D973A3">
        <w:rPr>
          <w:rFonts w:cs="Arial"/>
        </w:rPr>
        <w:t>sub</w:t>
      </w:r>
      <w:r w:rsidR="003A490A" w:rsidRPr="00D973A3">
        <w:rPr>
          <w:rFonts w:cs="Arial" w:hint="eastAsia"/>
        </w:rPr>
        <w:t>populations</w:t>
      </w:r>
      <w:r w:rsidR="001373A0" w:rsidRPr="00D973A3">
        <w:rPr>
          <w:rFonts w:cs="Arial" w:hint="eastAsia"/>
        </w:rPr>
        <w:t xml:space="preserve"> </w:t>
      </w:r>
      <w:r w:rsidR="00442291">
        <w:rPr>
          <w:rFonts w:cs="Arial"/>
        </w:rPr>
        <w:t>classified</w:t>
      </w:r>
      <w:r w:rsidR="00442291" w:rsidRPr="00D973A3">
        <w:rPr>
          <w:rFonts w:cs="Arial"/>
        </w:rPr>
        <w:t xml:space="preserve"> </w:t>
      </w:r>
      <w:r w:rsidR="00820161" w:rsidRPr="00D973A3">
        <w:rPr>
          <w:rFonts w:cs="Arial" w:hint="eastAsia"/>
        </w:rPr>
        <w:t xml:space="preserve">by </w:t>
      </w:r>
      <w:proofErr w:type="spellStart"/>
      <w:r w:rsidR="0031775F" w:rsidRPr="00D973A3">
        <w:rPr>
          <w:rFonts w:cs="Arial" w:hint="eastAsia"/>
        </w:rPr>
        <w:t>i</w:t>
      </w:r>
      <w:r w:rsidR="009B07F7" w:rsidRPr="00D973A3">
        <w:rPr>
          <w:rFonts w:cs="Arial" w:hint="eastAsia"/>
        </w:rPr>
        <w:t>P</w:t>
      </w:r>
      <w:r w:rsidR="002B0CBF" w:rsidRPr="00D973A3">
        <w:rPr>
          <w:rFonts w:cs="Arial" w:hint="eastAsia"/>
        </w:rPr>
        <w:t>RS</w:t>
      </w:r>
      <w:proofErr w:type="spellEnd"/>
      <w:r w:rsidR="00442291">
        <w:rPr>
          <w:rFonts w:cs="Arial"/>
        </w:rPr>
        <w:t xml:space="preserve">, age and </w:t>
      </w:r>
      <w:proofErr w:type="spellStart"/>
      <w:r w:rsidR="00442291">
        <w:rPr>
          <w:rFonts w:cs="Arial"/>
        </w:rPr>
        <w:t>packyears</w:t>
      </w:r>
      <w:proofErr w:type="spellEnd"/>
      <w:r w:rsidR="00A24049" w:rsidRPr="00D973A3">
        <w:rPr>
          <w:rFonts w:cs="Arial" w:hint="eastAsia"/>
        </w:rPr>
        <w:t xml:space="preserve"> </w:t>
      </w:r>
      <w:r w:rsidR="008C24B4" w:rsidRPr="00D973A3">
        <w:rPr>
          <w:rFonts w:cs="Arial" w:hint="eastAsia"/>
        </w:rPr>
        <w:t>(</w:t>
      </w:r>
      <w:r w:rsidR="008C24B4" w:rsidRPr="00D973A3">
        <w:rPr>
          <w:color w:val="0070C0"/>
        </w:rPr>
        <w:t xml:space="preserve">Figure </w:t>
      </w:r>
      <w:proofErr w:type="spellStart"/>
      <w:r w:rsidR="00D33BEB">
        <w:rPr>
          <w:color w:val="0070C0"/>
        </w:rPr>
        <w:t>4</w:t>
      </w:r>
      <w:r w:rsidR="00747875">
        <w:rPr>
          <w:rFonts w:hint="eastAsia"/>
          <w:color w:val="0070C0"/>
        </w:rPr>
        <w:t>E</w:t>
      </w:r>
      <w:proofErr w:type="spellEnd"/>
      <w:r w:rsidR="008C24B4" w:rsidRPr="00D973A3">
        <w:rPr>
          <w:rFonts w:cs="Arial" w:hint="eastAsia"/>
        </w:rPr>
        <w:t>)</w:t>
      </w:r>
      <w:r w:rsidR="00A24049" w:rsidRPr="00D973A3">
        <w:rPr>
          <w:rFonts w:cs="Arial" w:hint="eastAsia"/>
        </w:rPr>
        <w:t xml:space="preserve">. </w:t>
      </w:r>
      <w:r w:rsidR="00F9218F" w:rsidRPr="00D973A3">
        <w:rPr>
          <w:rFonts w:cs="Arial"/>
        </w:rPr>
        <w:t xml:space="preserve">Clinically, the </w:t>
      </w:r>
      <w:proofErr w:type="spellStart"/>
      <w:r w:rsidR="00E722C4">
        <w:rPr>
          <w:rFonts w:cs="Arial" w:hint="eastAsia"/>
        </w:rPr>
        <w:t>iPRS</w:t>
      </w:r>
      <w:proofErr w:type="spellEnd"/>
      <w:r w:rsidR="00E722C4">
        <w:rPr>
          <w:rFonts w:cs="Arial" w:hint="eastAsia"/>
        </w:rPr>
        <w:t xml:space="preserve"> enhanced </w:t>
      </w:r>
      <w:r w:rsidR="00F9218F" w:rsidRPr="00D973A3">
        <w:rPr>
          <w:rFonts w:cs="Arial"/>
        </w:rPr>
        <w:t xml:space="preserve">model may change the practice of lung cancer screening. For example, </w:t>
      </w:r>
      <w:r w:rsidR="00F7480B" w:rsidRPr="00D973A3">
        <w:rPr>
          <w:rFonts w:cs="Arial" w:hint="eastAsia"/>
        </w:rPr>
        <w:t>subject</w:t>
      </w:r>
      <w:r w:rsidR="00F7480B" w:rsidRPr="00D973A3">
        <w:rPr>
          <w:rFonts w:cs="Arial"/>
        </w:rPr>
        <w:t>s</w:t>
      </w:r>
      <w:r w:rsidR="00B01CBD" w:rsidRPr="00D973A3">
        <w:rPr>
          <w:rFonts w:cs="Arial"/>
        </w:rPr>
        <w:t xml:space="preserve"> </w:t>
      </w:r>
      <w:r w:rsidR="00F7480B" w:rsidRPr="00D973A3">
        <w:rPr>
          <w:rFonts w:cs="Arial"/>
        </w:rPr>
        <w:t>a</w:t>
      </w:r>
      <w:r w:rsidR="00F7480B" w:rsidRPr="00D973A3">
        <w:rPr>
          <w:rFonts w:cs="Times New Roman"/>
        </w:rPr>
        <w:t xml:space="preserve">ged </w:t>
      </w:r>
      <w:r w:rsidR="00F7480B" w:rsidRPr="00D973A3">
        <w:rPr>
          <w:rFonts w:cs="Times New Roman" w:hint="eastAsia"/>
        </w:rPr>
        <w:t>&lt;</w:t>
      </w:r>
      <w:r w:rsidR="00F7480B" w:rsidRPr="00D973A3">
        <w:rPr>
          <w:rFonts w:cs="Times New Roman"/>
        </w:rPr>
        <w:t xml:space="preserve"> 55 years </w:t>
      </w:r>
      <w:r w:rsidR="00D57145" w:rsidRPr="00D973A3">
        <w:rPr>
          <w:rFonts w:cs="Times New Roman" w:hint="eastAsia"/>
        </w:rPr>
        <w:t>or</w:t>
      </w:r>
      <w:r w:rsidR="00F7480B" w:rsidRPr="00D973A3">
        <w:rPr>
          <w:rFonts w:cs="Times New Roman"/>
        </w:rPr>
        <w:t xml:space="preserve"> smoked </w:t>
      </w:r>
      <w:r w:rsidR="00F7480B" w:rsidRPr="00D973A3">
        <w:rPr>
          <w:rFonts w:cs="Times New Roman" w:hint="eastAsia"/>
        </w:rPr>
        <w:t>&lt;</w:t>
      </w:r>
      <w:r w:rsidR="005C3F56" w:rsidRPr="00D973A3">
        <w:rPr>
          <w:rFonts w:cs="Times New Roman" w:hint="eastAsia"/>
        </w:rPr>
        <w:t xml:space="preserve"> </w:t>
      </w:r>
      <w:r w:rsidR="00F7480B" w:rsidRPr="00D973A3">
        <w:rPr>
          <w:rFonts w:cs="Times New Roman"/>
        </w:rPr>
        <w:t>30 pack year</w:t>
      </w:r>
      <w:r w:rsidR="004B4F41" w:rsidRPr="00D973A3">
        <w:rPr>
          <w:rFonts w:cs="Times New Roman" w:hint="eastAsia"/>
        </w:rPr>
        <w:t>s</w:t>
      </w:r>
      <w:r w:rsidR="00D57145" w:rsidRPr="00D973A3">
        <w:rPr>
          <w:rFonts w:cs="Arial" w:hint="eastAsia"/>
        </w:rPr>
        <w:t xml:space="preserve"> (including never smokers), but </w:t>
      </w:r>
      <w:r w:rsidR="00F9218F" w:rsidRPr="00D973A3">
        <w:rPr>
          <w:rFonts w:cs="Arial"/>
        </w:rPr>
        <w:t>with</w:t>
      </w:r>
      <w:r w:rsidR="00D57145" w:rsidRPr="00D973A3">
        <w:rPr>
          <w:rFonts w:cs="Arial" w:hint="eastAsia"/>
        </w:rPr>
        <w:t xml:space="preserve"> </w:t>
      </w:r>
      <w:r w:rsidR="009770F8" w:rsidRPr="00D973A3">
        <w:rPr>
          <w:rFonts w:cs="Arial"/>
        </w:rPr>
        <w:t xml:space="preserve">a </w:t>
      </w:r>
      <w:r w:rsidR="00D57145" w:rsidRPr="00D973A3">
        <w:rPr>
          <w:rFonts w:cs="Arial" w:hint="eastAsia"/>
        </w:rPr>
        <w:t xml:space="preserve">high </w:t>
      </w:r>
      <w:proofErr w:type="spellStart"/>
      <w:r w:rsidR="0031775F" w:rsidRPr="00D973A3">
        <w:rPr>
          <w:rFonts w:cs="Arial" w:hint="eastAsia"/>
        </w:rPr>
        <w:t>i</w:t>
      </w:r>
      <w:r w:rsidR="00D57145" w:rsidRPr="00D973A3">
        <w:rPr>
          <w:rFonts w:cs="Arial" w:hint="eastAsia"/>
        </w:rPr>
        <w:t>PRS</w:t>
      </w:r>
      <w:proofErr w:type="spellEnd"/>
      <w:r w:rsidR="00DB118E" w:rsidRPr="00D973A3">
        <w:rPr>
          <w:rFonts w:cs="Arial" w:hint="eastAsia"/>
        </w:rPr>
        <w:t xml:space="preserve">, </w:t>
      </w:r>
      <w:r w:rsidR="00DB118E" w:rsidRPr="00D973A3">
        <w:rPr>
          <w:rFonts w:cs="Arial"/>
        </w:rPr>
        <w:t>should</w:t>
      </w:r>
      <w:r w:rsidR="00DB118E" w:rsidRPr="00D973A3">
        <w:rPr>
          <w:rFonts w:cs="Arial" w:hint="eastAsia"/>
        </w:rPr>
        <w:t xml:space="preserve"> be </w:t>
      </w:r>
      <w:r w:rsidR="00F9218F" w:rsidRPr="00D973A3">
        <w:rPr>
          <w:rFonts w:cs="Arial"/>
        </w:rPr>
        <w:t>re-</w:t>
      </w:r>
      <w:r w:rsidR="00DB118E" w:rsidRPr="00D973A3">
        <w:rPr>
          <w:rFonts w:cs="Arial" w:hint="eastAsia"/>
        </w:rPr>
        <w:t xml:space="preserve">defined as </w:t>
      </w:r>
      <w:r w:rsidR="00F9218F" w:rsidRPr="00D973A3">
        <w:rPr>
          <w:rFonts w:cs="Arial"/>
        </w:rPr>
        <w:t xml:space="preserve">the </w:t>
      </w:r>
      <w:r w:rsidR="00B500FA" w:rsidRPr="00D973A3">
        <w:rPr>
          <w:rFonts w:cs="Arial" w:hint="eastAsia"/>
        </w:rPr>
        <w:t>high risk population for lung cancer screening</w:t>
      </w:r>
      <w:r w:rsidR="00F9218F" w:rsidRPr="00D973A3">
        <w:rPr>
          <w:rFonts w:cs="Arial"/>
        </w:rPr>
        <w:t>; f</w:t>
      </w:r>
      <w:r w:rsidR="00E43C83" w:rsidRPr="00D973A3">
        <w:rPr>
          <w:rFonts w:cs="Arial" w:hint="eastAsia"/>
        </w:rPr>
        <w:t>or th</w:t>
      </w:r>
      <w:r w:rsidR="00F9218F" w:rsidRPr="00D973A3">
        <w:rPr>
          <w:rFonts w:cs="Arial"/>
        </w:rPr>
        <w:t>ose</w:t>
      </w:r>
      <w:r w:rsidR="00E43C83" w:rsidRPr="00D973A3">
        <w:rPr>
          <w:rFonts w:cs="Arial" w:hint="eastAsia"/>
        </w:rPr>
        <w:t xml:space="preserve"> </w:t>
      </w:r>
      <w:r w:rsidR="00F9218F" w:rsidRPr="00D973A3">
        <w:rPr>
          <w:rFonts w:cs="Arial"/>
        </w:rPr>
        <w:t>with</w:t>
      </w:r>
      <w:r w:rsidR="00E43C83" w:rsidRPr="00D973A3">
        <w:rPr>
          <w:rFonts w:cs="Arial" w:hint="eastAsia"/>
        </w:rPr>
        <w:t xml:space="preserve"> </w:t>
      </w:r>
      <w:r w:rsidR="009770F8" w:rsidRPr="00D973A3">
        <w:rPr>
          <w:rFonts w:cs="Arial"/>
        </w:rPr>
        <w:t xml:space="preserve">a </w:t>
      </w:r>
      <w:r w:rsidR="00E43C83" w:rsidRPr="00D973A3">
        <w:rPr>
          <w:rFonts w:cs="Arial" w:hint="eastAsia"/>
        </w:rPr>
        <w:t xml:space="preserve">high </w:t>
      </w:r>
      <w:proofErr w:type="spellStart"/>
      <w:r w:rsidR="0031775F" w:rsidRPr="00D973A3">
        <w:rPr>
          <w:rFonts w:cs="Arial" w:hint="eastAsia"/>
        </w:rPr>
        <w:t>i</w:t>
      </w:r>
      <w:r w:rsidR="00E43C83" w:rsidRPr="00D973A3">
        <w:rPr>
          <w:rFonts w:cs="Arial" w:hint="eastAsia"/>
        </w:rPr>
        <w:t>PRS</w:t>
      </w:r>
      <w:proofErr w:type="spellEnd"/>
      <w:r w:rsidR="00E43C83" w:rsidRPr="00D973A3">
        <w:rPr>
          <w:rFonts w:cs="Arial" w:hint="eastAsia"/>
        </w:rPr>
        <w:t xml:space="preserve"> (top 20%)</w:t>
      </w:r>
      <w:r w:rsidR="00B236AC" w:rsidRPr="00D973A3">
        <w:rPr>
          <w:rFonts w:cs="Arial" w:hint="eastAsia"/>
        </w:rPr>
        <w:t xml:space="preserve"> and smoked &gt; 60 pack</w:t>
      </w:r>
      <w:r w:rsidR="009770F8" w:rsidRPr="00D973A3">
        <w:rPr>
          <w:rFonts w:cs="Arial"/>
        </w:rPr>
        <w:t xml:space="preserve"> </w:t>
      </w:r>
      <w:r w:rsidR="00B236AC" w:rsidRPr="00D973A3">
        <w:rPr>
          <w:rFonts w:cs="Arial" w:hint="eastAsia"/>
        </w:rPr>
        <w:t>year</w:t>
      </w:r>
      <w:r w:rsidR="004B4F41" w:rsidRPr="00D973A3">
        <w:rPr>
          <w:rFonts w:cs="Arial" w:hint="eastAsia"/>
        </w:rPr>
        <w:t>s</w:t>
      </w:r>
      <w:r w:rsidR="00E43C83" w:rsidRPr="00D973A3">
        <w:rPr>
          <w:rFonts w:cs="Arial" w:hint="eastAsia"/>
        </w:rPr>
        <w:t xml:space="preserve">, </w:t>
      </w:r>
      <w:r w:rsidR="003D1D68" w:rsidRPr="00D973A3">
        <w:rPr>
          <w:rFonts w:cs="Arial" w:hint="eastAsia"/>
        </w:rPr>
        <w:t>lung cancer screening should start</w:t>
      </w:r>
      <w:r w:rsidR="00EF1359" w:rsidRPr="00D973A3">
        <w:rPr>
          <w:rFonts w:cs="Arial" w:hint="eastAsia"/>
        </w:rPr>
        <w:t xml:space="preserve"> </w:t>
      </w:r>
      <w:r w:rsidR="00F9218F" w:rsidRPr="00D973A3">
        <w:rPr>
          <w:rFonts w:cs="Arial"/>
        </w:rPr>
        <w:t xml:space="preserve">as </w:t>
      </w:r>
      <w:r w:rsidR="00EF1359" w:rsidRPr="00D973A3">
        <w:rPr>
          <w:rFonts w:cs="Arial" w:hint="eastAsia"/>
        </w:rPr>
        <w:t xml:space="preserve">early </w:t>
      </w:r>
      <w:r w:rsidR="00F9218F" w:rsidRPr="00D973A3">
        <w:rPr>
          <w:rFonts w:cs="Arial"/>
        </w:rPr>
        <w:t>as</w:t>
      </w:r>
      <w:r w:rsidR="00EF1359" w:rsidRPr="00D973A3">
        <w:rPr>
          <w:rFonts w:cs="Arial" w:hint="eastAsia"/>
        </w:rPr>
        <w:t xml:space="preserve"> 50 years old</w:t>
      </w:r>
      <w:r w:rsidR="00F9218F" w:rsidRPr="00D973A3">
        <w:rPr>
          <w:rFonts w:cs="Arial"/>
        </w:rPr>
        <w:t xml:space="preserve">; </w:t>
      </w:r>
      <w:r w:rsidR="009770F8" w:rsidRPr="00D973A3">
        <w:rPr>
          <w:rFonts w:cs="Arial"/>
        </w:rPr>
        <w:t xml:space="preserve">and </w:t>
      </w:r>
      <w:r w:rsidR="00F9218F" w:rsidRPr="00D973A3">
        <w:rPr>
          <w:rFonts w:cs="Arial"/>
        </w:rPr>
        <w:t xml:space="preserve">for those with </w:t>
      </w:r>
      <w:r w:rsidR="009770F8" w:rsidRPr="00D973A3">
        <w:rPr>
          <w:rFonts w:cs="Arial"/>
        </w:rPr>
        <w:t xml:space="preserve">a </w:t>
      </w:r>
      <w:r w:rsidR="00F9218F" w:rsidRPr="00D973A3">
        <w:rPr>
          <w:rFonts w:cs="Arial"/>
        </w:rPr>
        <w:t xml:space="preserve">low </w:t>
      </w:r>
      <w:proofErr w:type="spellStart"/>
      <w:r w:rsidR="0031775F" w:rsidRPr="00D973A3">
        <w:rPr>
          <w:rFonts w:cs="Arial" w:hint="eastAsia"/>
        </w:rPr>
        <w:t>i</w:t>
      </w:r>
      <w:r w:rsidR="00F9218F" w:rsidRPr="00D973A3">
        <w:rPr>
          <w:rFonts w:cs="Arial"/>
        </w:rPr>
        <w:t>PRS</w:t>
      </w:r>
      <w:proofErr w:type="spellEnd"/>
      <w:r w:rsidR="00F9218F" w:rsidRPr="00D973A3">
        <w:rPr>
          <w:rFonts w:cs="Arial"/>
        </w:rPr>
        <w:t xml:space="preserve">, </w:t>
      </w:r>
      <w:r w:rsidR="00224535" w:rsidRPr="00D973A3">
        <w:rPr>
          <w:rFonts w:cs="Arial" w:hint="eastAsia"/>
        </w:rPr>
        <w:t xml:space="preserve">screening </w:t>
      </w:r>
      <w:r w:rsidR="00427F82" w:rsidRPr="00D973A3">
        <w:rPr>
          <w:rFonts w:cs="Arial"/>
        </w:rPr>
        <w:t>c</w:t>
      </w:r>
      <w:r w:rsidR="00F9218F" w:rsidRPr="00D973A3">
        <w:rPr>
          <w:rFonts w:cs="Arial"/>
        </w:rPr>
        <w:t>an</w:t>
      </w:r>
      <w:r w:rsidR="00427F82" w:rsidRPr="00D973A3">
        <w:rPr>
          <w:rFonts w:cs="Arial" w:hint="eastAsia"/>
        </w:rPr>
        <w:t xml:space="preserve"> </w:t>
      </w:r>
      <w:r w:rsidR="009C684B" w:rsidRPr="00D973A3">
        <w:rPr>
          <w:rFonts w:cs="Arial" w:hint="eastAsia"/>
        </w:rPr>
        <w:t xml:space="preserve">be </w:t>
      </w:r>
      <w:r w:rsidR="00B73DDA" w:rsidRPr="00D973A3">
        <w:rPr>
          <w:rFonts w:cs="Arial"/>
        </w:rPr>
        <w:t>postpone</w:t>
      </w:r>
      <w:r w:rsidR="009C684B" w:rsidRPr="00D973A3">
        <w:rPr>
          <w:rFonts w:cs="Arial" w:hint="eastAsia"/>
        </w:rPr>
        <w:t>d</w:t>
      </w:r>
      <w:r w:rsidR="00442291">
        <w:rPr>
          <w:rFonts w:cs="Arial"/>
        </w:rPr>
        <w:t xml:space="preserve"> </w:t>
      </w:r>
      <w:r w:rsidR="00442291" w:rsidRPr="00D973A3">
        <w:rPr>
          <w:rFonts w:cs="Arial" w:hint="eastAsia"/>
        </w:rPr>
        <w:t>(</w:t>
      </w:r>
      <w:r w:rsidR="00442291" w:rsidRPr="00D973A3">
        <w:rPr>
          <w:color w:val="0070C0"/>
        </w:rPr>
        <w:t xml:space="preserve">Figure </w:t>
      </w:r>
      <w:proofErr w:type="spellStart"/>
      <w:r w:rsidR="00442291">
        <w:rPr>
          <w:color w:val="0070C0"/>
        </w:rPr>
        <w:t>4</w:t>
      </w:r>
      <w:r w:rsidR="00747875">
        <w:rPr>
          <w:rFonts w:hint="eastAsia"/>
          <w:color w:val="0070C0"/>
        </w:rPr>
        <w:t>E</w:t>
      </w:r>
      <w:proofErr w:type="spellEnd"/>
      <w:r w:rsidR="00442291" w:rsidRPr="00D973A3">
        <w:rPr>
          <w:rFonts w:cs="Arial" w:hint="eastAsia"/>
        </w:rPr>
        <w:t>)</w:t>
      </w:r>
      <w:r w:rsidR="006C2A75" w:rsidRPr="00D973A3">
        <w:rPr>
          <w:rFonts w:cs="Arial" w:hint="eastAsia"/>
        </w:rPr>
        <w:t>.</w:t>
      </w:r>
    </w:p>
    <w:p w14:paraId="1E33F4D7" w14:textId="55D8C9A8" w:rsidR="009243B4" w:rsidRPr="00D973A3" w:rsidRDefault="009243B4" w:rsidP="001B663B">
      <w:pPr>
        <w:pStyle w:val="2"/>
      </w:pPr>
      <w:r w:rsidRPr="00D973A3">
        <w:t xml:space="preserve">Genetic </w:t>
      </w:r>
      <w:r w:rsidR="006E2434">
        <w:t>variants</w:t>
      </w:r>
      <w:r w:rsidR="006E2434" w:rsidRPr="00D973A3">
        <w:t xml:space="preserve"> </w:t>
      </w:r>
      <w:r w:rsidRPr="00D973A3">
        <w:t>significantly enriched in biological pathways</w:t>
      </w:r>
    </w:p>
    <w:p w14:paraId="4A44A8AF" w14:textId="663C6297" w:rsidR="009243B4" w:rsidRPr="00D973A3" w:rsidRDefault="009243B4" w:rsidP="00265CDB">
      <w:pPr>
        <w:spacing w:after="326"/>
        <w:rPr>
          <w:rFonts w:cs="Arial"/>
        </w:rPr>
      </w:pPr>
      <w:r w:rsidRPr="00D973A3">
        <w:rPr>
          <w:rFonts w:hint="eastAsia"/>
        </w:rPr>
        <w:t>To</w:t>
      </w:r>
      <w:r w:rsidRPr="00D973A3">
        <w:t xml:space="preserve"> </w:t>
      </w:r>
      <w:r w:rsidR="00970212" w:rsidRPr="00D973A3">
        <w:t xml:space="preserve">biologically </w:t>
      </w:r>
      <w:r w:rsidRPr="00D973A3">
        <w:t>understand the genes mapp</w:t>
      </w:r>
      <w:r w:rsidR="00F9218F" w:rsidRPr="00D973A3">
        <w:t>ed</w:t>
      </w:r>
      <w:r w:rsidRPr="00D973A3">
        <w:t xml:space="preserve"> to </w:t>
      </w:r>
      <w:r w:rsidR="00A572B8" w:rsidRPr="00D973A3">
        <w:rPr>
          <w:rFonts w:hint="eastAsia"/>
        </w:rPr>
        <w:t xml:space="preserve">epistatic </w:t>
      </w:r>
      <w:r w:rsidRPr="00D973A3">
        <w:t xml:space="preserve">SNPs </w:t>
      </w:r>
      <w:r w:rsidR="00A572B8" w:rsidRPr="00D973A3">
        <w:rPr>
          <w:rFonts w:hint="eastAsia"/>
        </w:rPr>
        <w:t xml:space="preserve">in </w:t>
      </w:r>
      <w:r w:rsidR="000C0380" w:rsidRPr="00D973A3">
        <w:rPr>
          <w:rFonts w:hint="eastAsia"/>
        </w:rPr>
        <w:t xml:space="preserve">the </w:t>
      </w:r>
      <w:r w:rsidR="00AC413B">
        <w:t>screening</w:t>
      </w:r>
      <w:r w:rsidR="00AC413B" w:rsidRPr="00D973A3">
        <w:t xml:space="preserve"> </w:t>
      </w:r>
      <w:r w:rsidRPr="00D973A3">
        <w:t>model</w:t>
      </w:r>
      <w:r w:rsidR="00970212" w:rsidRPr="00D973A3">
        <w:t>s</w:t>
      </w:r>
      <w:r w:rsidRPr="00D973A3">
        <w:t xml:space="preserve">, we performed </w:t>
      </w:r>
      <w:r w:rsidRPr="00D973A3">
        <w:rPr>
          <w:rFonts w:hint="eastAsia"/>
        </w:rPr>
        <w:t xml:space="preserve">gene </w:t>
      </w:r>
      <w:r w:rsidRPr="00D973A3">
        <w:t>enrichment pathway analys</w:t>
      </w:r>
      <w:r w:rsidR="00970212" w:rsidRPr="00D973A3">
        <w:t>e</w:t>
      </w:r>
      <w:r w:rsidRPr="00D973A3">
        <w:t xml:space="preserve">s </w:t>
      </w:r>
      <w:r w:rsidR="00970212" w:rsidRPr="00D973A3">
        <w:t>with the</w:t>
      </w:r>
      <w:r w:rsidRPr="00D973A3">
        <w:t xml:space="preserve"> </w:t>
      </w:r>
      <w:proofErr w:type="spellStart"/>
      <w:r w:rsidRPr="00D973A3">
        <w:t>KEGG</w:t>
      </w:r>
      <w:proofErr w:type="spellEnd"/>
      <w:r w:rsidRPr="00D973A3">
        <w:t xml:space="preserve"> database</w:t>
      </w:r>
      <w:r w:rsidR="00970212" w:rsidRPr="00D973A3">
        <w:t xml:space="preserve"> for ever and never smokers separately</w:t>
      </w:r>
      <w:r w:rsidRPr="00D973A3">
        <w:t xml:space="preserve">. </w:t>
      </w:r>
      <w:r w:rsidRPr="00D973A3">
        <w:rPr>
          <w:rFonts w:cs="Arial"/>
        </w:rPr>
        <w:t xml:space="preserve">A total of </w:t>
      </w:r>
      <w:r w:rsidR="00E747CC">
        <w:rPr>
          <w:rFonts w:cs="Arial"/>
        </w:rPr>
        <w:t>16</w:t>
      </w:r>
      <w:r w:rsidR="00E747CC" w:rsidRPr="00D973A3">
        <w:rPr>
          <w:rFonts w:cs="Arial"/>
        </w:rPr>
        <w:t xml:space="preserve"> </w:t>
      </w:r>
      <w:r w:rsidRPr="00D973A3">
        <w:rPr>
          <w:rFonts w:cs="Arial"/>
        </w:rPr>
        <w:t xml:space="preserve">pathways were significant </w:t>
      </w:r>
      <w:r w:rsidR="00970212" w:rsidRPr="00D973A3">
        <w:rPr>
          <w:rFonts w:cs="Arial"/>
        </w:rPr>
        <w:t>among</w:t>
      </w:r>
      <w:r w:rsidRPr="00D973A3">
        <w:rPr>
          <w:rFonts w:cs="Arial"/>
        </w:rPr>
        <w:t xml:space="preserve"> never</w:t>
      </w:r>
      <w:r w:rsidR="00C76924" w:rsidRPr="00D973A3">
        <w:rPr>
          <w:rFonts w:cs="Arial" w:hint="eastAsia"/>
        </w:rPr>
        <w:t xml:space="preserve"> </w:t>
      </w:r>
      <w:r w:rsidRPr="00D973A3">
        <w:rPr>
          <w:rFonts w:cs="Arial"/>
        </w:rPr>
        <w:t xml:space="preserve">smokers, such as </w:t>
      </w:r>
      <w:r w:rsidR="00D33672" w:rsidRPr="00D33672">
        <w:rPr>
          <w:rFonts w:cs="Arial"/>
        </w:rPr>
        <w:t>Cell adhesion molecules</w:t>
      </w:r>
      <w:r w:rsidR="00970212" w:rsidRPr="00D973A3">
        <w:rPr>
          <w:rFonts w:cs="Arial"/>
        </w:rPr>
        <w:t xml:space="preserve"> and</w:t>
      </w:r>
      <w:r w:rsidRPr="00D973A3">
        <w:rPr>
          <w:rFonts w:cs="Arial"/>
        </w:rPr>
        <w:t xml:space="preserve"> </w:t>
      </w:r>
      <w:r w:rsidR="00D33672" w:rsidRPr="00D33672">
        <w:rPr>
          <w:rFonts w:cs="Arial"/>
        </w:rPr>
        <w:t>Allograft rejection</w:t>
      </w:r>
      <w:r w:rsidRPr="00D973A3">
        <w:rPr>
          <w:rFonts w:cs="Arial"/>
        </w:rPr>
        <w:t xml:space="preserve"> (</w:t>
      </w:r>
      <w:r w:rsidRPr="00D973A3">
        <w:rPr>
          <w:rFonts w:cs="Arial"/>
          <w:color w:val="0070C0"/>
          <w:u w:color="0070C0"/>
        </w:rPr>
        <w:t xml:space="preserve">Supplementary Figure </w:t>
      </w:r>
      <w:r w:rsidR="00110EBE" w:rsidRPr="00D973A3">
        <w:rPr>
          <w:rFonts w:cs="Arial"/>
          <w:color w:val="0070C0"/>
          <w:u w:color="0070C0"/>
        </w:rPr>
        <w:t>8</w:t>
      </w:r>
      <w:r w:rsidR="000D1430">
        <w:rPr>
          <w:rFonts w:cs="Arial"/>
        </w:rPr>
        <w:t>). For</w:t>
      </w:r>
      <w:r w:rsidR="007F5308">
        <w:rPr>
          <w:rFonts w:cs="Arial"/>
        </w:rPr>
        <w:t xml:space="preserve"> </w:t>
      </w:r>
      <w:r w:rsidR="000D1430">
        <w:rPr>
          <w:rFonts w:cs="Arial"/>
        </w:rPr>
        <w:t>ever</w:t>
      </w:r>
      <w:r w:rsidR="000D1430">
        <w:rPr>
          <w:rFonts w:cs="Arial" w:hint="eastAsia"/>
        </w:rPr>
        <w:t xml:space="preserve"> </w:t>
      </w:r>
      <w:r w:rsidRPr="00D973A3">
        <w:rPr>
          <w:rFonts w:cs="Arial"/>
        </w:rPr>
        <w:t xml:space="preserve">smokers, </w:t>
      </w:r>
      <w:r w:rsidR="00E747CC">
        <w:rPr>
          <w:rFonts w:cs="Arial"/>
        </w:rPr>
        <w:t>22</w:t>
      </w:r>
      <w:r w:rsidR="00E747CC" w:rsidRPr="00D973A3">
        <w:rPr>
          <w:rFonts w:cs="Arial"/>
        </w:rPr>
        <w:t xml:space="preserve"> </w:t>
      </w:r>
      <w:r w:rsidRPr="00D973A3">
        <w:rPr>
          <w:rFonts w:cs="Arial"/>
        </w:rPr>
        <w:t xml:space="preserve">pathways were identified, including the well-known pathways such as </w:t>
      </w:r>
      <w:proofErr w:type="spellStart"/>
      <w:r w:rsidR="00D33672" w:rsidRPr="00D33672">
        <w:t>Th1</w:t>
      </w:r>
      <w:proofErr w:type="spellEnd"/>
      <w:r w:rsidR="00D33672" w:rsidRPr="00D33672">
        <w:t xml:space="preserve"> and </w:t>
      </w:r>
      <w:proofErr w:type="spellStart"/>
      <w:r w:rsidR="00D33672" w:rsidRPr="00D33672">
        <w:t>Th2</w:t>
      </w:r>
      <w:proofErr w:type="spellEnd"/>
      <w:r w:rsidR="00D33672" w:rsidRPr="00D33672">
        <w:t xml:space="preserve"> cell differentiation</w:t>
      </w:r>
      <w:r w:rsidRPr="00D973A3">
        <w:rPr>
          <w:rFonts w:cs="Arial"/>
        </w:rPr>
        <w:t>,</w:t>
      </w:r>
      <w:r w:rsidRPr="00D973A3">
        <w:t xml:space="preserve"> </w:t>
      </w:r>
      <w:r w:rsidR="00D33672" w:rsidRPr="00D33672">
        <w:t>Notch signaling pathway</w:t>
      </w:r>
      <w:r w:rsidRPr="00D973A3">
        <w:rPr>
          <w:rFonts w:cs="Arial"/>
        </w:rPr>
        <w:t xml:space="preserve">, </w:t>
      </w:r>
      <w:proofErr w:type="spellStart"/>
      <w:r w:rsidR="00D33672" w:rsidRPr="00D33672">
        <w:rPr>
          <w:rFonts w:cs="Arial"/>
        </w:rPr>
        <w:t>Leishmaniasis</w:t>
      </w:r>
      <w:proofErr w:type="spellEnd"/>
      <w:r w:rsidRPr="00D973A3">
        <w:rPr>
          <w:rFonts w:cs="Arial"/>
        </w:rPr>
        <w:t xml:space="preserve">, indicating </w:t>
      </w:r>
      <w:r w:rsidR="001D48B0" w:rsidRPr="00D973A3">
        <w:rPr>
          <w:rFonts w:cs="Arial" w:hint="eastAsia"/>
        </w:rPr>
        <w:t>more</w:t>
      </w:r>
      <w:r w:rsidRPr="00D973A3">
        <w:rPr>
          <w:rFonts w:cs="Arial"/>
        </w:rPr>
        <w:t xml:space="preserve"> </w:t>
      </w:r>
      <w:r w:rsidR="001D48B0" w:rsidRPr="00D973A3">
        <w:rPr>
          <w:rFonts w:cs="Arial" w:hint="eastAsia"/>
        </w:rPr>
        <w:t xml:space="preserve">biological </w:t>
      </w:r>
      <w:r w:rsidR="001D48B0" w:rsidRPr="00D973A3">
        <w:rPr>
          <w:rFonts w:cs="Arial"/>
        </w:rPr>
        <w:t>pathways</w:t>
      </w:r>
      <w:r w:rsidR="001D48B0" w:rsidRPr="00D973A3">
        <w:rPr>
          <w:rFonts w:cs="Arial" w:hint="eastAsia"/>
        </w:rPr>
        <w:t xml:space="preserve"> </w:t>
      </w:r>
      <w:r w:rsidR="00D26F7B" w:rsidRPr="00D973A3">
        <w:rPr>
          <w:rFonts w:cs="Arial" w:hint="eastAsia"/>
        </w:rPr>
        <w:t xml:space="preserve">were </w:t>
      </w:r>
      <w:r w:rsidR="001D48B0" w:rsidRPr="00D973A3">
        <w:rPr>
          <w:rFonts w:cs="Arial"/>
        </w:rPr>
        <w:t>involved</w:t>
      </w:r>
      <w:r w:rsidR="001D48B0" w:rsidRPr="00D973A3">
        <w:rPr>
          <w:rFonts w:cs="Arial" w:hint="eastAsia"/>
        </w:rPr>
        <w:t xml:space="preserve"> in</w:t>
      </w:r>
      <w:r w:rsidRPr="00D973A3">
        <w:rPr>
          <w:rFonts w:cs="Arial"/>
        </w:rPr>
        <w:t xml:space="preserve"> smoking behaviors </w:t>
      </w:r>
      <w:r w:rsidR="00F55886" w:rsidRPr="00D973A3">
        <w:rPr>
          <w:rFonts w:cs="Arial" w:hint="eastAsia"/>
        </w:rPr>
        <w:t xml:space="preserve">leading to </w:t>
      </w:r>
      <w:hyperlink r:id="rId13" w:history="1">
        <w:r w:rsidR="00F55886" w:rsidRPr="00D973A3">
          <w:t>tumorigenesis</w:t>
        </w:r>
      </w:hyperlink>
      <w:r w:rsidR="00F55886" w:rsidRPr="00D973A3">
        <w:rPr>
          <w:rFonts w:cs="Arial"/>
        </w:rPr>
        <w:t xml:space="preserve"> </w:t>
      </w:r>
      <w:r w:rsidRPr="00D973A3">
        <w:rPr>
          <w:rFonts w:cs="Arial"/>
        </w:rPr>
        <w:t>(</w:t>
      </w:r>
      <w:r w:rsidRPr="00D973A3">
        <w:rPr>
          <w:rFonts w:cs="Arial"/>
          <w:color w:val="0070C0"/>
          <w:u w:color="0070C0"/>
        </w:rPr>
        <w:t xml:space="preserve">Supplementary Figure </w:t>
      </w:r>
      <w:r w:rsidR="00110EBE" w:rsidRPr="00D973A3">
        <w:rPr>
          <w:rFonts w:cs="Arial"/>
          <w:color w:val="0070C0"/>
          <w:u w:color="0070C0"/>
        </w:rPr>
        <w:t>9</w:t>
      </w:r>
      <w:r w:rsidRPr="00D973A3">
        <w:rPr>
          <w:rFonts w:cs="Arial"/>
        </w:rPr>
        <w:t xml:space="preserve">). </w:t>
      </w:r>
    </w:p>
    <w:p w14:paraId="1ED04D16" w14:textId="77777777" w:rsidR="00DA2715" w:rsidRPr="00D973A3" w:rsidRDefault="00DA2715">
      <w:pPr>
        <w:spacing w:after="326"/>
        <w:rPr>
          <w:rFonts w:cs="Arial"/>
        </w:rPr>
      </w:pPr>
    </w:p>
    <w:p w14:paraId="21BD8353" w14:textId="77777777" w:rsidR="00BC1AD3" w:rsidRPr="00D973A3" w:rsidRDefault="00A64372">
      <w:pPr>
        <w:pStyle w:val="1"/>
        <w:spacing w:after="326"/>
      </w:pPr>
      <w:r w:rsidRPr="00D973A3">
        <w:t>Discussion</w:t>
      </w:r>
    </w:p>
    <w:p w14:paraId="0944522A" w14:textId="64F0A716" w:rsidR="00395C62" w:rsidRPr="00D973A3" w:rsidRDefault="00BF09F3">
      <w:pPr>
        <w:spacing w:after="326"/>
      </w:pPr>
      <w:r w:rsidRPr="00D973A3">
        <w:t xml:space="preserve">To our knowledge, </w:t>
      </w:r>
      <w:r w:rsidR="00ED34D3" w:rsidRPr="00D973A3">
        <w:t xml:space="preserve">this </w:t>
      </w:r>
      <w:r w:rsidR="0069405C" w:rsidRPr="00D973A3">
        <w:t xml:space="preserve">is </w:t>
      </w:r>
      <w:r w:rsidR="00ED34D3" w:rsidRPr="00D973A3">
        <w:t xml:space="preserve">the largest </w:t>
      </w:r>
      <w:r w:rsidR="00E96CDC" w:rsidRPr="00D973A3">
        <w:rPr>
          <w:rFonts w:hint="eastAsia"/>
        </w:rPr>
        <w:t xml:space="preserve">and </w:t>
      </w:r>
      <w:r w:rsidR="009770F8" w:rsidRPr="00D973A3">
        <w:t xml:space="preserve">the </w:t>
      </w:r>
      <w:r w:rsidR="00E96CDC" w:rsidRPr="00D973A3">
        <w:rPr>
          <w:rFonts w:hint="eastAsia"/>
        </w:rPr>
        <w:t xml:space="preserve">most </w:t>
      </w:r>
      <w:r w:rsidR="00E96CDC" w:rsidRPr="00D973A3">
        <w:t>comprehensive</w:t>
      </w:r>
      <w:r w:rsidR="00E96CDC" w:rsidRPr="00D973A3">
        <w:rPr>
          <w:rFonts w:hint="eastAsia"/>
        </w:rPr>
        <w:t xml:space="preserve"> </w:t>
      </w:r>
      <w:proofErr w:type="spellStart"/>
      <w:r w:rsidR="00CA6329" w:rsidRPr="00D973A3">
        <w:rPr>
          <w:rFonts w:hint="eastAsia"/>
        </w:rPr>
        <w:t>G</w:t>
      </w:r>
      <w:r w:rsidR="00286AFB" w:rsidRPr="00D973A3">
        <w:rPr>
          <w:rFonts w:cs="Times New Roman"/>
        </w:rPr>
        <w:t>×</w:t>
      </w:r>
      <w:r w:rsidR="00CA6329" w:rsidRPr="00D973A3">
        <w:rPr>
          <w:rFonts w:hint="eastAsia"/>
        </w:rPr>
        <w:t>G</w:t>
      </w:r>
      <w:proofErr w:type="spellEnd"/>
      <w:r w:rsidR="00E96CDC" w:rsidRPr="00D973A3">
        <w:t xml:space="preserve"> interaction </w:t>
      </w:r>
      <w:r w:rsidR="00ED34D3" w:rsidRPr="00D973A3">
        <w:t>study</w:t>
      </w:r>
      <w:r w:rsidR="00973DED" w:rsidRPr="00D973A3">
        <w:t xml:space="preserve"> </w:t>
      </w:r>
      <w:r w:rsidR="00ED24AA" w:rsidRPr="00D973A3">
        <w:rPr>
          <w:rFonts w:hint="eastAsia"/>
        </w:rPr>
        <w:t xml:space="preserve">of </w:t>
      </w:r>
      <w:r w:rsidR="00970212" w:rsidRPr="00D973A3">
        <w:t>NSCLC</w:t>
      </w:r>
      <w:r w:rsidR="00ED24AA" w:rsidRPr="00D973A3">
        <w:t xml:space="preserve"> risk</w:t>
      </w:r>
      <w:r w:rsidR="00970212" w:rsidRPr="00D973A3">
        <w:t xml:space="preserve"> </w:t>
      </w:r>
      <w:r w:rsidR="00E96CDC" w:rsidRPr="00D973A3">
        <w:rPr>
          <w:rFonts w:hint="eastAsia"/>
        </w:rPr>
        <w:t xml:space="preserve">on </w:t>
      </w:r>
      <w:r w:rsidR="00ED34D3" w:rsidRPr="00D973A3">
        <w:t>the genome-wide</w:t>
      </w:r>
      <w:r w:rsidR="00ED4F3F" w:rsidRPr="00D973A3">
        <w:t xml:space="preserve"> scale</w:t>
      </w:r>
      <w:r w:rsidR="00445E6D" w:rsidRPr="00D973A3">
        <w:t>.</w:t>
      </w:r>
      <w:r w:rsidR="00395C62" w:rsidRPr="00D973A3">
        <w:rPr>
          <w:rFonts w:hint="eastAsia"/>
        </w:rPr>
        <w:t xml:space="preserve"> We identified </w:t>
      </w:r>
      <w:r w:rsidR="00970212" w:rsidRPr="00D973A3">
        <w:t xml:space="preserve">a total of </w:t>
      </w:r>
      <w:r w:rsidR="00395C62" w:rsidRPr="00D973A3">
        <w:rPr>
          <w:rFonts w:hint="eastAsia"/>
        </w:rPr>
        <w:t xml:space="preserve">8 pairs of SNPs </w:t>
      </w:r>
      <w:r w:rsidR="00970212" w:rsidRPr="00D973A3">
        <w:t xml:space="preserve">that </w:t>
      </w:r>
      <w:r w:rsidR="00395C62" w:rsidRPr="00D973A3">
        <w:rPr>
          <w:rFonts w:hint="eastAsia"/>
        </w:rPr>
        <w:t xml:space="preserve">predominantly appeared in </w:t>
      </w:r>
      <w:r w:rsidR="00970212" w:rsidRPr="00D973A3">
        <w:t xml:space="preserve">the </w:t>
      </w:r>
      <w:proofErr w:type="spellStart"/>
      <w:r w:rsidR="00395C62" w:rsidRPr="00D973A3">
        <w:rPr>
          <w:rFonts w:hint="eastAsia"/>
        </w:rPr>
        <w:t>6p21.32</w:t>
      </w:r>
      <w:proofErr w:type="spellEnd"/>
      <w:r w:rsidR="00395C62" w:rsidRPr="00D973A3">
        <w:rPr>
          <w:rFonts w:hint="eastAsia"/>
        </w:rPr>
        <w:t xml:space="preserve"> and </w:t>
      </w:r>
      <w:proofErr w:type="spellStart"/>
      <w:r w:rsidR="00395C62" w:rsidRPr="00D973A3">
        <w:rPr>
          <w:rFonts w:hint="eastAsia"/>
        </w:rPr>
        <w:t>5p15.33</w:t>
      </w:r>
      <w:proofErr w:type="spellEnd"/>
      <w:r w:rsidR="00395C62" w:rsidRPr="00D973A3">
        <w:rPr>
          <w:rFonts w:hint="eastAsia"/>
        </w:rPr>
        <w:t xml:space="preserve"> regions</w:t>
      </w:r>
      <w:r w:rsidR="00970212" w:rsidRPr="00D973A3">
        <w:t>.</w:t>
      </w:r>
      <w:r w:rsidR="00395C62" w:rsidRPr="00D973A3">
        <w:rPr>
          <w:rFonts w:hint="eastAsia"/>
        </w:rPr>
        <w:t xml:space="preserve"> </w:t>
      </w:r>
      <w:r w:rsidR="00970212" w:rsidRPr="00D973A3">
        <w:t>Even with</w:t>
      </w:r>
      <w:r w:rsidR="00395C62" w:rsidRPr="00D973A3">
        <w:rPr>
          <w:rFonts w:hint="eastAsia"/>
        </w:rPr>
        <w:t xml:space="preserve"> ethnic difference</w:t>
      </w:r>
      <w:r w:rsidR="00970212" w:rsidRPr="00D973A3">
        <w:t>s</w:t>
      </w:r>
      <w:r w:rsidR="00395C62" w:rsidRPr="00D973A3">
        <w:rPr>
          <w:rFonts w:hint="eastAsia"/>
        </w:rPr>
        <w:t xml:space="preserve"> between </w:t>
      </w:r>
      <w:r w:rsidR="00970212" w:rsidRPr="00D973A3">
        <w:t>the</w:t>
      </w:r>
      <w:r w:rsidR="00375BC1" w:rsidRPr="00375BC1">
        <w:t xml:space="preserve"> </w:t>
      </w:r>
      <w:r w:rsidR="00375BC1">
        <w:t>European</w:t>
      </w:r>
      <w:r w:rsidR="00395C62" w:rsidRPr="00D973A3">
        <w:rPr>
          <w:rFonts w:hint="eastAsia"/>
        </w:rPr>
        <w:t xml:space="preserve"> and Asian populations,</w:t>
      </w:r>
      <w:r w:rsidR="00970212" w:rsidRPr="00D973A3">
        <w:t xml:space="preserve"> our trans-ethnic validation found that</w:t>
      </w:r>
      <w:r w:rsidR="00395C62" w:rsidRPr="00D973A3">
        <w:rPr>
          <w:rFonts w:hint="eastAsia"/>
        </w:rPr>
        <w:t xml:space="preserve"> 3 out of 5 pairs of SNPs in </w:t>
      </w:r>
      <w:r w:rsidR="00970212" w:rsidRPr="00D973A3">
        <w:t xml:space="preserve">the </w:t>
      </w:r>
      <w:proofErr w:type="spellStart"/>
      <w:r w:rsidR="00395C62" w:rsidRPr="00D973A3">
        <w:rPr>
          <w:rFonts w:hint="eastAsia"/>
        </w:rPr>
        <w:t>6p21.32</w:t>
      </w:r>
      <w:proofErr w:type="spellEnd"/>
      <w:r w:rsidR="00395C62" w:rsidRPr="00D973A3">
        <w:rPr>
          <w:rFonts w:hint="eastAsia"/>
        </w:rPr>
        <w:t xml:space="preserve"> region </w:t>
      </w:r>
      <w:r w:rsidR="00970212" w:rsidRPr="00D973A3">
        <w:t xml:space="preserve">remained </w:t>
      </w:r>
      <w:r w:rsidR="00395C62" w:rsidRPr="00D973A3">
        <w:rPr>
          <w:rFonts w:hint="eastAsia"/>
        </w:rPr>
        <w:lastRenderedPageBreak/>
        <w:t>significan</w:t>
      </w:r>
      <w:r w:rsidR="00970212" w:rsidRPr="00D973A3">
        <w:t>t</w:t>
      </w:r>
      <w:r w:rsidR="00395C62" w:rsidRPr="00D973A3">
        <w:rPr>
          <w:rFonts w:hint="eastAsia"/>
        </w:rPr>
        <w:t xml:space="preserve"> in </w:t>
      </w:r>
      <w:r w:rsidR="00970212" w:rsidRPr="00D973A3">
        <w:t>both populations</w:t>
      </w:r>
      <w:r w:rsidR="00395C62" w:rsidRPr="00D973A3">
        <w:rPr>
          <w:rFonts w:hint="eastAsia"/>
        </w:rPr>
        <w:t>.</w:t>
      </w:r>
      <w:r w:rsidR="003713BA" w:rsidRPr="00D973A3">
        <w:rPr>
          <w:rFonts w:hint="eastAsia"/>
        </w:rPr>
        <w:t xml:space="preserve"> </w:t>
      </w:r>
      <w:r w:rsidR="009570AD" w:rsidRPr="00D973A3">
        <w:rPr>
          <w:rFonts w:hint="eastAsia"/>
        </w:rPr>
        <w:t xml:space="preserve">Furthermore, </w:t>
      </w:r>
      <w:r w:rsidR="00970212" w:rsidRPr="00D973A3">
        <w:t>we developed a</w:t>
      </w:r>
      <w:r w:rsidR="00F4532E">
        <w:rPr>
          <w:rFonts w:hint="eastAsia"/>
        </w:rPr>
        <w:t>n</w:t>
      </w:r>
      <w:r w:rsidR="009570AD" w:rsidRPr="00D973A3">
        <w:rPr>
          <w:rFonts w:hint="eastAsia"/>
        </w:rPr>
        <w:t xml:space="preserve"> </w:t>
      </w:r>
      <w:proofErr w:type="spellStart"/>
      <w:r w:rsidR="00F4532E">
        <w:rPr>
          <w:rFonts w:hint="eastAsia"/>
        </w:rPr>
        <w:t>iPRS</w:t>
      </w:r>
      <w:proofErr w:type="spellEnd"/>
      <w:r w:rsidR="00F4532E">
        <w:rPr>
          <w:rFonts w:hint="eastAsia"/>
        </w:rPr>
        <w:t xml:space="preserve"> enhanced </w:t>
      </w:r>
      <w:r w:rsidR="009570AD" w:rsidRPr="00D973A3">
        <w:rPr>
          <w:rFonts w:hint="eastAsia"/>
        </w:rPr>
        <w:t xml:space="preserve">lung cancer </w:t>
      </w:r>
      <w:r w:rsidR="00F4532E">
        <w:rPr>
          <w:rFonts w:hint="eastAsia"/>
        </w:rPr>
        <w:t xml:space="preserve">screening </w:t>
      </w:r>
      <w:r w:rsidR="009570AD" w:rsidRPr="00D973A3">
        <w:rPr>
          <w:rFonts w:hint="eastAsia"/>
        </w:rPr>
        <w:t xml:space="preserve">model </w:t>
      </w:r>
      <w:r w:rsidR="00970212" w:rsidRPr="00D973A3">
        <w:t xml:space="preserve">by </w:t>
      </w:r>
      <w:r w:rsidR="009570AD" w:rsidRPr="00D973A3">
        <w:t>incorporating</w:t>
      </w:r>
      <w:r w:rsidR="009570AD" w:rsidRPr="00D973A3">
        <w:rPr>
          <w:rFonts w:hint="eastAsia"/>
        </w:rPr>
        <w:t xml:space="preserve"> </w:t>
      </w:r>
      <w:proofErr w:type="spellStart"/>
      <w:r w:rsidR="00CA6329" w:rsidRPr="00D973A3">
        <w:rPr>
          <w:rFonts w:hint="eastAsia"/>
        </w:rPr>
        <w:t>G</w:t>
      </w:r>
      <w:r w:rsidR="00286AFB" w:rsidRPr="00D973A3">
        <w:rPr>
          <w:rFonts w:cs="Times New Roman"/>
        </w:rPr>
        <w:t>×</w:t>
      </w:r>
      <w:r w:rsidR="00CA6329" w:rsidRPr="00D973A3">
        <w:rPr>
          <w:rFonts w:hint="eastAsia"/>
        </w:rPr>
        <w:t>G</w:t>
      </w:r>
      <w:proofErr w:type="spellEnd"/>
      <w:r w:rsidR="009570AD" w:rsidRPr="00D973A3">
        <w:rPr>
          <w:rFonts w:hint="eastAsia"/>
        </w:rPr>
        <w:t xml:space="preserve"> signals</w:t>
      </w:r>
      <w:r w:rsidR="00970212" w:rsidRPr="00D973A3">
        <w:t xml:space="preserve">, which </w:t>
      </w:r>
      <w:r w:rsidR="00970212" w:rsidRPr="00D973A3">
        <w:rPr>
          <w:rFonts w:hint="eastAsia"/>
        </w:rPr>
        <w:t xml:space="preserve">outperformed </w:t>
      </w:r>
      <w:r w:rsidR="00970212" w:rsidRPr="00D973A3">
        <w:t xml:space="preserve">the </w:t>
      </w:r>
      <w:r w:rsidR="00970212" w:rsidRPr="00D973A3">
        <w:rPr>
          <w:rFonts w:hint="eastAsia"/>
        </w:rPr>
        <w:t>classic model</w:t>
      </w:r>
      <w:r w:rsidR="00970212" w:rsidRPr="00D973A3">
        <w:t xml:space="preserve"> with PRS only, and can </w:t>
      </w:r>
      <w:r w:rsidR="009570AD" w:rsidRPr="00D973A3">
        <w:t>facilitate</w:t>
      </w:r>
      <w:r w:rsidR="009570AD" w:rsidRPr="00D973A3">
        <w:rPr>
          <w:rFonts w:hint="eastAsia"/>
        </w:rPr>
        <w:t xml:space="preserve"> screen</w:t>
      </w:r>
      <w:r w:rsidR="00970212" w:rsidRPr="00D973A3">
        <w:t>ing high risk</w:t>
      </w:r>
      <w:r w:rsidR="009570AD" w:rsidRPr="00D973A3">
        <w:rPr>
          <w:rFonts w:hint="eastAsia"/>
        </w:rPr>
        <w:t xml:space="preserve"> </w:t>
      </w:r>
      <w:r w:rsidR="009570AD" w:rsidRPr="00D973A3">
        <w:t>subpopulation</w:t>
      </w:r>
      <w:r w:rsidR="00970212" w:rsidRPr="00D973A3">
        <w:t>s</w:t>
      </w:r>
      <w:r w:rsidR="0091400A" w:rsidRPr="00D973A3">
        <w:t>.</w:t>
      </w:r>
      <w:r w:rsidR="009570AD" w:rsidRPr="00D973A3">
        <w:rPr>
          <w:rFonts w:hint="eastAsia"/>
        </w:rPr>
        <w:t xml:space="preserve"> </w:t>
      </w:r>
      <w:r w:rsidR="0091400A" w:rsidRPr="00D973A3">
        <w:t xml:space="preserve"> </w:t>
      </w:r>
    </w:p>
    <w:p w14:paraId="5D390D1F" w14:textId="31555ECD" w:rsidR="00B33C1B" w:rsidRPr="00D973A3" w:rsidRDefault="009E106E">
      <w:pPr>
        <w:spacing w:after="326"/>
      </w:pPr>
      <w:r w:rsidRPr="00D973A3">
        <w:rPr>
          <w:rFonts w:hint="eastAsia"/>
        </w:rPr>
        <w:t xml:space="preserve">Due to </w:t>
      </w:r>
      <w:r w:rsidRPr="00D973A3">
        <w:t>computational</w:t>
      </w:r>
      <w:r w:rsidRPr="00D973A3">
        <w:rPr>
          <w:rFonts w:hint="eastAsia"/>
        </w:rPr>
        <w:t xml:space="preserve"> </w:t>
      </w:r>
      <w:r w:rsidR="0091400A" w:rsidRPr="00D973A3">
        <w:t>constraints</w:t>
      </w:r>
      <w:r w:rsidRPr="00D973A3">
        <w:rPr>
          <w:rFonts w:hint="eastAsia"/>
        </w:rPr>
        <w:t>, very</w:t>
      </w:r>
      <w:r w:rsidR="00064C4F" w:rsidRPr="00D973A3">
        <w:rPr>
          <w:rFonts w:hint="eastAsia"/>
        </w:rPr>
        <w:t xml:space="preserve"> few genome-wide </w:t>
      </w:r>
      <w:proofErr w:type="spellStart"/>
      <w:r w:rsidR="00CA6329" w:rsidRPr="00D973A3">
        <w:rPr>
          <w:rFonts w:hint="eastAsia"/>
        </w:rPr>
        <w:t>G</w:t>
      </w:r>
      <w:r w:rsidR="00286AFB" w:rsidRPr="00D973A3">
        <w:rPr>
          <w:rFonts w:cs="Times New Roman"/>
        </w:rPr>
        <w:t>×</w:t>
      </w:r>
      <w:r w:rsidR="00CA6329" w:rsidRPr="00D973A3">
        <w:rPr>
          <w:rFonts w:hint="eastAsia"/>
        </w:rPr>
        <w:t>G</w:t>
      </w:r>
      <w:proofErr w:type="spellEnd"/>
      <w:r w:rsidR="00DA274D" w:rsidRPr="00D973A3">
        <w:t xml:space="preserve"> interaction</w:t>
      </w:r>
      <w:r w:rsidR="000D2496" w:rsidRPr="00D973A3">
        <w:t xml:space="preserve"> </w:t>
      </w:r>
      <w:r w:rsidR="00064C4F" w:rsidRPr="00D973A3">
        <w:rPr>
          <w:rFonts w:hint="eastAsia"/>
        </w:rPr>
        <w:t>studies</w:t>
      </w:r>
      <w:r w:rsidR="0091400A" w:rsidRPr="00D973A3">
        <w:t xml:space="preserve"> </w:t>
      </w:r>
      <w:r w:rsidR="0069405C" w:rsidRPr="00D973A3">
        <w:t xml:space="preserve">are </w:t>
      </w:r>
      <w:r w:rsidR="0091400A" w:rsidRPr="00D973A3">
        <w:t xml:space="preserve"> available for a limited number of diseases</w:t>
      </w:r>
      <w:r w:rsidR="00064C4F" w:rsidRPr="00D973A3">
        <w:rPr>
          <w:rFonts w:hint="eastAsia"/>
        </w:rPr>
        <w:t xml:space="preserve"> </w:t>
      </w:r>
      <w:r w:rsidR="00064C4F" w:rsidRPr="00D973A3">
        <w:t>(</w:t>
      </w:r>
      <w:bookmarkStart w:id="75" w:name="OLE_LINK63"/>
      <w:r w:rsidR="00064C4F" w:rsidRPr="00D973A3">
        <w:rPr>
          <w:rFonts w:cs="Arial"/>
          <w:color w:val="0070C0"/>
          <w:u w:color="0070C0"/>
        </w:rPr>
        <w:t>Supplementary Table</w:t>
      </w:r>
      <w:bookmarkEnd w:id="75"/>
      <w:r w:rsidR="00064C4F" w:rsidRPr="00D973A3">
        <w:rPr>
          <w:rFonts w:cs="Arial"/>
          <w:color w:val="0070C0"/>
          <w:u w:color="0070C0"/>
        </w:rPr>
        <w:t xml:space="preserve"> </w:t>
      </w:r>
      <w:r w:rsidR="00B83D56" w:rsidRPr="00D973A3">
        <w:rPr>
          <w:rFonts w:cs="Arial" w:hint="eastAsia"/>
          <w:color w:val="0070C0"/>
          <w:u w:color="0070C0"/>
        </w:rPr>
        <w:t>2</w:t>
      </w:r>
      <w:r w:rsidR="00B83D56">
        <w:rPr>
          <w:rFonts w:cs="Arial"/>
          <w:color w:val="0070C0"/>
          <w:u w:color="0070C0"/>
        </w:rPr>
        <w:t>1</w:t>
      </w:r>
      <w:r w:rsidR="00064C4F" w:rsidRPr="00D973A3">
        <w:t>)</w:t>
      </w:r>
      <w:r w:rsidR="00064C4F" w:rsidRPr="00D973A3">
        <w:rPr>
          <w:rFonts w:hint="eastAsia"/>
        </w:rPr>
        <w:t>, including p</w:t>
      </w:r>
      <w:r w:rsidR="00064C4F" w:rsidRPr="00D973A3">
        <w:t>rostate</w:t>
      </w:r>
      <w:r w:rsidR="00064C4F" w:rsidRPr="00D973A3">
        <w:rPr>
          <w:rFonts w:hint="eastAsia"/>
        </w:rPr>
        <w:t xml:space="preserve"> cancer </w:t>
      </w:r>
      <w:r w:rsidR="000E7362" w:rsidRPr="00D973A3">
        <w:fldChar w:fldCharType="begin">
          <w:fldData xml:space="preserve">PEVuZE5vdGU+PENpdGU+PEF1dGhvcj5UYW88L0F1dGhvcj48WWVhcj4yMDEyPC9ZZWFyPjxSZWNO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</w:fldData>
        </w:fldChar>
      </w:r>
      <w:r w:rsidR="0091097C" w:rsidRPr="00D973A3">
        <w:instrText xml:space="preserve"> ADDIN EN.CITE </w:instrText>
      </w:r>
      <w:r w:rsidR="0091097C" w:rsidRPr="00D973A3">
        <w:fldChar w:fldCharType="begin">
          <w:fldData xml:space="preserve">PEVuZE5vdGU+PENpdGU+PEF1dGhvcj5UYW88L0F1dGhvcj48WWVhcj4yMDEyPC9ZZWFyPjxSZWNO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</w:fldData>
        </w:fldChar>
      </w:r>
      <w:r w:rsidR="0091097C" w:rsidRPr="00D973A3">
        <w:instrText xml:space="preserve"> ADDIN EN.CITE.DATA </w:instrText>
      </w:r>
      <w:r w:rsidR="0091097C" w:rsidRPr="00D973A3">
        <w:fldChar w:fldCharType="end"/>
      </w:r>
      <w:r w:rsidR="000E7362" w:rsidRPr="00D973A3">
        <w:fldChar w:fldCharType="separate"/>
      </w:r>
      <w:r w:rsidR="0091097C" w:rsidRPr="00D973A3">
        <w:rPr>
          <w:noProof/>
          <w:vertAlign w:val="superscript"/>
        </w:rPr>
        <w:t>16-18</w:t>
      </w:r>
      <w:r w:rsidR="000E7362" w:rsidRPr="00D973A3">
        <w:fldChar w:fldCharType="end"/>
      </w:r>
      <w:r w:rsidR="00064C4F" w:rsidRPr="00D973A3">
        <w:rPr>
          <w:rFonts w:hint="eastAsia"/>
        </w:rPr>
        <w:t>, c</w:t>
      </w:r>
      <w:r w:rsidR="00064C4F" w:rsidRPr="00D973A3">
        <w:t>olorectal</w:t>
      </w:r>
      <w:r w:rsidR="00064C4F" w:rsidRPr="00D973A3">
        <w:rPr>
          <w:rFonts w:hint="eastAsia"/>
        </w:rPr>
        <w:t xml:space="preserve"> cancer</w:t>
      </w:r>
      <w:r w:rsidR="000E7362" w:rsidRPr="00D973A3">
        <w:rPr>
          <w:rFonts w:hint="eastAsia"/>
        </w:rPr>
        <w:t xml:space="preserve"> </w:t>
      </w:r>
      <w:r w:rsidR="000E7362" w:rsidRPr="00D973A3">
        <w:fldChar w:fldCharType="begin">
          <w:fldData xml:space="preserve">PEVuZE5vdGU+PENpdGU+PEF1dGhvcj5KaWFvPC9BdXRob3I+PFllYXI+MjAxMjwvWWVhcj48UmVj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</w:fldData>
        </w:fldChar>
      </w:r>
      <w:r w:rsidR="0091097C" w:rsidRPr="00D973A3">
        <w:instrText xml:space="preserve"> ADDIN EN.CITE </w:instrText>
      </w:r>
      <w:r w:rsidR="0091097C" w:rsidRPr="00D973A3">
        <w:fldChar w:fldCharType="begin">
          <w:fldData xml:space="preserve">PEVuZE5vdGU+PENpdGU+PEF1dGhvcj5KaWFvPC9BdXRob3I+PFllYXI+MjAxMjwvWWVhcj48UmVj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</w:fldData>
        </w:fldChar>
      </w:r>
      <w:r w:rsidR="0091097C" w:rsidRPr="00D973A3">
        <w:instrText xml:space="preserve"> ADDIN EN.CITE.DATA </w:instrText>
      </w:r>
      <w:r w:rsidR="0091097C" w:rsidRPr="00D973A3">
        <w:fldChar w:fldCharType="end"/>
      </w:r>
      <w:r w:rsidR="000E7362" w:rsidRPr="00D973A3">
        <w:fldChar w:fldCharType="separate"/>
      </w:r>
      <w:r w:rsidR="0091097C" w:rsidRPr="00D973A3">
        <w:rPr>
          <w:noProof/>
          <w:vertAlign w:val="superscript"/>
        </w:rPr>
        <w:t>19</w:t>
      </w:r>
      <w:r w:rsidR="000E7362" w:rsidRPr="00D973A3">
        <w:fldChar w:fldCharType="end"/>
      </w:r>
      <w:r w:rsidR="00064C4F" w:rsidRPr="00D973A3">
        <w:rPr>
          <w:rFonts w:hint="eastAsia"/>
        </w:rPr>
        <w:t>, n</w:t>
      </w:r>
      <w:r w:rsidR="00064C4F" w:rsidRPr="00D973A3">
        <w:t>asopharyngeal</w:t>
      </w:r>
      <w:r w:rsidR="00064C4F" w:rsidRPr="00D973A3">
        <w:rPr>
          <w:rFonts w:hint="eastAsia"/>
        </w:rPr>
        <w:t xml:space="preserve"> cancer</w:t>
      </w:r>
      <w:r w:rsidR="00332246" w:rsidRPr="00D973A3">
        <w:t xml:space="preserve"> </w:t>
      </w:r>
      <w:r w:rsidR="00332246" w:rsidRPr="00D973A3">
        <w:fldChar w:fldCharType="begin">
          <w:fldData xml:space="preserve">PEVuZE5vdGU+PENpdGU+PEF1dGhvcj5TdTwvQXV0aG9yPjxZZWFyPjIwMTM8L1llYXI+PFJlY051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</w:fldData>
        </w:fldChar>
      </w:r>
      <w:r w:rsidR="0091097C" w:rsidRPr="00D973A3">
        <w:instrText xml:space="preserve"> ADDIN EN.CITE </w:instrText>
      </w:r>
      <w:r w:rsidR="0091097C" w:rsidRPr="00D973A3">
        <w:fldChar w:fldCharType="begin">
          <w:fldData xml:space="preserve">PEVuZE5vdGU+PENpdGU+PEF1dGhvcj5TdTwvQXV0aG9yPjxZZWFyPjIwMTM8L1llYXI+PFJlY051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</w:fldData>
        </w:fldChar>
      </w:r>
      <w:r w:rsidR="0091097C" w:rsidRPr="00D973A3">
        <w:instrText xml:space="preserve"> ADDIN EN.CITE.DATA </w:instrText>
      </w:r>
      <w:r w:rsidR="0091097C" w:rsidRPr="00D973A3">
        <w:fldChar w:fldCharType="end"/>
      </w:r>
      <w:r w:rsidR="00332246" w:rsidRPr="00D973A3">
        <w:fldChar w:fldCharType="separate"/>
      </w:r>
      <w:r w:rsidR="0091097C" w:rsidRPr="00D973A3">
        <w:rPr>
          <w:noProof/>
          <w:vertAlign w:val="superscript"/>
        </w:rPr>
        <w:t>21</w:t>
      </w:r>
      <w:r w:rsidR="00332246" w:rsidRPr="00D973A3">
        <w:fldChar w:fldCharType="end"/>
      </w:r>
      <w:r w:rsidR="00332246" w:rsidRPr="00D973A3">
        <w:t>,</w:t>
      </w:r>
      <w:r w:rsidR="00064C4F" w:rsidRPr="00D973A3">
        <w:rPr>
          <w:rFonts w:hint="eastAsia"/>
        </w:rPr>
        <w:t xml:space="preserve"> b</w:t>
      </w:r>
      <w:r w:rsidR="00064C4F" w:rsidRPr="00D973A3">
        <w:t>reast</w:t>
      </w:r>
      <w:r w:rsidR="00064C4F" w:rsidRPr="00D973A3">
        <w:rPr>
          <w:rFonts w:hint="eastAsia"/>
        </w:rPr>
        <w:t xml:space="preserve"> cancer </w:t>
      </w:r>
      <w:r w:rsidR="000E7362" w:rsidRPr="00D973A3">
        <w:fldChar w:fldCharType="begin">
          <w:fldData xml:space="preserve">PEVuZE5vdGU+PENpdGU+PEF1dGhvcj5NaWxuZTwvQXV0aG9yPjxZZWFyPjIwMTQ8L1llYXI+PFJl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</w:fldData>
        </w:fldChar>
      </w:r>
      <w:r w:rsidR="0091097C" w:rsidRPr="00D973A3">
        <w:instrText xml:space="preserve"> ADDIN EN.CITE </w:instrText>
      </w:r>
      <w:r w:rsidR="0091097C" w:rsidRPr="00D973A3">
        <w:fldChar w:fldCharType="begin">
          <w:fldData xml:space="preserve">PEVuZE5vdGU+PENpdGU+PEF1dGhvcj5NaWxuZTwvQXV0aG9yPjxZZWFyPjIwMTQ8L1llYXI+PFJl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</w:fldData>
        </w:fldChar>
      </w:r>
      <w:r w:rsidR="0091097C" w:rsidRPr="00D973A3">
        <w:instrText xml:space="preserve"> ADDIN EN.CITE.DATA </w:instrText>
      </w:r>
      <w:r w:rsidR="0091097C" w:rsidRPr="00D973A3">
        <w:fldChar w:fldCharType="end"/>
      </w:r>
      <w:r w:rsidR="000E7362" w:rsidRPr="00D973A3">
        <w:fldChar w:fldCharType="separate"/>
      </w:r>
      <w:r w:rsidR="0091097C" w:rsidRPr="00D973A3">
        <w:rPr>
          <w:noProof/>
          <w:vertAlign w:val="superscript"/>
        </w:rPr>
        <w:t>20</w:t>
      </w:r>
      <w:r w:rsidR="000E7362" w:rsidRPr="00D973A3">
        <w:fldChar w:fldCharType="end"/>
      </w:r>
      <w:r w:rsidR="000E7362" w:rsidRPr="00D973A3">
        <w:rPr>
          <w:rFonts w:hint="eastAsia"/>
        </w:rPr>
        <w:t xml:space="preserve"> </w:t>
      </w:r>
      <w:r w:rsidR="00064C4F" w:rsidRPr="00D973A3">
        <w:rPr>
          <w:rFonts w:hint="eastAsia"/>
        </w:rPr>
        <w:t xml:space="preserve">and </w:t>
      </w:r>
      <w:r w:rsidR="00502E7A" w:rsidRPr="00D973A3">
        <w:rPr>
          <w:rFonts w:hint="eastAsia"/>
        </w:rPr>
        <w:t xml:space="preserve">our previous Asian </w:t>
      </w:r>
      <w:r w:rsidR="00064C4F" w:rsidRPr="00D973A3">
        <w:rPr>
          <w:rFonts w:hint="eastAsia"/>
        </w:rPr>
        <w:t>lung cancer</w:t>
      </w:r>
      <w:r w:rsidR="008547A2" w:rsidRPr="00D973A3">
        <w:rPr>
          <w:rFonts w:hint="eastAsia"/>
        </w:rPr>
        <w:t xml:space="preserve"> </w:t>
      </w:r>
      <w:r w:rsidR="00633864" w:rsidRPr="00D973A3">
        <w:rPr>
          <w:rFonts w:hint="eastAsia"/>
        </w:rPr>
        <w:t xml:space="preserve">study </w:t>
      </w:r>
      <w:bookmarkStart w:id="76" w:name="OLE_LINK58"/>
      <w:bookmarkStart w:id="77" w:name="OLE_LINK59"/>
      <w:r w:rsidR="008547A2" w:rsidRPr="00D973A3">
        <w:fldChar w:fldCharType="begin">
          <w:fldData xml:space="preserve">PEVuZE5vdGU+PENpdGU+PEF1dGhvcj5DaHU8L0F1dGhvcj48WWVhcj4yMDE0PC9ZZWFyPjxSZWNO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==
</w:fldData>
        </w:fldChar>
      </w:r>
      <w:r w:rsidR="0091097C" w:rsidRPr="00D973A3">
        <w:instrText xml:space="preserve"> ADDIN EN.CITE </w:instrText>
      </w:r>
      <w:r w:rsidR="0091097C" w:rsidRPr="00D973A3">
        <w:fldChar w:fldCharType="begin">
          <w:fldData xml:space="preserve">PEVuZE5vdGU+PENpdGU+PEF1dGhvcj5DaHU8L0F1dGhvcj48WWVhcj4yMDE0PC9ZZWFyPjxSZWNO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==
</w:fldData>
        </w:fldChar>
      </w:r>
      <w:r w:rsidR="0091097C" w:rsidRPr="00D973A3">
        <w:instrText xml:space="preserve"> ADDIN EN.CITE.DATA </w:instrText>
      </w:r>
      <w:r w:rsidR="0091097C" w:rsidRPr="00D973A3">
        <w:fldChar w:fldCharType="end"/>
      </w:r>
      <w:r w:rsidR="008547A2" w:rsidRPr="00D973A3">
        <w:fldChar w:fldCharType="separate"/>
      </w:r>
      <w:r w:rsidR="0091097C" w:rsidRPr="00D973A3">
        <w:rPr>
          <w:noProof/>
          <w:vertAlign w:val="superscript"/>
        </w:rPr>
        <w:t>11</w:t>
      </w:r>
      <w:r w:rsidR="008547A2" w:rsidRPr="00D973A3">
        <w:fldChar w:fldCharType="end"/>
      </w:r>
      <w:bookmarkEnd w:id="76"/>
      <w:bookmarkEnd w:id="77"/>
      <w:r w:rsidR="00064C4F" w:rsidRPr="00D973A3">
        <w:rPr>
          <w:rFonts w:hint="eastAsia"/>
        </w:rPr>
        <w:t>.</w:t>
      </w:r>
      <w:r w:rsidR="00DA274D" w:rsidRPr="00D973A3">
        <w:t xml:space="preserve"> </w:t>
      </w:r>
      <w:r w:rsidR="0091400A" w:rsidRPr="00D973A3">
        <w:t>To address the computing challenge, w</w:t>
      </w:r>
      <w:r w:rsidR="00396E58" w:rsidRPr="00D973A3">
        <w:t xml:space="preserve">e </w:t>
      </w:r>
      <w:r w:rsidR="0091400A" w:rsidRPr="00D973A3">
        <w:t>adopted</w:t>
      </w:r>
      <w:r w:rsidR="00396E58" w:rsidRPr="00D973A3">
        <w:t xml:space="preserve"> a </w:t>
      </w:r>
      <w:r w:rsidR="00DB78ED" w:rsidRPr="00982DFA">
        <w:rPr>
          <w:rFonts w:hint="eastAsia"/>
          <w:b/>
          <w:i/>
        </w:rPr>
        <w:t>S</w:t>
      </w:r>
      <w:r w:rsidR="0091400A" w:rsidRPr="00982DFA">
        <w:rPr>
          <w:b/>
          <w:i/>
        </w:rPr>
        <w:t xml:space="preserve">creening </w:t>
      </w:r>
      <w:r w:rsidR="00DB78ED" w:rsidRPr="00982DFA">
        <w:rPr>
          <w:rFonts w:hint="eastAsia"/>
          <w:b/>
          <w:i/>
        </w:rPr>
        <w:t>before</w:t>
      </w:r>
      <w:r w:rsidR="00DB78ED" w:rsidRPr="00982DFA">
        <w:rPr>
          <w:b/>
          <w:i/>
        </w:rPr>
        <w:t xml:space="preserve"> </w:t>
      </w:r>
      <w:r w:rsidR="00DB78ED" w:rsidRPr="00982DFA">
        <w:rPr>
          <w:rFonts w:hint="eastAsia"/>
          <w:b/>
          <w:i/>
        </w:rPr>
        <w:t>T</w:t>
      </w:r>
      <w:r w:rsidR="0091400A" w:rsidRPr="00982DFA">
        <w:rPr>
          <w:b/>
          <w:i/>
        </w:rPr>
        <w:t>esting</w:t>
      </w:r>
      <w:r w:rsidR="00396E58" w:rsidRPr="00D973A3">
        <w:t xml:space="preserve"> </w:t>
      </w:r>
      <w:r w:rsidR="0091400A" w:rsidRPr="00D973A3">
        <w:t>strategy</w:t>
      </w:r>
      <w:r w:rsidR="00DB78ED" w:rsidRPr="00D973A3">
        <w:rPr>
          <w:rFonts w:hint="eastAsia"/>
        </w:rPr>
        <w:t xml:space="preserve"> </w:t>
      </w:r>
      <w:r w:rsidR="0091400A" w:rsidRPr="00D973A3">
        <w:fldChar w:fldCharType="begin">
          <w:fldData xml:space="preserve">PEVuZE5vdGU+PENpdGU+PEF1dGhvcj5UYW88L0F1dGhvcj48WWVhcj4yMDEyPC9ZZWFyPjxSZWNO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</w:fldData>
        </w:fldChar>
      </w:r>
      <w:r w:rsidR="00AE69E2" w:rsidRPr="00D973A3">
        <w:instrText xml:space="preserve"> ADDIN EN.CITE </w:instrText>
      </w:r>
      <w:r w:rsidR="00AE69E2" w:rsidRPr="00D973A3">
        <w:fldChar w:fldCharType="begin">
          <w:fldData xml:space="preserve">PEVuZE5vdGU+PENpdGU+PEF1dGhvcj5UYW88L0F1dGhvcj48WWVhcj4yMDEyPC9ZZWFyPjxSZWNO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</w:fldData>
        </w:fldChar>
      </w:r>
      <w:r w:rsidR="00AE69E2" w:rsidRPr="00D973A3">
        <w:instrText xml:space="preserve"> ADDIN EN.CITE.DATA </w:instrText>
      </w:r>
      <w:r w:rsidR="00AE69E2" w:rsidRPr="00D973A3">
        <w:fldChar w:fldCharType="end"/>
      </w:r>
      <w:r w:rsidR="0091400A" w:rsidRPr="00D973A3">
        <w:fldChar w:fldCharType="separate"/>
      </w:r>
      <w:r w:rsidR="00AE69E2" w:rsidRPr="00D973A3">
        <w:rPr>
          <w:noProof/>
          <w:vertAlign w:val="superscript"/>
        </w:rPr>
        <w:t>16,18,29</w:t>
      </w:r>
      <w:r w:rsidR="0091400A" w:rsidRPr="00D973A3">
        <w:fldChar w:fldCharType="end"/>
      </w:r>
      <w:r w:rsidR="00396E58" w:rsidRPr="00D973A3">
        <w:t xml:space="preserve"> </w:t>
      </w:r>
      <w:r w:rsidR="0091400A" w:rsidRPr="00D973A3">
        <w:t>to</w:t>
      </w:r>
      <w:r w:rsidR="00396E58" w:rsidRPr="00D973A3">
        <w:rPr>
          <w:rFonts w:hint="eastAsia"/>
        </w:rPr>
        <w:t xml:space="preserve"> </w:t>
      </w:r>
      <w:r w:rsidR="0091400A" w:rsidRPr="00D973A3">
        <w:t xml:space="preserve">efficiently </w:t>
      </w:r>
      <w:r w:rsidR="00C937E7" w:rsidRPr="00D973A3">
        <w:rPr>
          <w:rFonts w:hint="eastAsia"/>
        </w:rPr>
        <w:t>ex</w:t>
      </w:r>
      <w:r w:rsidR="0091400A" w:rsidRPr="00D973A3">
        <w:t>tract</w:t>
      </w:r>
      <w:r w:rsidR="00C937E7" w:rsidRPr="00D973A3">
        <w:rPr>
          <w:rFonts w:hint="eastAsia"/>
        </w:rPr>
        <w:t xml:space="preserve"> </w:t>
      </w:r>
      <w:proofErr w:type="spellStart"/>
      <w:r w:rsidR="00CA6329" w:rsidRPr="00D973A3">
        <w:rPr>
          <w:rFonts w:hint="eastAsia"/>
        </w:rPr>
        <w:t>G</w:t>
      </w:r>
      <w:r w:rsidR="00286AFB" w:rsidRPr="00D973A3">
        <w:rPr>
          <w:rFonts w:cs="Times New Roman"/>
        </w:rPr>
        <w:t>×</w:t>
      </w:r>
      <w:r w:rsidR="00CA6329" w:rsidRPr="00D973A3">
        <w:rPr>
          <w:rFonts w:hint="eastAsia"/>
        </w:rPr>
        <w:t>G</w:t>
      </w:r>
      <w:proofErr w:type="spellEnd"/>
      <w:r w:rsidR="00396E58" w:rsidRPr="00D973A3">
        <w:rPr>
          <w:rFonts w:hint="eastAsia"/>
        </w:rPr>
        <w:t xml:space="preserve"> </w:t>
      </w:r>
      <w:r w:rsidR="00C937E7" w:rsidRPr="00D973A3">
        <w:rPr>
          <w:rFonts w:hint="eastAsia"/>
        </w:rPr>
        <w:t xml:space="preserve">signals from </w:t>
      </w:r>
      <w:r w:rsidR="00396E58" w:rsidRPr="00D973A3">
        <w:rPr>
          <w:rFonts w:hint="eastAsia"/>
        </w:rPr>
        <w:t xml:space="preserve">over 58 billion of </w:t>
      </w:r>
      <w:r w:rsidR="00396E58" w:rsidRPr="00D973A3">
        <w:t>SNP pairs</w:t>
      </w:r>
      <w:r w:rsidR="0091400A" w:rsidRPr="00D973A3">
        <w:t>, while maintaining the type I error and increasing the</w:t>
      </w:r>
      <w:r w:rsidR="00396E58" w:rsidRPr="00D973A3">
        <w:t xml:space="preserve"> statistical power.</w:t>
      </w:r>
      <w:r w:rsidR="0091400A" w:rsidRPr="00D973A3">
        <w:t xml:space="preserve"> Though focused on lung cancer, we envision broad applications of</w:t>
      </w:r>
      <w:r w:rsidR="00F20D63" w:rsidRPr="00D973A3">
        <w:rPr>
          <w:rFonts w:hint="eastAsia"/>
        </w:rPr>
        <w:t xml:space="preserve"> </w:t>
      </w:r>
      <w:r w:rsidR="0091400A" w:rsidRPr="00D973A3">
        <w:t xml:space="preserve">this </w:t>
      </w:r>
      <w:r w:rsidR="00E27783" w:rsidRPr="00D973A3">
        <w:rPr>
          <w:rFonts w:hint="eastAsia"/>
        </w:rPr>
        <w:t>strategy</w:t>
      </w:r>
      <w:r w:rsidR="00476451" w:rsidRPr="00D973A3">
        <w:rPr>
          <w:rFonts w:hint="eastAsia"/>
        </w:rPr>
        <w:t xml:space="preserve"> </w:t>
      </w:r>
      <w:r w:rsidR="0091400A" w:rsidRPr="00D973A3">
        <w:t>to the other diseases.</w:t>
      </w:r>
      <w:r w:rsidR="000F6001" w:rsidRPr="00D973A3">
        <w:t xml:space="preserve"> </w:t>
      </w:r>
    </w:p>
    <w:p w14:paraId="11BFF834" w14:textId="095827E1" w:rsidR="00AA08F6" w:rsidRPr="00D973A3" w:rsidRDefault="000F6001">
      <w:pPr>
        <w:spacing w:after="326"/>
      </w:pPr>
      <w:r w:rsidRPr="00D973A3">
        <w:t>A m</w:t>
      </w:r>
      <w:r w:rsidR="006A164A" w:rsidRPr="00D973A3">
        <w:rPr>
          <w:rFonts w:hint="eastAsia"/>
        </w:rPr>
        <w:t xml:space="preserve">ulti-phase study </w:t>
      </w:r>
      <w:r w:rsidR="006A164A" w:rsidRPr="00D973A3">
        <w:t>design</w:t>
      </w:r>
      <w:r w:rsidR="006A164A" w:rsidRPr="00D973A3">
        <w:rPr>
          <w:rFonts w:hint="eastAsia"/>
        </w:rPr>
        <w:t xml:space="preserve"> is another </w:t>
      </w:r>
      <w:r w:rsidRPr="00D973A3">
        <w:t>commonly used strategy to</w:t>
      </w:r>
      <w:r w:rsidR="00B81BF0" w:rsidRPr="00D973A3">
        <w:rPr>
          <w:rFonts w:hint="eastAsia"/>
        </w:rPr>
        <w:t xml:space="preserve"> </w:t>
      </w:r>
      <w:r w:rsidRPr="00D973A3">
        <w:t xml:space="preserve">increase </w:t>
      </w:r>
      <w:r w:rsidR="00AA2B98" w:rsidRPr="00D973A3">
        <w:t xml:space="preserve">the </w:t>
      </w:r>
      <w:r w:rsidRPr="00D973A3">
        <w:t>reproducibility of</w:t>
      </w:r>
      <w:r w:rsidR="00EC3793" w:rsidRPr="00D973A3">
        <w:rPr>
          <w:rFonts w:hint="eastAsia"/>
        </w:rPr>
        <w:t xml:space="preserve"> </w:t>
      </w:r>
      <w:r w:rsidR="00EC3793" w:rsidRPr="00D973A3">
        <w:t>association</w:t>
      </w:r>
      <w:r w:rsidR="00EC3793" w:rsidRPr="00D973A3">
        <w:rPr>
          <w:rFonts w:hint="eastAsia"/>
        </w:rPr>
        <w:t xml:space="preserve"> </w:t>
      </w:r>
      <w:r w:rsidR="00EC3793" w:rsidRPr="00D973A3">
        <w:t>results</w:t>
      </w:r>
      <w:r w:rsidR="00EC3793" w:rsidRPr="00D973A3">
        <w:rPr>
          <w:rFonts w:hint="eastAsia"/>
        </w:rPr>
        <w:t xml:space="preserve">. </w:t>
      </w:r>
      <w:r w:rsidR="007E1ABC" w:rsidRPr="00D973A3">
        <w:rPr>
          <w:rFonts w:hint="eastAsia"/>
        </w:rPr>
        <w:t>W</w:t>
      </w:r>
      <w:r w:rsidR="006E255D" w:rsidRPr="00D973A3">
        <w:rPr>
          <w:rFonts w:hint="eastAsia"/>
        </w:rPr>
        <w:t>e</w:t>
      </w:r>
      <w:r w:rsidRPr="00D973A3">
        <w:t xml:space="preserve"> </w:t>
      </w:r>
      <w:r w:rsidR="007E1ABC" w:rsidRPr="00D973A3">
        <w:rPr>
          <w:rFonts w:hint="eastAsia"/>
        </w:rPr>
        <w:t>used a two-phase study</w:t>
      </w:r>
      <w:r w:rsidRPr="00D973A3">
        <w:t xml:space="preserve">, which involves discovery and validation phases, to </w:t>
      </w:r>
      <w:r w:rsidR="006B77E9" w:rsidRPr="00D973A3">
        <w:t>identif</w:t>
      </w:r>
      <w:r w:rsidRPr="00D973A3">
        <w:t>y</w:t>
      </w:r>
      <w:r w:rsidR="006B77E9" w:rsidRPr="00D973A3">
        <w:rPr>
          <w:rFonts w:hint="eastAsia"/>
        </w:rPr>
        <w:t xml:space="preserve"> two pairs of SNPs. </w:t>
      </w:r>
      <w:r w:rsidRPr="00D973A3">
        <w:t xml:space="preserve">Moreover, to detect </w:t>
      </w:r>
      <w:proofErr w:type="spellStart"/>
      <w:r w:rsidRPr="00D973A3">
        <w:rPr>
          <w:rFonts w:hint="eastAsia"/>
        </w:rPr>
        <w:t>G</w:t>
      </w:r>
      <w:r w:rsidRPr="00D973A3">
        <w:rPr>
          <w:rFonts w:cs="Times New Roman"/>
        </w:rPr>
        <w:t>×</w:t>
      </w:r>
      <w:r w:rsidRPr="00D973A3">
        <w:rPr>
          <w:rFonts w:hint="eastAsia"/>
        </w:rPr>
        <w:t>G</w:t>
      </w:r>
      <w:proofErr w:type="spellEnd"/>
      <w:r w:rsidRPr="00D973A3">
        <w:rPr>
          <w:rFonts w:hint="eastAsia"/>
        </w:rPr>
        <w:t xml:space="preserve"> interaction</w:t>
      </w:r>
      <w:r w:rsidRPr="00D973A3">
        <w:t>s</w:t>
      </w:r>
      <w:r w:rsidRPr="00D973A3">
        <w:rPr>
          <w:rFonts w:hint="eastAsia"/>
        </w:rPr>
        <w:t xml:space="preserve"> </w:t>
      </w:r>
      <w:r w:rsidRPr="00D973A3">
        <w:t xml:space="preserve">with </w:t>
      </w:r>
      <w:bookmarkStart w:id="78" w:name="OLE_LINK37"/>
      <w:bookmarkStart w:id="79" w:name="OLE_LINK47"/>
      <w:r w:rsidR="00282BE3" w:rsidRPr="00D973A3">
        <w:rPr>
          <w:rFonts w:hint="eastAsia"/>
        </w:rPr>
        <w:t>weak</w:t>
      </w:r>
      <w:r w:rsidRPr="00D973A3">
        <w:t xml:space="preserve"> to moderate</w:t>
      </w:r>
      <w:r w:rsidR="00A25026" w:rsidRPr="00D973A3">
        <w:rPr>
          <w:rFonts w:hint="eastAsia"/>
        </w:rPr>
        <w:t xml:space="preserve"> effect</w:t>
      </w:r>
      <w:r w:rsidRPr="00D973A3">
        <w:t xml:space="preserve"> sizes, we resorted to</w:t>
      </w:r>
      <w:r w:rsidR="00A25026" w:rsidRPr="00D973A3">
        <w:rPr>
          <w:rFonts w:hint="eastAsia"/>
        </w:rPr>
        <w:t xml:space="preserve"> </w:t>
      </w:r>
      <w:bookmarkStart w:id="80" w:name="OLE_LINK48"/>
      <w:bookmarkStart w:id="81" w:name="OLE_LINK49"/>
      <w:r w:rsidR="00CA6749" w:rsidRPr="00D973A3">
        <w:rPr>
          <w:rFonts w:hint="eastAsia"/>
        </w:rPr>
        <w:t>meta-analysis</w:t>
      </w:r>
      <w:bookmarkEnd w:id="80"/>
      <w:bookmarkEnd w:id="81"/>
      <w:r w:rsidR="00CA6749" w:rsidRPr="00D973A3">
        <w:rPr>
          <w:rFonts w:hint="eastAsia"/>
        </w:rPr>
        <w:t xml:space="preserve"> </w:t>
      </w:r>
      <w:r w:rsidRPr="00D973A3">
        <w:t>by</w:t>
      </w:r>
      <w:r w:rsidR="00CA6749" w:rsidRPr="00D973A3">
        <w:rPr>
          <w:rFonts w:hint="eastAsia"/>
        </w:rPr>
        <w:t xml:space="preserve"> </w:t>
      </w:r>
      <w:r w:rsidR="006E7465" w:rsidRPr="00D973A3">
        <w:rPr>
          <w:rFonts w:hint="eastAsia"/>
        </w:rPr>
        <w:t>pool</w:t>
      </w:r>
      <w:r w:rsidRPr="00D973A3">
        <w:t xml:space="preserve">ing </w:t>
      </w:r>
      <w:r w:rsidRPr="00D973A3">
        <w:rPr>
          <w:rFonts w:hint="eastAsia"/>
        </w:rPr>
        <w:t>subpopulation</w:t>
      </w:r>
      <w:r w:rsidRPr="00D973A3">
        <w:t>s of interest</w:t>
      </w:r>
      <w:r w:rsidRPr="00D973A3">
        <w:rPr>
          <w:rFonts w:hint="eastAsia"/>
        </w:rPr>
        <w:t xml:space="preserve"> from all three cohorts </w:t>
      </w:r>
      <w:r w:rsidRPr="00D973A3">
        <w:t>to</w:t>
      </w:r>
      <w:r w:rsidR="006E7465" w:rsidRPr="00D973A3">
        <w:rPr>
          <w:rFonts w:hint="eastAsia"/>
        </w:rPr>
        <w:t xml:space="preserve"> </w:t>
      </w:r>
      <w:r w:rsidR="004F5618" w:rsidRPr="00D973A3">
        <w:rPr>
          <w:rFonts w:hint="eastAsia"/>
        </w:rPr>
        <w:t xml:space="preserve">boost </w:t>
      </w:r>
      <w:r w:rsidR="0069405C" w:rsidRPr="00D973A3">
        <w:t>substantially</w:t>
      </w:r>
      <w:r w:rsidR="0069405C" w:rsidRPr="00D973A3">
        <w:rPr>
          <w:rFonts w:hint="eastAsia"/>
        </w:rPr>
        <w:t xml:space="preserve"> </w:t>
      </w:r>
      <w:r w:rsidR="004F5618" w:rsidRPr="00D973A3">
        <w:rPr>
          <w:rFonts w:hint="eastAsia"/>
        </w:rPr>
        <w:t>statistical power</w:t>
      </w:r>
      <w:r w:rsidR="00C8326E" w:rsidRPr="00D973A3">
        <w:t xml:space="preserve"> </w:t>
      </w:r>
      <w:r w:rsidR="00C8326E" w:rsidRPr="00D973A3">
        <w:fldChar w:fldCharType="begin">
          <w:fldData xml:space="preserve">PEVuZE5vdGU+PENpdGU+PEF1dGhvcj5NY0theTwvQXV0aG9yPjxZZWFyPjIwMTc8L1llYXI+PFJl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</w:fldData>
        </w:fldChar>
      </w:r>
      <w:r w:rsidR="00AE69E2" w:rsidRPr="00D973A3">
        <w:instrText xml:space="preserve"> ADDIN EN.CITE </w:instrText>
      </w:r>
      <w:r w:rsidR="00AE69E2" w:rsidRPr="00D973A3">
        <w:fldChar w:fldCharType="begin">
          <w:fldData xml:space="preserve">PEVuZE5vdGU+PENpdGU+PEF1dGhvcj5NY0theTwvQXV0aG9yPjxZZWFyPjIwMTc8L1llYXI+PFJl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</w:fldData>
        </w:fldChar>
      </w:r>
      <w:r w:rsidR="00AE69E2" w:rsidRPr="00D973A3">
        <w:instrText xml:space="preserve"> ADDIN EN.CITE.DATA </w:instrText>
      </w:r>
      <w:r w:rsidR="00AE69E2" w:rsidRPr="00D973A3">
        <w:fldChar w:fldCharType="end"/>
      </w:r>
      <w:r w:rsidR="00C8326E" w:rsidRPr="00D973A3">
        <w:fldChar w:fldCharType="separate"/>
      </w:r>
      <w:r w:rsidR="00AE69E2" w:rsidRPr="00D973A3">
        <w:rPr>
          <w:noProof/>
          <w:vertAlign w:val="superscript"/>
        </w:rPr>
        <w:t>30</w:t>
      </w:r>
      <w:r w:rsidR="00C8326E" w:rsidRPr="00D973A3">
        <w:fldChar w:fldCharType="end"/>
      </w:r>
      <w:r w:rsidR="0025051E" w:rsidRPr="00D973A3">
        <w:rPr>
          <w:rFonts w:hint="eastAsia"/>
        </w:rPr>
        <w:t xml:space="preserve">. </w:t>
      </w:r>
      <w:r w:rsidR="003F08C7" w:rsidRPr="00D973A3">
        <w:t>As a result</w:t>
      </w:r>
      <w:r w:rsidRPr="00D973A3">
        <w:t xml:space="preserve">, we </w:t>
      </w:r>
      <w:r w:rsidR="00A57B44" w:rsidRPr="00D973A3">
        <w:rPr>
          <w:rFonts w:hint="eastAsia"/>
        </w:rPr>
        <w:t>identified six more pairs of SNPs</w:t>
      </w:r>
      <w:r w:rsidR="008A7C81" w:rsidRPr="00D973A3">
        <w:rPr>
          <w:rFonts w:hint="eastAsia"/>
        </w:rPr>
        <w:t>,</w:t>
      </w:r>
      <w:r w:rsidR="00A57B44" w:rsidRPr="00D973A3">
        <w:rPr>
          <w:rFonts w:hint="eastAsia"/>
        </w:rPr>
        <w:t xml:space="preserve"> </w:t>
      </w:r>
      <w:r w:rsidR="00511E55" w:rsidRPr="00D973A3">
        <w:rPr>
          <w:rFonts w:hint="eastAsia"/>
        </w:rPr>
        <w:t xml:space="preserve">of which 5 pairs </w:t>
      </w:r>
      <w:r w:rsidR="00511E55" w:rsidRPr="00D973A3">
        <w:t>exhibited</w:t>
      </w:r>
      <w:r w:rsidR="00511E55" w:rsidRPr="00D973A3">
        <w:rPr>
          <w:rFonts w:hint="eastAsia"/>
        </w:rPr>
        <w:t xml:space="preserve"> </w:t>
      </w:r>
      <w:r w:rsidR="00511E55" w:rsidRPr="00D973A3">
        <w:t>acceptable</w:t>
      </w:r>
      <w:r w:rsidR="00511E55" w:rsidRPr="00D973A3">
        <w:rPr>
          <w:rFonts w:hint="eastAsia"/>
        </w:rPr>
        <w:t xml:space="preserve"> significance</w:t>
      </w:r>
      <w:r w:rsidRPr="00D973A3">
        <w:t xml:space="preserve"> </w:t>
      </w:r>
      <w:r w:rsidR="005C049C" w:rsidRPr="00D973A3">
        <w:rPr>
          <w:rFonts w:hint="eastAsia"/>
        </w:rPr>
        <w:t xml:space="preserve">across all </w:t>
      </w:r>
      <w:r w:rsidR="009770F8" w:rsidRPr="00D973A3">
        <w:t xml:space="preserve">of the </w:t>
      </w:r>
      <w:r w:rsidR="005C049C" w:rsidRPr="00D973A3">
        <w:rPr>
          <w:rFonts w:hint="eastAsia"/>
        </w:rPr>
        <w:t>sub</w:t>
      </w:r>
      <w:r w:rsidRPr="00D973A3">
        <w:t>population</w:t>
      </w:r>
      <w:r w:rsidR="00C63457" w:rsidRPr="00D973A3">
        <w:rPr>
          <w:rFonts w:hint="eastAsia"/>
        </w:rPr>
        <w:t>s</w:t>
      </w:r>
      <w:r w:rsidR="009770F8" w:rsidRPr="00D973A3">
        <w:t xml:space="preserve"> considered</w:t>
      </w:r>
      <w:r w:rsidR="00345D24" w:rsidRPr="00D973A3">
        <w:rPr>
          <w:rFonts w:hint="eastAsia"/>
        </w:rPr>
        <w:t xml:space="preserve">, except </w:t>
      </w:r>
      <w:r w:rsidRPr="00D973A3">
        <w:t xml:space="preserve">for </w:t>
      </w:r>
      <w:r w:rsidR="00345D24" w:rsidRPr="00D973A3">
        <w:rPr>
          <w:rFonts w:hint="eastAsia"/>
        </w:rPr>
        <w:t>one female-specific epistasis</w:t>
      </w:r>
      <w:r w:rsidR="009A268C" w:rsidRPr="00D973A3">
        <w:rPr>
          <w:rFonts w:hint="eastAsia"/>
        </w:rPr>
        <w:t xml:space="preserve">, </w:t>
      </w:r>
      <w:r w:rsidR="00591EB2" w:rsidRPr="00D973A3">
        <w:t>the mechanism</w:t>
      </w:r>
      <w:r w:rsidRPr="00D973A3">
        <w:t xml:space="preserve"> of which</w:t>
      </w:r>
      <w:r w:rsidR="00591EB2" w:rsidRPr="00D973A3">
        <w:t xml:space="preserve"> </w:t>
      </w:r>
      <w:r w:rsidRPr="00D973A3">
        <w:t xml:space="preserve">warrants </w:t>
      </w:r>
      <w:r w:rsidR="0069405C" w:rsidRPr="00D973A3">
        <w:t>further</w:t>
      </w:r>
      <w:r w:rsidRPr="00D973A3">
        <w:t xml:space="preserve"> </w:t>
      </w:r>
      <w:r w:rsidR="009770F8" w:rsidRPr="00D973A3">
        <w:t>research</w:t>
      </w:r>
      <w:r w:rsidR="00A57B44" w:rsidRPr="00D973A3">
        <w:rPr>
          <w:rFonts w:hint="eastAsia"/>
        </w:rPr>
        <w:t>.</w:t>
      </w:r>
    </w:p>
    <w:bookmarkEnd w:id="78"/>
    <w:bookmarkEnd w:id="79"/>
    <w:p w14:paraId="004D917C" w14:textId="76182C25" w:rsidR="00BD5A06" w:rsidRPr="00D973A3" w:rsidRDefault="00677D35">
      <w:pPr>
        <w:spacing w:after="326"/>
      </w:pPr>
      <w:r w:rsidRPr="00D973A3">
        <w:t>PRS</w:t>
      </w:r>
      <w:r w:rsidR="00775EDB" w:rsidRPr="00D973A3">
        <w:t xml:space="preserve"> is</w:t>
      </w:r>
      <w:r w:rsidR="00355D2B" w:rsidRPr="00D973A3">
        <w:rPr>
          <w:rFonts w:hint="eastAsia"/>
        </w:rPr>
        <w:t xml:space="preserve"> </w:t>
      </w:r>
      <w:r w:rsidR="003713BA" w:rsidRPr="00D973A3">
        <w:t xml:space="preserve">a popular approach </w:t>
      </w:r>
      <w:r w:rsidR="00775EDB" w:rsidRPr="00D973A3">
        <w:t>for</w:t>
      </w:r>
      <w:r w:rsidR="003713BA" w:rsidRPr="00D973A3">
        <w:t xml:space="preserve"> identif</w:t>
      </w:r>
      <w:r w:rsidR="00775EDB" w:rsidRPr="00D973A3">
        <w:t>ying</w:t>
      </w:r>
      <w:r w:rsidR="003713BA" w:rsidRPr="00D973A3">
        <w:t xml:space="preserve"> individual-level genetic risk</w:t>
      </w:r>
      <w:r w:rsidR="00775EDB" w:rsidRPr="00D973A3">
        <w:t>s</w:t>
      </w:r>
      <w:r w:rsidR="003713BA" w:rsidRPr="00D973A3">
        <w:t xml:space="preserve"> </w:t>
      </w:r>
      <w:r w:rsidR="00775EDB" w:rsidRPr="00D973A3">
        <w:t>of</w:t>
      </w:r>
      <w:r w:rsidR="003713BA" w:rsidRPr="00D973A3">
        <w:t xml:space="preserve"> lung cancer </w:t>
      </w:r>
      <w:r w:rsidR="003713BA" w:rsidRPr="00D973A3">
        <w:fldChar w:fldCharType="begin">
          <w:fldData xml:space="preserve">PEVuZE5vdGU+PENpdGU+PEF1dGhvcj5EYWk8L0F1dGhvcj48WWVhcj4yMDE5PC9ZZWFyPjxSZWNO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</w:fldData>
        </w:fldChar>
      </w:r>
      <w:r w:rsidR="00AE69E2" w:rsidRPr="00D973A3">
        <w:instrText xml:space="preserve"> ADDIN EN.CITE </w:instrText>
      </w:r>
      <w:r w:rsidR="00AE69E2" w:rsidRPr="00D973A3">
        <w:fldChar w:fldCharType="begin">
          <w:fldData xml:space="preserve">PEVuZE5vdGU+PENpdGU+PEF1dGhvcj5EYWk8L0F1dGhvcj48WWVhcj4yMDE5PC9ZZWFyPjxSZWNO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</w:fldData>
        </w:fldChar>
      </w:r>
      <w:r w:rsidR="00AE69E2" w:rsidRPr="00D973A3">
        <w:instrText xml:space="preserve"> ADDIN EN.CITE.DATA </w:instrText>
      </w:r>
      <w:r w:rsidR="00AE69E2" w:rsidRPr="00D973A3">
        <w:fldChar w:fldCharType="end"/>
      </w:r>
      <w:r w:rsidR="003713BA" w:rsidRPr="00D973A3">
        <w:fldChar w:fldCharType="separate"/>
      </w:r>
      <w:r w:rsidR="00AE69E2" w:rsidRPr="00D973A3">
        <w:rPr>
          <w:noProof/>
          <w:vertAlign w:val="superscript"/>
        </w:rPr>
        <w:t>26,31</w:t>
      </w:r>
      <w:r w:rsidR="003713BA" w:rsidRPr="00D973A3">
        <w:fldChar w:fldCharType="end"/>
      </w:r>
      <w:r w:rsidR="003713BA" w:rsidRPr="00D973A3">
        <w:t xml:space="preserve">. However, </w:t>
      </w:r>
      <w:r w:rsidR="00775EDB" w:rsidRPr="00D973A3">
        <w:t xml:space="preserve">with </w:t>
      </w:r>
      <w:r w:rsidR="004A0B32" w:rsidRPr="00D973A3">
        <w:rPr>
          <w:rFonts w:hint="eastAsia"/>
        </w:rPr>
        <w:t>wea</w:t>
      </w:r>
      <w:r w:rsidR="008E47D1" w:rsidRPr="00D973A3">
        <w:t>k</w:t>
      </w:r>
      <w:r w:rsidR="00581B12" w:rsidRPr="00D973A3">
        <w:rPr>
          <w:rFonts w:hint="eastAsia"/>
        </w:rPr>
        <w:t xml:space="preserve"> </w:t>
      </w:r>
      <w:r w:rsidR="008E47D1" w:rsidRPr="00D973A3">
        <w:t xml:space="preserve">marginal </w:t>
      </w:r>
      <w:r w:rsidR="003713BA" w:rsidRPr="00D973A3">
        <w:t>effect</w:t>
      </w:r>
      <w:r w:rsidR="00775EDB" w:rsidRPr="00D973A3">
        <w:t>s</w:t>
      </w:r>
      <w:r w:rsidR="003713BA" w:rsidRPr="00D973A3">
        <w:t xml:space="preserve"> of </w:t>
      </w:r>
      <w:r w:rsidR="008E47D1" w:rsidRPr="00D973A3">
        <w:t>individual</w:t>
      </w:r>
      <w:r w:rsidR="003713BA" w:rsidRPr="00D973A3">
        <w:t xml:space="preserve"> SNP</w:t>
      </w:r>
      <w:r w:rsidR="008E47D1" w:rsidRPr="00D973A3">
        <w:t>s</w:t>
      </w:r>
      <w:r w:rsidR="0051321D" w:rsidRPr="00D973A3">
        <w:rPr>
          <w:rFonts w:hint="eastAsia"/>
        </w:rPr>
        <w:t>,</w:t>
      </w:r>
      <w:r w:rsidR="003713BA" w:rsidRPr="00D973A3">
        <w:t xml:space="preserve"> the </w:t>
      </w:r>
      <w:r w:rsidR="00AC413B">
        <w:t>stratification</w:t>
      </w:r>
      <w:r w:rsidR="00AC413B" w:rsidRPr="00D973A3">
        <w:t xml:space="preserve"> </w:t>
      </w:r>
      <w:r w:rsidR="008E47D1" w:rsidRPr="00D973A3">
        <w:t>performance</w:t>
      </w:r>
      <w:r w:rsidR="003713BA" w:rsidRPr="00D973A3">
        <w:t xml:space="preserve"> of PRS</w:t>
      </w:r>
      <w:r w:rsidR="0042602C">
        <w:rPr>
          <w:rFonts w:hint="eastAsia"/>
        </w:rPr>
        <w:t xml:space="preserve"> </w:t>
      </w:r>
      <w:r w:rsidR="00720D7C" w:rsidRPr="00D973A3">
        <w:rPr>
          <w:rFonts w:hint="eastAsia"/>
        </w:rPr>
        <w:t>based model</w:t>
      </w:r>
      <w:r w:rsidR="008E47D1" w:rsidRPr="00D973A3">
        <w:t>s</w:t>
      </w:r>
      <w:r w:rsidR="00720D7C" w:rsidRPr="00D973A3">
        <w:rPr>
          <w:rFonts w:hint="eastAsia"/>
        </w:rPr>
        <w:t xml:space="preserve"> </w:t>
      </w:r>
      <w:r w:rsidR="003713BA" w:rsidRPr="00D973A3">
        <w:t>is generally unsatisfactory</w:t>
      </w:r>
      <w:r w:rsidR="00482D70" w:rsidRPr="00D973A3">
        <w:t xml:space="preserve"> </w:t>
      </w:r>
      <w:r w:rsidR="00482D70" w:rsidRPr="00D973A3">
        <w:fldChar w:fldCharType="begin"/>
      </w:r>
      <w:r w:rsidR="00332C7C" w:rsidRPr="00D973A3">
        <w:instrText xml:space="preserve"> ADDIN EN.CITE &lt;EndNote&gt;&lt;Cite&gt;&lt;Author&gt;Choi&lt;/Author&gt;&lt;Year&gt;2020&lt;/Year&gt;&lt;RecNum&gt;284&lt;/RecNum&gt;&lt;DisplayText&gt;&lt;style face="superscript"&gt;32&lt;/style&gt;&lt;/DisplayText&gt;&lt;record&gt;&lt;rec-number&gt;284&lt;/rec-number&gt;&lt;foreign-keys&gt;&lt;key app="EN" db-id="ass00zweqe5zecewxr6xwdpbed5p2va9xftp" timestamp="1629884701"&gt;284&lt;/key&gt;&lt;/foreign-keys&gt;&lt;ref-type name="Journal Article"&gt;17&lt;/ref-type&gt;&lt;contributors&gt;&lt;authors&gt;&lt;author&gt;Choi, S. W.&lt;/author&gt;&lt;author&gt;Mak, T. S.&lt;/author&gt;&lt;author&gt;O&amp;apos;Reilly, P. F.&lt;/author&gt;&lt;/authors&gt;&lt;/contributors&gt;&lt;auth-address&gt;MRC Social, Genetic and Developmental Psychiatry Centre, Institute of Psychiatry, Psychology and Neuroscience, King&amp;apos;s College London, London, UK.&amp;#xD;Department of Genetics and Genomic Sciences, Icahn School of Medicine, Mount Sinai, New York, NY, USA.&amp;#xD;Centre of Genomic Sciences, University of Hong Kong, Hong Kong, China.&amp;#xD;MRC Social, Genetic and Developmental Psychiatry Centre, Institute of Psychiatry, Psychology and Neuroscience, King&amp;apos;s College London, London, UK. paul.oreilly@mssm.edu.&amp;#xD;Department of Genetics and Genomic Sciences, Icahn School of Medicine, Mount Sinai, New York, NY, USA. paul.oreilly@mssm.edu.&lt;/auth-address&gt;&lt;titles&gt;&lt;title&gt;Tutorial: a guide to performing polygenic risk score analyses&lt;/title&gt;&lt;secondary-title&gt;Nat Protoc&lt;/secondary-title&gt;&lt;/titles&gt;&lt;periodical&gt;&lt;full-title&gt;Nat Protoc&lt;/full-title&gt;&lt;/periodical&gt;&lt;pages&gt;2759-2772&lt;/pages&gt;&lt;volume&gt;15&lt;/volume&gt;&lt;number&gt;9&lt;/number&gt;&lt;keywords&gt;&lt;keyword&gt;Genetic Predisposition to Disease/*genetics&lt;/keyword&gt;&lt;keyword&gt;Humans&lt;/keyword&gt;&lt;keyword&gt;*Practice Guidelines as Topic&lt;/keyword&gt;&lt;keyword&gt;Quality Control&lt;/keyword&gt;&lt;keyword&gt;Risk Assessment/*methods&lt;/keyword&gt;&lt;/keywords&gt;&lt;dates&gt;&lt;year&gt;2020&lt;/year&gt;&lt;pub-dates&gt;&lt;date&gt;Sep&lt;/date&gt;&lt;/pub-dates&gt;&lt;/dates&gt;&lt;isbn&gt;1750-2799 (Electronic)&amp;#xD;1750-2799 (Linking)&lt;/isbn&gt;&lt;accession-num&gt;32709988&lt;/accession-num&gt;&lt;urls&gt;&lt;related-urls&gt;&lt;url&gt;https://www.ncbi.nlm.nih.gov/pubmed/32709988&lt;/url&gt;&lt;/related-urls&gt;&lt;/urls&gt;&lt;electronic-resource-num&gt;10.1038/s41596-020-0353-1&lt;/electronic-resource-num&gt;&lt;/record&gt;&lt;/Cite&gt;&lt;/EndNote&gt;</w:instrText>
      </w:r>
      <w:r w:rsidR="00482D70" w:rsidRPr="00D973A3">
        <w:fldChar w:fldCharType="separate"/>
      </w:r>
      <w:r w:rsidR="00332C7C" w:rsidRPr="00D973A3">
        <w:rPr>
          <w:noProof/>
          <w:vertAlign w:val="superscript"/>
        </w:rPr>
        <w:t>32</w:t>
      </w:r>
      <w:r w:rsidR="00482D70" w:rsidRPr="00D973A3">
        <w:fldChar w:fldCharType="end"/>
      </w:r>
      <w:r w:rsidR="0051321D" w:rsidRPr="00D973A3">
        <w:rPr>
          <w:rFonts w:hint="eastAsia"/>
        </w:rPr>
        <w:t>, result</w:t>
      </w:r>
      <w:r w:rsidR="008E47D1" w:rsidRPr="00D973A3">
        <w:t>ing</w:t>
      </w:r>
      <w:r w:rsidR="0051321D" w:rsidRPr="00D973A3">
        <w:rPr>
          <w:rFonts w:hint="eastAsia"/>
        </w:rPr>
        <w:t xml:space="preserve"> in </w:t>
      </w:r>
      <w:r w:rsidR="008E47D1" w:rsidRPr="00D973A3">
        <w:t>a severe</w:t>
      </w:r>
      <w:r w:rsidR="0051321D" w:rsidRPr="00D973A3">
        <w:t xml:space="preserve"> missing heritability </w:t>
      </w:r>
      <w:r w:rsidR="008E47D1" w:rsidRPr="00D973A3">
        <w:t>issue</w:t>
      </w:r>
      <w:r w:rsidR="003713BA" w:rsidRPr="00D973A3">
        <w:t xml:space="preserve">. </w:t>
      </w:r>
      <w:r w:rsidR="00D85B37" w:rsidRPr="00D973A3">
        <w:t xml:space="preserve">By incorporating </w:t>
      </w:r>
      <w:r w:rsidR="002C67A5" w:rsidRPr="00D973A3">
        <w:rPr>
          <w:rFonts w:hint="eastAsia"/>
        </w:rPr>
        <w:t>two-way interaction</w:t>
      </w:r>
      <w:r w:rsidR="00D85B37" w:rsidRPr="00D973A3">
        <w:t xml:space="preserve">s into the </w:t>
      </w:r>
      <w:r w:rsidR="00AC413B">
        <w:t>screening</w:t>
      </w:r>
      <w:r w:rsidR="00AC413B" w:rsidRPr="00D973A3">
        <w:t xml:space="preserve"> </w:t>
      </w:r>
      <w:r w:rsidR="00D85B37" w:rsidRPr="00D973A3">
        <w:t>model, the</w:t>
      </w:r>
      <w:r w:rsidR="00077BFE" w:rsidRPr="00D973A3">
        <w:rPr>
          <w:rFonts w:hint="eastAsia"/>
        </w:rPr>
        <w:t xml:space="preserve"> </w:t>
      </w:r>
      <w:r w:rsidR="002E49D0" w:rsidRPr="00D973A3">
        <w:t>discrimination</w:t>
      </w:r>
      <w:r w:rsidR="00077BFE" w:rsidRPr="00D973A3">
        <w:rPr>
          <w:rFonts w:hint="eastAsia"/>
        </w:rPr>
        <w:t xml:space="preserve"> ability </w:t>
      </w:r>
      <w:r w:rsidR="00D85B37" w:rsidRPr="00D973A3">
        <w:t>has improved much, as confirmed</w:t>
      </w:r>
      <w:r w:rsidR="00077BFE" w:rsidRPr="00D973A3">
        <w:rPr>
          <w:rFonts w:hint="eastAsia"/>
        </w:rPr>
        <w:t xml:space="preserve"> </w:t>
      </w:r>
      <w:r w:rsidR="003713BA" w:rsidRPr="00D973A3">
        <w:t xml:space="preserve">in </w:t>
      </w:r>
      <w:r w:rsidR="007361A4" w:rsidRPr="00D973A3">
        <w:rPr>
          <w:rFonts w:hint="eastAsia"/>
        </w:rPr>
        <w:t xml:space="preserve">all </w:t>
      </w:r>
      <w:r w:rsidR="003713BA" w:rsidRPr="00D973A3">
        <w:t xml:space="preserve">three independent cohorts. </w:t>
      </w:r>
      <w:r w:rsidR="00D85B37" w:rsidRPr="00D973A3">
        <w:t>Therefore, as pointed out in our</w:t>
      </w:r>
      <w:r w:rsidR="00150A53" w:rsidRPr="00D973A3">
        <w:rPr>
          <w:rFonts w:hint="eastAsia"/>
        </w:rPr>
        <w:t xml:space="preserve"> previous</w:t>
      </w:r>
      <w:r w:rsidR="00036E8E" w:rsidRPr="00D973A3">
        <w:rPr>
          <w:rFonts w:hint="eastAsia"/>
        </w:rPr>
        <w:t xml:space="preserve"> prognostic </w:t>
      </w:r>
      <w:r w:rsidR="00036E8E" w:rsidRPr="00D973A3">
        <w:t>prediction</w:t>
      </w:r>
      <w:r w:rsidR="00036E8E" w:rsidRPr="00D973A3">
        <w:rPr>
          <w:rFonts w:hint="eastAsia"/>
        </w:rPr>
        <w:t xml:space="preserve"> </w:t>
      </w:r>
      <w:r w:rsidR="00036E8E" w:rsidRPr="00D973A3">
        <w:rPr>
          <w:rFonts w:hint="eastAsia"/>
        </w:rPr>
        <w:lastRenderedPageBreak/>
        <w:t>of lung cancer</w:t>
      </w:r>
      <w:r w:rsidR="00AB69C8" w:rsidRPr="00D973A3">
        <w:t xml:space="preserve"> </w:t>
      </w:r>
      <w:r w:rsidR="00AB69C8" w:rsidRPr="00D973A3">
        <w:fldChar w:fldCharType="begin">
          <w:fldData xml:space="preserve">PEVuZE5vdGU+PENpdGU+PEF1dGhvcj5aaGFuZzwvQXV0aG9yPjxZZWFyPjIwMjA8L1llYXI+PFJl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</w:fldData>
        </w:fldChar>
      </w:r>
      <w:r w:rsidR="00332C7C" w:rsidRPr="00D973A3">
        <w:instrText xml:space="preserve"> ADDIN EN.CITE </w:instrText>
      </w:r>
      <w:r w:rsidR="00332C7C" w:rsidRPr="00D973A3">
        <w:fldChar w:fldCharType="begin">
          <w:fldData xml:space="preserve">PEVuZE5vdGU+PENpdGU+PEF1dGhvcj5aaGFuZzwvQXV0aG9yPjxZZWFyPjIwMjA8L1llYXI+PFJl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</w:fldData>
        </w:fldChar>
      </w:r>
      <w:r w:rsidR="00332C7C" w:rsidRPr="00D973A3">
        <w:instrText xml:space="preserve"> ADDIN EN.CITE.DATA </w:instrText>
      </w:r>
      <w:r w:rsidR="00332C7C" w:rsidRPr="00D973A3">
        <w:fldChar w:fldCharType="end"/>
      </w:r>
      <w:r w:rsidR="00AB69C8" w:rsidRPr="00D973A3">
        <w:fldChar w:fldCharType="separate"/>
      </w:r>
      <w:r w:rsidR="00332C7C" w:rsidRPr="00D973A3">
        <w:rPr>
          <w:noProof/>
          <w:vertAlign w:val="superscript"/>
        </w:rPr>
        <w:t>33</w:t>
      </w:r>
      <w:r w:rsidR="00AB69C8" w:rsidRPr="00D973A3">
        <w:fldChar w:fldCharType="end"/>
      </w:r>
      <w:r w:rsidR="00D85B37" w:rsidRPr="00D973A3">
        <w:t xml:space="preserve">, </w:t>
      </w:r>
      <w:r w:rsidR="003832B4" w:rsidRPr="00D973A3">
        <w:rPr>
          <w:rFonts w:hint="eastAsia"/>
        </w:rPr>
        <w:t>complex association pattern</w:t>
      </w:r>
      <w:r w:rsidR="00D85B37" w:rsidRPr="00D973A3">
        <w:t>s</w:t>
      </w:r>
      <w:r w:rsidR="003832B4" w:rsidRPr="00D973A3">
        <w:rPr>
          <w:rFonts w:hint="eastAsia"/>
        </w:rPr>
        <w:t xml:space="preserve"> (e.g.</w:t>
      </w:r>
      <w:r w:rsidR="00ED57DA" w:rsidRPr="00D973A3">
        <w:rPr>
          <w:rFonts w:hint="eastAsia"/>
        </w:rPr>
        <w:t>,</w:t>
      </w:r>
      <w:r w:rsidR="003832B4" w:rsidRPr="00D973A3">
        <w:rPr>
          <w:rFonts w:hint="eastAsia"/>
        </w:rPr>
        <w:t xml:space="preserve"> </w:t>
      </w:r>
      <w:proofErr w:type="spellStart"/>
      <w:r w:rsidR="00CA6329" w:rsidRPr="00D973A3">
        <w:rPr>
          <w:rFonts w:hint="eastAsia"/>
        </w:rPr>
        <w:t>G</w:t>
      </w:r>
      <w:r w:rsidR="0007149C" w:rsidRPr="00D973A3">
        <w:rPr>
          <w:rFonts w:cs="Times New Roman"/>
        </w:rPr>
        <w:t>×</w:t>
      </w:r>
      <w:r w:rsidR="00CA6329" w:rsidRPr="00D973A3">
        <w:rPr>
          <w:rFonts w:hint="eastAsia"/>
        </w:rPr>
        <w:t>G</w:t>
      </w:r>
      <w:proofErr w:type="spellEnd"/>
      <w:r w:rsidR="003832B4" w:rsidRPr="00D973A3">
        <w:rPr>
          <w:rFonts w:hint="eastAsia"/>
        </w:rPr>
        <w:t xml:space="preserve"> inter</w:t>
      </w:r>
      <w:r w:rsidR="001274D0" w:rsidRPr="00D973A3">
        <w:rPr>
          <w:rFonts w:hint="eastAsia"/>
        </w:rPr>
        <w:t>a</w:t>
      </w:r>
      <w:r w:rsidR="003832B4" w:rsidRPr="00D973A3">
        <w:rPr>
          <w:rFonts w:hint="eastAsia"/>
        </w:rPr>
        <w:t>ction</w:t>
      </w:r>
      <w:r w:rsidR="009770F8" w:rsidRPr="00D973A3">
        <w:t>s</w:t>
      </w:r>
      <w:r w:rsidR="003832B4" w:rsidRPr="00D973A3">
        <w:rPr>
          <w:rFonts w:hint="eastAsia"/>
        </w:rPr>
        <w:t>) among multiple factors</w:t>
      </w:r>
      <w:r w:rsidR="000B7C16" w:rsidRPr="00D973A3">
        <w:rPr>
          <w:rFonts w:hint="eastAsia"/>
        </w:rPr>
        <w:t xml:space="preserve"> should be </w:t>
      </w:r>
      <w:r w:rsidR="00D85B37" w:rsidRPr="00D973A3">
        <w:t>factored</w:t>
      </w:r>
      <w:r w:rsidR="000B7C16" w:rsidRPr="00D973A3">
        <w:rPr>
          <w:rFonts w:hint="eastAsia"/>
        </w:rPr>
        <w:t xml:space="preserve"> in</w:t>
      </w:r>
      <w:r w:rsidR="00D85B37" w:rsidRPr="00D973A3">
        <w:t xml:space="preserve"> for studies of </w:t>
      </w:r>
      <w:r w:rsidR="000B7C16" w:rsidRPr="00D973A3">
        <w:rPr>
          <w:rFonts w:hint="eastAsia"/>
        </w:rPr>
        <w:t>complex disease</w:t>
      </w:r>
      <w:r w:rsidR="00D85B37" w:rsidRPr="00D973A3">
        <w:t>s</w:t>
      </w:r>
      <w:r w:rsidR="000B7C16" w:rsidRPr="00D973A3">
        <w:rPr>
          <w:rFonts w:hint="eastAsia"/>
        </w:rPr>
        <w:t xml:space="preserve"> (e.g.</w:t>
      </w:r>
      <w:r w:rsidR="00ED57DA" w:rsidRPr="00D973A3">
        <w:rPr>
          <w:rFonts w:hint="eastAsia"/>
        </w:rPr>
        <w:t>,</w:t>
      </w:r>
      <w:r w:rsidR="000B7C16" w:rsidRPr="00D973A3">
        <w:rPr>
          <w:rFonts w:hint="eastAsia"/>
        </w:rPr>
        <w:t xml:space="preserve"> lung can</w:t>
      </w:r>
      <w:r w:rsidR="008C34EE" w:rsidRPr="00D973A3">
        <w:rPr>
          <w:rFonts w:hint="eastAsia"/>
        </w:rPr>
        <w:t>c</w:t>
      </w:r>
      <w:r w:rsidR="000B7C16" w:rsidRPr="00D973A3">
        <w:rPr>
          <w:rFonts w:hint="eastAsia"/>
        </w:rPr>
        <w:t>er).</w:t>
      </w:r>
      <w:r w:rsidR="00D85B37" w:rsidRPr="00D973A3">
        <w:t xml:space="preserve"> </w:t>
      </w:r>
    </w:p>
    <w:p w14:paraId="6C6EF24F" w14:textId="18628B65" w:rsidR="00DB6CF4" w:rsidRPr="00D973A3" w:rsidRDefault="00F86754">
      <w:pPr>
        <w:spacing w:after="326"/>
      </w:pPr>
      <w:r w:rsidRPr="00D973A3">
        <w:rPr>
          <w:rFonts w:hint="eastAsia"/>
        </w:rPr>
        <w:t xml:space="preserve">Six </w:t>
      </w:r>
      <w:r w:rsidR="00D85B37" w:rsidRPr="00D973A3">
        <w:t xml:space="preserve">out </w:t>
      </w:r>
      <w:r w:rsidRPr="00D973A3">
        <w:rPr>
          <w:rFonts w:hint="eastAsia"/>
        </w:rPr>
        <w:t>of</w:t>
      </w:r>
      <w:r w:rsidR="00F11DFC" w:rsidRPr="00D973A3">
        <w:rPr>
          <w:rFonts w:hint="eastAsia"/>
        </w:rPr>
        <w:t xml:space="preserve"> eight</w:t>
      </w:r>
      <w:r w:rsidR="00D85B37" w:rsidRPr="00D973A3">
        <w:t xml:space="preserve"> significant</w:t>
      </w:r>
      <w:r w:rsidR="00F11DFC" w:rsidRPr="00D973A3">
        <w:rPr>
          <w:rFonts w:hint="eastAsia"/>
        </w:rPr>
        <w:t xml:space="preserve"> pairs of SNPs </w:t>
      </w:r>
      <w:r w:rsidR="00D85B37" w:rsidRPr="00D973A3">
        <w:t xml:space="preserve">were found to be </w:t>
      </w:r>
      <w:r w:rsidR="00F11DFC" w:rsidRPr="00D973A3">
        <w:rPr>
          <w:rFonts w:hint="eastAsia"/>
        </w:rPr>
        <w:t xml:space="preserve">located in </w:t>
      </w:r>
      <w:r w:rsidR="00D85B37" w:rsidRPr="00D973A3">
        <w:t xml:space="preserve">the </w:t>
      </w:r>
      <w:proofErr w:type="spellStart"/>
      <w:r w:rsidR="005C1EA7" w:rsidRPr="00D973A3">
        <w:t>6p21.32</w:t>
      </w:r>
      <w:proofErr w:type="spellEnd"/>
      <w:r w:rsidRPr="00D973A3">
        <w:rPr>
          <w:rFonts w:hint="eastAsia"/>
        </w:rPr>
        <w:t xml:space="preserve"> and </w:t>
      </w:r>
      <w:proofErr w:type="spellStart"/>
      <w:r w:rsidR="005C1EA7" w:rsidRPr="00D973A3">
        <w:t>5p15.33</w:t>
      </w:r>
      <w:proofErr w:type="spellEnd"/>
      <w:r w:rsidRPr="00D973A3">
        <w:rPr>
          <w:rFonts w:hint="eastAsia"/>
        </w:rPr>
        <w:t xml:space="preserve"> regions</w:t>
      </w:r>
      <w:r w:rsidR="002C2186" w:rsidRPr="00D973A3">
        <w:rPr>
          <w:rFonts w:hint="eastAsia"/>
        </w:rPr>
        <w:t xml:space="preserve">. </w:t>
      </w:r>
      <w:r w:rsidR="00D85B37" w:rsidRPr="00D973A3">
        <w:t>For example, o</w:t>
      </w:r>
      <w:r w:rsidR="00647E5D" w:rsidRPr="00D973A3">
        <w:rPr>
          <w:rFonts w:hint="eastAsia"/>
        </w:rPr>
        <w:t xml:space="preserve">ne pair </w:t>
      </w:r>
      <w:r w:rsidR="007766DC" w:rsidRPr="00D973A3">
        <w:rPr>
          <w:rFonts w:hint="eastAsia"/>
        </w:rPr>
        <w:t>mapp</w:t>
      </w:r>
      <w:r w:rsidR="00D85B37" w:rsidRPr="00D973A3">
        <w:t>ed</w:t>
      </w:r>
      <w:r w:rsidR="007766DC" w:rsidRPr="00D973A3">
        <w:rPr>
          <w:rFonts w:hint="eastAsia"/>
        </w:rPr>
        <w:t xml:space="preserve"> to </w:t>
      </w:r>
      <w:bookmarkStart w:id="82" w:name="OLE_LINK56"/>
      <w:bookmarkStart w:id="83" w:name="OLE_LINK57"/>
      <w:proofErr w:type="spellStart"/>
      <w:r w:rsidR="007766DC" w:rsidRPr="00D973A3">
        <w:rPr>
          <w:rFonts w:hint="eastAsia"/>
          <w:i/>
        </w:rPr>
        <w:t>TERT</w:t>
      </w:r>
      <w:proofErr w:type="spellEnd"/>
      <w:r w:rsidR="007766DC" w:rsidRPr="00D973A3">
        <w:rPr>
          <w:rFonts w:hint="eastAsia"/>
        </w:rPr>
        <w:t xml:space="preserve"> and </w:t>
      </w:r>
      <w:bookmarkStart w:id="84" w:name="OLE_LINK54"/>
      <w:bookmarkStart w:id="85" w:name="OLE_LINK55"/>
      <w:proofErr w:type="spellStart"/>
      <w:r w:rsidR="007766DC" w:rsidRPr="00D973A3">
        <w:rPr>
          <w:i/>
          <w:iCs/>
        </w:rPr>
        <w:t>CLPTM1L</w:t>
      </w:r>
      <w:proofErr w:type="spellEnd"/>
      <w:r w:rsidR="007766DC" w:rsidRPr="00D973A3">
        <w:rPr>
          <w:rFonts w:hint="eastAsia"/>
        </w:rPr>
        <w:t xml:space="preserve"> </w:t>
      </w:r>
      <w:bookmarkEnd w:id="82"/>
      <w:bookmarkEnd w:id="83"/>
      <w:bookmarkEnd w:id="84"/>
      <w:bookmarkEnd w:id="85"/>
      <w:r w:rsidR="006D49CE" w:rsidRPr="00D973A3">
        <w:rPr>
          <w:rFonts w:hint="eastAsia"/>
        </w:rPr>
        <w:t>are</w:t>
      </w:r>
      <w:r w:rsidR="007766DC" w:rsidRPr="00D973A3">
        <w:rPr>
          <w:rFonts w:hint="eastAsia"/>
        </w:rPr>
        <w:t xml:space="preserve"> in </w:t>
      </w:r>
      <w:proofErr w:type="spellStart"/>
      <w:r w:rsidR="00640DB7" w:rsidRPr="00D973A3">
        <w:t>5p15.33</w:t>
      </w:r>
      <w:proofErr w:type="spellEnd"/>
      <w:r w:rsidR="007766DC" w:rsidRPr="00D973A3">
        <w:rPr>
          <w:rFonts w:hint="eastAsia"/>
        </w:rPr>
        <w:t>,</w:t>
      </w:r>
      <w:r w:rsidR="00640DB7" w:rsidRPr="00D973A3">
        <w:t xml:space="preserve"> a </w:t>
      </w:r>
      <w:r w:rsidR="00BA316A" w:rsidRPr="00D973A3">
        <w:t>well-known</w:t>
      </w:r>
      <w:r w:rsidR="00640DB7" w:rsidRPr="00D973A3">
        <w:t xml:space="preserve"> region reported </w:t>
      </w:r>
      <w:r w:rsidR="00990A5A" w:rsidRPr="00D973A3">
        <w:t>by</w:t>
      </w:r>
      <w:r w:rsidR="00990A5A" w:rsidRPr="00D973A3">
        <w:rPr>
          <w:rFonts w:hint="eastAsia"/>
        </w:rPr>
        <w:t xml:space="preserve"> </w:t>
      </w:r>
      <w:proofErr w:type="spellStart"/>
      <w:r w:rsidR="00990A5A" w:rsidRPr="00D973A3">
        <w:rPr>
          <w:rFonts w:hint="eastAsia"/>
        </w:rPr>
        <w:t>GWAS</w:t>
      </w:r>
      <w:proofErr w:type="spellEnd"/>
      <w:r w:rsidR="00990A5A" w:rsidRPr="00D973A3">
        <w:rPr>
          <w:rFonts w:hint="eastAsia"/>
        </w:rPr>
        <w:t xml:space="preserve"> of </w:t>
      </w:r>
      <w:r w:rsidR="00640DB7" w:rsidRPr="00D973A3">
        <w:t xml:space="preserve">lung cancer risk in </w:t>
      </w:r>
      <w:r w:rsidR="00BA316A" w:rsidRPr="00D973A3">
        <w:t>Asian</w:t>
      </w:r>
      <w:r w:rsidR="0069405C" w:rsidRPr="00D973A3">
        <w:t>s</w:t>
      </w:r>
      <w:r w:rsidR="001F212D" w:rsidRPr="00D973A3">
        <w:rPr>
          <w:rFonts w:hint="eastAsia"/>
        </w:rPr>
        <w:t xml:space="preserve"> </w:t>
      </w:r>
      <w:r w:rsidR="001F212D" w:rsidRPr="00D973A3">
        <w:fldChar w:fldCharType="begin">
          <w:fldData xml:space="preserve">PEVuZE5vdGU+PENpdGU+PEF1dGhvcj5Eb25nPC9BdXRob3I+PFllYXI+MjAxNzwvWWVhcj48UmVj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</w:fldData>
        </w:fldChar>
      </w:r>
      <w:r w:rsidR="00332C7C" w:rsidRPr="00D973A3">
        <w:instrText xml:space="preserve"> ADDIN EN.CITE </w:instrText>
      </w:r>
      <w:r w:rsidR="00332C7C" w:rsidRPr="00D973A3">
        <w:fldChar w:fldCharType="begin">
          <w:fldData xml:space="preserve">PEVuZE5vdGU+PENpdGU+PEF1dGhvcj5Eb25nPC9BdXRob3I+PFllYXI+MjAxNzwvWWVhcj48UmVj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</w:fldData>
        </w:fldChar>
      </w:r>
      <w:r w:rsidR="00332C7C" w:rsidRPr="00D973A3">
        <w:instrText xml:space="preserve"> ADDIN EN.CITE.DATA </w:instrText>
      </w:r>
      <w:r w:rsidR="00332C7C" w:rsidRPr="00D973A3">
        <w:fldChar w:fldCharType="end"/>
      </w:r>
      <w:r w:rsidR="001F212D" w:rsidRPr="00D973A3">
        <w:fldChar w:fldCharType="separate"/>
      </w:r>
      <w:r w:rsidR="00332C7C" w:rsidRPr="00D973A3">
        <w:rPr>
          <w:noProof/>
          <w:vertAlign w:val="superscript"/>
        </w:rPr>
        <w:t>34,35</w:t>
      </w:r>
      <w:r w:rsidR="001F212D" w:rsidRPr="00D973A3">
        <w:fldChar w:fldCharType="end"/>
      </w:r>
      <w:r w:rsidR="00BA316A" w:rsidRPr="00D973A3">
        <w:t>, African-</w:t>
      </w:r>
      <w:r w:rsidR="00D80528" w:rsidRPr="00D973A3">
        <w:t>Americans</w:t>
      </w:r>
      <w:r w:rsidR="00BA316A" w:rsidRPr="00D973A3">
        <w:t xml:space="preserve"> </w:t>
      </w:r>
      <w:r w:rsidR="00BA316A" w:rsidRPr="00D973A3">
        <w:fldChar w:fldCharType="begin">
          <w:fldData xml:space="preserve">PEVuZE5vdGU+PENpdGU+PEF1dGhvcj5aYW5ldHRpPC9BdXRob3I+PFllYXI+MjAxNjwvWWVhcj48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</w:fldData>
        </w:fldChar>
      </w:r>
      <w:r w:rsidR="00332C7C" w:rsidRPr="00D973A3">
        <w:instrText xml:space="preserve"> ADDIN EN.CITE </w:instrText>
      </w:r>
      <w:r w:rsidR="00332C7C" w:rsidRPr="00D973A3">
        <w:fldChar w:fldCharType="begin">
          <w:fldData xml:space="preserve">PEVuZE5vdGU+PENpdGU+PEF1dGhvcj5aYW5ldHRpPC9BdXRob3I+PFllYXI+MjAxNjwvWWVhcj48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</w:fldData>
        </w:fldChar>
      </w:r>
      <w:r w:rsidR="00332C7C" w:rsidRPr="00D973A3">
        <w:instrText xml:space="preserve"> ADDIN EN.CITE.DATA </w:instrText>
      </w:r>
      <w:r w:rsidR="00332C7C" w:rsidRPr="00D973A3">
        <w:fldChar w:fldCharType="end"/>
      </w:r>
      <w:r w:rsidR="00BA316A" w:rsidRPr="00D973A3">
        <w:fldChar w:fldCharType="separate"/>
      </w:r>
      <w:r w:rsidR="00332C7C" w:rsidRPr="00D973A3">
        <w:rPr>
          <w:noProof/>
          <w:vertAlign w:val="superscript"/>
        </w:rPr>
        <w:t>36</w:t>
      </w:r>
      <w:r w:rsidR="00BA316A" w:rsidRPr="00D973A3">
        <w:fldChar w:fldCharType="end"/>
      </w:r>
      <w:r w:rsidR="00BA316A" w:rsidRPr="00D973A3">
        <w:t>,</w:t>
      </w:r>
      <w:r w:rsidR="00375BC1" w:rsidRPr="00375BC1">
        <w:t xml:space="preserve"> </w:t>
      </w:r>
      <w:r w:rsidR="00375BC1">
        <w:t>European</w:t>
      </w:r>
      <w:r w:rsidR="00BA316A" w:rsidRPr="00D973A3">
        <w:rPr>
          <w:rFonts w:cs="Times New Roman"/>
          <w:color w:val="000000"/>
          <w:shd w:val="clear" w:color="auto" w:fill="FFFFFF"/>
        </w:rPr>
        <w:t> </w:t>
      </w:r>
      <w:r w:rsidR="00BA316A" w:rsidRPr="00D973A3">
        <w:rPr>
          <w:rFonts w:cs="Times New Roman"/>
          <w:color w:val="000000"/>
          <w:shd w:val="clear" w:color="auto" w:fill="FFFFFF"/>
        </w:rPr>
        <w:fldChar w:fldCharType="begin">
          <w:fldData xml:space="preserve">PEVuZE5vdGU+PENpdGU+PEF1dGhvcj5QYW5kZTwvQXV0aG9yPjxZZWFyPjIwMTE8L1llYXI+PFJl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</w:fldData>
        </w:fldChar>
      </w:r>
      <w:r w:rsidR="00332C7C" w:rsidRPr="00D973A3">
        <w:rPr>
          <w:rFonts w:cs="Times New Roman"/>
          <w:color w:val="000000"/>
          <w:shd w:val="clear" w:color="auto" w:fill="FFFFFF"/>
        </w:rPr>
        <w:instrText xml:space="preserve"> ADDIN EN.CITE </w:instrText>
      </w:r>
      <w:r w:rsidR="00332C7C" w:rsidRPr="00D973A3">
        <w:rPr>
          <w:rFonts w:cs="Times New Roman"/>
          <w:color w:val="000000"/>
          <w:shd w:val="clear" w:color="auto" w:fill="FFFFFF"/>
        </w:rPr>
        <w:fldChar w:fldCharType="begin">
          <w:fldData xml:space="preserve">PEVuZE5vdGU+PENpdGU+PEF1dGhvcj5QYW5kZTwvQXV0aG9yPjxZZWFyPjIwMTE8L1llYXI+PFJl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</w:fldData>
        </w:fldChar>
      </w:r>
      <w:r w:rsidR="00332C7C" w:rsidRPr="00D973A3">
        <w:rPr>
          <w:rFonts w:cs="Times New Roman"/>
          <w:color w:val="000000"/>
          <w:shd w:val="clear" w:color="auto" w:fill="FFFFFF"/>
        </w:rPr>
        <w:instrText xml:space="preserve"> ADDIN EN.CITE.DATA </w:instrText>
      </w:r>
      <w:r w:rsidR="00332C7C" w:rsidRPr="00D973A3">
        <w:rPr>
          <w:rFonts w:cs="Times New Roman"/>
          <w:color w:val="000000"/>
          <w:shd w:val="clear" w:color="auto" w:fill="FFFFFF"/>
        </w:rPr>
      </w:r>
      <w:r w:rsidR="00332C7C" w:rsidRPr="00D973A3">
        <w:rPr>
          <w:rFonts w:cs="Times New Roman"/>
          <w:color w:val="000000"/>
          <w:shd w:val="clear" w:color="auto" w:fill="FFFFFF"/>
        </w:rPr>
        <w:fldChar w:fldCharType="end"/>
      </w:r>
      <w:r w:rsidR="00BA316A" w:rsidRPr="00D973A3">
        <w:rPr>
          <w:rFonts w:cs="Times New Roman"/>
          <w:color w:val="000000"/>
          <w:shd w:val="clear" w:color="auto" w:fill="FFFFFF"/>
        </w:rPr>
      </w:r>
      <w:r w:rsidR="00BA316A" w:rsidRPr="00D973A3">
        <w:rPr>
          <w:rFonts w:cs="Times New Roman"/>
          <w:color w:val="000000"/>
          <w:shd w:val="clear" w:color="auto" w:fill="FFFFFF"/>
        </w:rPr>
        <w:fldChar w:fldCharType="separate"/>
      </w:r>
      <w:r w:rsidR="00332C7C" w:rsidRPr="00D973A3">
        <w:rPr>
          <w:rFonts w:cs="Times New Roman"/>
          <w:noProof/>
          <w:color w:val="000000"/>
          <w:shd w:val="clear" w:color="auto" w:fill="FFFFFF"/>
          <w:vertAlign w:val="superscript"/>
        </w:rPr>
        <w:t>37</w:t>
      </w:r>
      <w:r w:rsidR="00BA316A" w:rsidRPr="00D973A3">
        <w:rPr>
          <w:rFonts w:cs="Times New Roman"/>
          <w:color w:val="000000"/>
          <w:shd w:val="clear" w:color="auto" w:fill="FFFFFF"/>
        </w:rPr>
        <w:fldChar w:fldCharType="end"/>
      </w:r>
      <w:r w:rsidR="00BA316A" w:rsidRPr="00D973A3">
        <w:t>, as well as for lung cancer prognosis</w:t>
      </w:r>
      <w:r w:rsidR="00D90B14" w:rsidRPr="00D973A3">
        <w:t xml:space="preserve"> </w:t>
      </w:r>
      <w:r w:rsidR="00D90B14" w:rsidRPr="00D973A3">
        <w:fldChar w:fldCharType="begin">
          <w:fldData xml:space="preserve">PEVuZE5vdGU+PENpdGU+PEF1dGhvcj5DaGVuPC9BdXRob3I+PFllYXI+MjAxNzwvWWVhcj48UmVj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</w:fldData>
        </w:fldChar>
      </w:r>
      <w:r w:rsidR="00332C7C" w:rsidRPr="00D973A3">
        <w:instrText xml:space="preserve"> ADDIN EN.CITE </w:instrText>
      </w:r>
      <w:r w:rsidR="00332C7C" w:rsidRPr="00D973A3">
        <w:fldChar w:fldCharType="begin">
          <w:fldData xml:space="preserve">PEVuZE5vdGU+PENpdGU+PEF1dGhvcj5DaGVuPC9BdXRob3I+PFllYXI+MjAxNzwvWWVhcj48UmVj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</w:fldData>
        </w:fldChar>
      </w:r>
      <w:r w:rsidR="00332C7C" w:rsidRPr="00D973A3">
        <w:instrText xml:space="preserve"> ADDIN EN.CITE.DATA </w:instrText>
      </w:r>
      <w:r w:rsidR="00332C7C" w:rsidRPr="00D973A3">
        <w:fldChar w:fldCharType="end"/>
      </w:r>
      <w:r w:rsidR="00D90B14" w:rsidRPr="00D973A3">
        <w:fldChar w:fldCharType="separate"/>
      </w:r>
      <w:r w:rsidR="00332C7C" w:rsidRPr="00D973A3">
        <w:rPr>
          <w:noProof/>
          <w:vertAlign w:val="superscript"/>
        </w:rPr>
        <w:t>38</w:t>
      </w:r>
      <w:r w:rsidR="00D90B14" w:rsidRPr="00D973A3">
        <w:fldChar w:fldCharType="end"/>
      </w:r>
      <w:r w:rsidR="00BA316A" w:rsidRPr="00D973A3">
        <w:t>.</w:t>
      </w:r>
      <w:r w:rsidR="00500A99" w:rsidRPr="00D973A3">
        <w:t xml:space="preserve"> </w:t>
      </w:r>
      <w:r w:rsidR="0069405C" w:rsidRPr="00D973A3">
        <w:t xml:space="preserve">A </w:t>
      </w:r>
      <w:proofErr w:type="spellStart"/>
      <w:r w:rsidR="0012248F" w:rsidRPr="00D973A3">
        <w:t>GWAS</w:t>
      </w:r>
      <w:proofErr w:type="spellEnd"/>
      <w:r w:rsidR="0012248F" w:rsidRPr="00D973A3">
        <w:t xml:space="preserve"> </w:t>
      </w:r>
      <w:r w:rsidR="0012248F" w:rsidRPr="00D973A3">
        <w:rPr>
          <w:rFonts w:cs="Times New Roman"/>
          <w:color w:val="000000"/>
          <w:shd w:val="clear" w:color="auto" w:fill="FFFFFF"/>
        </w:rPr>
        <w:t>by McKay</w:t>
      </w:r>
      <w:r w:rsidR="007C2745" w:rsidRPr="00D973A3">
        <w:rPr>
          <w:rFonts w:cs="Times New Roman" w:hint="eastAsia"/>
          <w:color w:val="000000"/>
          <w:shd w:val="clear" w:color="auto" w:fill="FFFFFF"/>
        </w:rPr>
        <w:t xml:space="preserve"> </w:t>
      </w:r>
      <w:r w:rsidR="0012248F" w:rsidRPr="00D973A3">
        <w:rPr>
          <w:rStyle w:val="a7"/>
          <w:rFonts w:cs="Times New Roman"/>
          <w:color w:val="000000"/>
          <w:shd w:val="clear" w:color="auto" w:fill="FFFFFF"/>
        </w:rPr>
        <w:t>et al</w:t>
      </w:r>
      <w:r w:rsidR="0012248F" w:rsidRPr="00D973A3">
        <w:t xml:space="preserve"> suggested two genes, t</w:t>
      </w:r>
      <w:r w:rsidR="00500A99" w:rsidRPr="00D973A3">
        <w:t>elomerase reverse transcriptase (</w:t>
      </w:r>
      <w:proofErr w:type="spellStart"/>
      <w:r w:rsidR="00500A99" w:rsidRPr="00D973A3">
        <w:rPr>
          <w:i/>
          <w:iCs/>
        </w:rPr>
        <w:t>TERT</w:t>
      </w:r>
      <w:proofErr w:type="spellEnd"/>
      <w:r w:rsidR="00500A99" w:rsidRPr="00D973A3">
        <w:t>) and cleft lip and palate transmembrane 1 like (</w:t>
      </w:r>
      <w:bookmarkStart w:id="86" w:name="OLE_LINK52"/>
      <w:bookmarkStart w:id="87" w:name="OLE_LINK53"/>
      <w:proofErr w:type="spellStart"/>
      <w:r w:rsidR="00500A99" w:rsidRPr="00D973A3">
        <w:rPr>
          <w:i/>
          <w:iCs/>
        </w:rPr>
        <w:t>CLPTM1L</w:t>
      </w:r>
      <w:bookmarkEnd w:id="86"/>
      <w:bookmarkEnd w:id="87"/>
      <w:proofErr w:type="spellEnd"/>
      <w:r w:rsidR="00500A99" w:rsidRPr="00D973A3">
        <w:t xml:space="preserve">) </w:t>
      </w:r>
      <w:r w:rsidR="002820D3" w:rsidRPr="00D973A3">
        <w:t>play</w:t>
      </w:r>
      <w:r w:rsidR="00DA65BF" w:rsidRPr="00D973A3">
        <w:t xml:space="preserve"> a</w:t>
      </w:r>
      <w:r w:rsidR="00500A99" w:rsidRPr="00D973A3">
        <w:t xml:space="preserve"> rol</w:t>
      </w:r>
      <w:r w:rsidR="00DA65BF" w:rsidRPr="00D973A3">
        <w:t xml:space="preserve">e </w:t>
      </w:r>
      <w:r w:rsidR="00500A99" w:rsidRPr="00D973A3">
        <w:t>in the development of lung cancer</w:t>
      </w:r>
      <w:r w:rsidR="00DA65BF" w:rsidRPr="00D973A3">
        <w:t xml:space="preserve"> </w:t>
      </w:r>
      <w:r w:rsidR="00077DAA" w:rsidRPr="00D973A3">
        <w:fldChar w:fldCharType="begin">
          <w:fldData xml:space="preserve">PEVuZE5vdGU+PENpdGU+PEF1dGhvcj5NY0theTwvQXV0aG9yPjxZZWFyPjIwMDg8L1llYXI+PFJl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</w:fldData>
        </w:fldChar>
      </w:r>
      <w:r w:rsidR="00332C7C" w:rsidRPr="00D973A3">
        <w:instrText xml:space="preserve"> ADDIN EN.CITE </w:instrText>
      </w:r>
      <w:r w:rsidR="00332C7C" w:rsidRPr="00D973A3">
        <w:fldChar w:fldCharType="begin">
          <w:fldData xml:space="preserve">PEVuZE5vdGU+PENpdGU+PEF1dGhvcj5NY0theTwvQXV0aG9yPjxZZWFyPjIwMDg8L1llYXI+PFJl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</w:fldData>
        </w:fldChar>
      </w:r>
      <w:r w:rsidR="00332C7C" w:rsidRPr="00D973A3">
        <w:instrText xml:space="preserve"> ADDIN EN.CITE.DATA </w:instrText>
      </w:r>
      <w:r w:rsidR="00332C7C" w:rsidRPr="00D973A3">
        <w:fldChar w:fldCharType="end"/>
      </w:r>
      <w:r w:rsidR="00077DAA" w:rsidRPr="00D973A3">
        <w:fldChar w:fldCharType="separate"/>
      </w:r>
      <w:r w:rsidR="00332C7C" w:rsidRPr="00D973A3">
        <w:rPr>
          <w:noProof/>
          <w:vertAlign w:val="superscript"/>
        </w:rPr>
        <w:t>39</w:t>
      </w:r>
      <w:r w:rsidR="00077DAA" w:rsidRPr="00D973A3">
        <w:fldChar w:fldCharType="end"/>
      </w:r>
      <w:r w:rsidR="00500A99" w:rsidRPr="00D973A3">
        <w:t xml:space="preserve">. </w:t>
      </w:r>
      <w:r w:rsidR="009770F8" w:rsidRPr="00D973A3">
        <w:t>T</w:t>
      </w:r>
      <w:r w:rsidR="002820D3" w:rsidRPr="00D973A3">
        <w:t xml:space="preserve">his </w:t>
      </w:r>
      <w:r w:rsidR="00DA27C6">
        <w:rPr>
          <w:rFonts w:hint="eastAsia"/>
        </w:rPr>
        <w:t>current</w:t>
      </w:r>
      <w:r w:rsidR="00DA27C6" w:rsidRPr="00D973A3">
        <w:t xml:space="preserve"> </w:t>
      </w:r>
      <w:r w:rsidR="002820D3" w:rsidRPr="00D973A3">
        <w:t xml:space="preserve">study reported </w:t>
      </w:r>
      <w:r w:rsidR="00201082" w:rsidRPr="00D973A3">
        <w:t>their</w:t>
      </w:r>
      <w:r w:rsidR="00201082" w:rsidRPr="00D973A3">
        <w:rPr>
          <w:rFonts w:hint="eastAsia"/>
        </w:rPr>
        <w:t xml:space="preserve"> </w:t>
      </w:r>
      <w:r w:rsidR="00201082" w:rsidRPr="00D973A3">
        <w:t>interaction effect</w:t>
      </w:r>
      <w:r w:rsidR="00077DAA" w:rsidRPr="00D973A3">
        <w:t xml:space="preserve"> </w:t>
      </w:r>
      <w:r w:rsidR="002820D3" w:rsidRPr="00D973A3">
        <w:t>for the</w:t>
      </w:r>
      <w:r w:rsidR="00201082" w:rsidRPr="00D973A3">
        <w:t xml:space="preserve"> first</w:t>
      </w:r>
      <w:r w:rsidR="002820D3" w:rsidRPr="00D973A3">
        <w:t xml:space="preserve"> time</w:t>
      </w:r>
      <w:r w:rsidR="00077DAA" w:rsidRPr="00D973A3">
        <w:t xml:space="preserve">. </w:t>
      </w:r>
      <w:r w:rsidR="00B809C9">
        <w:t>Interestingly, t</w:t>
      </w:r>
      <w:r w:rsidR="00910718">
        <w:t xml:space="preserve">he two genes are all involved in </w:t>
      </w:r>
      <w:r w:rsidR="0057798B">
        <w:t xml:space="preserve">tumor </w:t>
      </w:r>
      <w:r w:rsidR="0000112C">
        <w:t>anti-</w:t>
      </w:r>
      <w:r w:rsidR="00910718" w:rsidRPr="00D973A3">
        <w:rPr>
          <w:rFonts w:cs="Times New Roman"/>
          <w:color w:val="000000"/>
          <w:shd w:val="clear" w:color="auto" w:fill="FFFFFF"/>
        </w:rPr>
        <w:t>apoptosis</w:t>
      </w:r>
      <w:r w:rsidR="00D54E31">
        <w:rPr>
          <w:rFonts w:cs="Times New Roman"/>
          <w:color w:val="000000"/>
          <w:shd w:val="clear" w:color="auto" w:fill="FFFFFF"/>
        </w:rPr>
        <w:t xml:space="preserve"> </w:t>
      </w:r>
      <w:r w:rsidR="00EA05AF">
        <w:rPr>
          <w:rFonts w:cs="Times New Roman"/>
          <w:color w:val="000000"/>
          <w:shd w:val="clear" w:color="auto" w:fill="FFFFFF"/>
        </w:rPr>
        <w:fldChar w:fldCharType="begin">
          <w:fldData xml:space="preserve">PEVuZE5vdGU+PENpdGU+PEF1dGhvcj5MaXU8L0F1dGhvcj48WWVhcj4yMDIxPC9ZZWFyPjxSZWNO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=
</w:fldData>
        </w:fldChar>
      </w:r>
      <w:r w:rsidR="00EA05AF">
        <w:rPr>
          <w:rFonts w:cs="Times New Roman"/>
          <w:color w:val="000000"/>
          <w:shd w:val="clear" w:color="auto" w:fill="FFFFFF"/>
        </w:rPr>
        <w:instrText xml:space="preserve"> ADDIN EN.CITE </w:instrText>
      </w:r>
      <w:r w:rsidR="00EA05AF">
        <w:rPr>
          <w:rFonts w:cs="Times New Roman"/>
          <w:color w:val="000000"/>
          <w:shd w:val="clear" w:color="auto" w:fill="FFFFFF"/>
        </w:rPr>
        <w:fldChar w:fldCharType="begin">
          <w:fldData xml:space="preserve">PEVuZE5vdGU+PENpdGU+PEF1dGhvcj5MaXU8L0F1dGhvcj48WWVhcj4yMDIxPC9ZZWFyPjxSZWNO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=
</w:fldData>
        </w:fldChar>
      </w:r>
      <w:r w:rsidR="00EA05AF">
        <w:rPr>
          <w:rFonts w:cs="Times New Roman"/>
          <w:color w:val="000000"/>
          <w:shd w:val="clear" w:color="auto" w:fill="FFFFFF"/>
        </w:rPr>
        <w:instrText xml:space="preserve"> ADDIN EN.CITE.DATA </w:instrText>
      </w:r>
      <w:r w:rsidR="00EA05AF">
        <w:rPr>
          <w:rFonts w:cs="Times New Roman"/>
          <w:color w:val="000000"/>
          <w:shd w:val="clear" w:color="auto" w:fill="FFFFFF"/>
        </w:rPr>
      </w:r>
      <w:r w:rsidR="00EA05AF">
        <w:rPr>
          <w:rFonts w:cs="Times New Roman"/>
          <w:color w:val="000000"/>
          <w:shd w:val="clear" w:color="auto" w:fill="FFFFFF"/>
        </w:rPr>
        <w:fldChar w:fldCharType="end"/>
      </w:r>
      <w:r w:rsidR="00EA05AF">
        <w:rPr>
          <w:rFonts w:cs="Times New Roman"/>
          <w:color w:val="000000"/>
          <w:shd w:val="clear" w:color="auto" w:fill="FFFFFF"/>
        </w:rPr>
      </w:r>
      <w:r w:rsidR="00EA05AF">
        <w:rPr>
          <w:rFonts w:cs="Times New Roman"/>
          <w:color w:val="000000"/>
          <w:shd w:val="clear" w:color="auto" w:fill="FFFFFF"/>
        </w:rPr>
        <w:fldChar w:fldCharType="separate"/>
      </w:r>
      <w:r w:rsidR="00EA05AF" w:rsidRPr="00EA05AF">
        <w:rPr>
          <w:rFonts w:cs="Times New Roman"/>
          <w:noProof/>
          <w:color w:val="000000"/>
          <w:shd w:val="clear" w:color="auto" w:fill="FFFFFF"/>
          <w:vertAlign w:val="superscript"/>
        </w:rPr>
        <w:t>40,41</w:t>
      </w:r>
      <w:r w:rsidR="00EA05AF">
        <w:rPr>
          <w:rFonts w:cs="Times New Roman"/>
          <w:color w:val="000000"/>
          <w:shd w:val="clear" w:color="auto" w:fill="FFFFFF"/>
        </w:rPr>
        <w:fldChar w:fldCharType="end"/>
      </w:r>
      <w:r w:rsidR="00910718">
        <w:rPr>
          <w:rFonts w:cs="Times New Roman"/>
          <w:color w:val="000000"/>
          <w:shd w:val="clear" w:color="auto" w:fill="FFFFFF"/>
        </w:rPr>
        <w:t>.</w:t>
      </w:r>
      <w:r w:rsidR="00910718" w:rsidRPr="00D973A3">
        <w:rPr>
          <w:i/>
          <w:iCs/>
        </w:rPr>
        <w:t xml:space="preserve"> </w:t>
      </w:r>
      <w:proofErr w:type="spellStart"/>
      <w:r w:rsidR="00500A99" w:rsidRPr="00D973A3">
        <w:rPr>
          <w:i/>
          <w:iCs/>
        </w:rPr>
        <w:t>TERT</w:t>
      </w:r>
      <w:proofErr w:type="spellEnd"/>
      <w:r w:rsidR="00500A99" w:rsidRPr="00D973A3">
        <w:rPr>
          <w:i/>
          <w:iCs/>
        </w:rPr>
        <w:t xml:space="preserve"> </w:t>
      </w:r>
      <w:r w:rsidR="00500A99" w:rsidRPr="00D973A3">
        <w:t>plays a role in cellular senescence as it is normally repressed in postnatal somatic cells</w:t>
      </w:r>
      <w:r w:rsidR="009770F8" w:rsidRPr="00D973A3">
        <w:t>,</w:t>
      </w:r>
      <w:r w:rsidR="00500A99" w:rsidRPr="00D973A3">
        <w:t xml:space="preserve"> resulting in shortening of telomeres</w:t>
      </w:r>
      <w:r w:rsidR="00040A23" w:rsidRPr="00D973A3">
        <w:t xml:space="preserve">, </w:t>
      </w:r>
      <w:r w:rsidR="002820D3" w:rsidRPr="00D973A3">
        <w:rPr>
          <w:rFonts w:cs="Times New Roman"/>
          <w:color w:val="000000"/>
          <w:shd w:val="clear" w:color="auto" w:fill="FFFFFF"/>
        </w:rPr>
        <w:t>and, therefore,</w:t>
      </w:r>
      <w:r w:rsidR="00040A23" w:rsidRPr="00D973A3">
        <w:rPr>
          <w:rFonts w:cs="Times New Roman"/>
          <w:color w:val="000000"/>
          <w:shd w:val="clear" w:color="auto" w:fill="FFFFFF"/>
        </w:rPr>
        <w:t xml:space="preserve"> aging and anti-apoptosis</w:t>
      </w:r>
      <w:r w:rsidR="00500A99" w:rsidRPr="00D973A3">
        <w:t>. Deregulation of telomerase expression in somatic cells may be involved in oncogenesis</w:t>
      </w:r>
      <w:r w:rsidR="00040A23" w:rsidRPr="00D973A3">
        <w:t xml:space="preserve"> </w:t>
      </w:r>
      <w:r w:rsidR="00040A23" w:rsidRPr="00D973A3">
        <w:fldChar w:fldCharType="begin"/>
      </w:r>
      <w:r w:rsidR="00EA05AF">
        <w:instrText xml:space="preserve"> ADDIN EN.CITE &lt;EndNote&gt;&lt;Cite&gt;&lt;Author&gt;Calado&lt;/Author&gt;&lt;Year&gt;2006&lt;/Year&gt;&lt;RecNum&gt;252&lt;/RecNum&gt;&lt;DisplayText&gt;&lt;style face="superscript"&gt;42&lt;/style&gt;&lt;/DisplayText&gt;&lt;record&gt;&lt;rec-number&gt;252&lt;/rec-number&gt;&lt;foreign-keys&gt;&lt;key app="EN" db-id="ass00zweqe5zecewxr6xwdpbed5p2va9xftp" timestamp="1627973206"&gt;252&lt;/key&gt;&lt;/foreign-keys&gt;&lt;ref-type name="Journal Article"&gt;17&lt;/ref-type&gt;&lt;contributors&gt;&lt;authors&gt;&lt;author&gt;Calado, R. T.&lt;/author&gt;&lt;author&gt;Chen, J.&lt;/author&gt;&lt;/authors&gt;&lt;/contributors&gt;&lt;auth-address&gt;Hematology Branch, National Heart, Lung and Blood Institute, National Institutes of Health, Bethesda, Maryland 20892, USA.&lt;/auth-address&gt;&lt;titles&gt;&lt;title&gt;Telomerase: not just for the elongation of telomeres&lt;/title&gt;&lt;secondary-title&gt;Bioessays&lt;/secondary-title&gt;&lt;/titles&gt;&lt;periodical&gt;&lt;full-title&gt;Bioessays&lt;/full-title&gt;&lt;/periodical&gt;&lt;pages&gt;109-12&lt;/pages&gt;&lt;volume&gt;28&lt;/volume&gt;&lt;number&gt;2&lt;/number&gt;&lt;keywords&gt;&lt;keyword&gt;Animals&lt;/keyword&gt;&lt;keyword&gt;Blood Cells/enzymology/metabolism/pathology&lt;/keyword&gt;&lt;keyword&gt;Humans&lt;/keyword&gt;&lt;keyword&gt;Neoplasms/enzymology/genetics/pathology&lt;/keyword&gt;&lt;keyword&gt;Stem Cells/cytology/enzymology/physiology&lt;/keyword&gt;&lt;keyword&gt;Telomerase/*metabolism&lt;/keyword&gt;&lt;keyword&gt;Telomere/*genetics/*metabolism&lt;/keyword&gt;&lt;/keywords&gt;&lt;dates&gt;&lt;year&gt;2006&lt;/year&gt;&lt;pub-dates&gt;&lt;date&gt;Feb&lt;/date&gt;&lt;/pub-dates&gt;&lt;/dates&gt;&lt;isbn&gt;0265-9247 (Print)&amp;#xD;0265-9247 (Linking)&lt;/isbn&gt;&lt;accession-num&gt;16435298&lt;/accession-num&gt;&lt;urls&gt;&lt;related-urls&gt;&lt;url&gt;https://www.ncbi.nlm.nih.gov/pubmed/16435298&lt;/url&gt;&lt;/related-urls&gt;&lt;/urls&gt;&lt;electronic-resource-num&gt;10.1002/bies.20365&lt;/electronic-resource-num&gt;&lt;/record&gt;&lt;/Cite&gt;&lt;/EndNote&gt;</w:instrText>
      </w:r>
      <w:r w:rsidR="00040A23" w:rsidRPr="00D973A3">
        <w:fldChar w:fldCharType="separate"/>
      </w:r>
      <w:r w:rsidR="00EA05AF" w:rsidRPr="00EA05AF">
        <w:rPr>
          <w:noProof/>
          <w:vertAlign w:val="superscript"/>
        </w:rPr>
        <w:t>42</w:t>
      </w:r>
      <w:r w:rsidR="00040A23" w:rsidRPr="00D973A3">
        <w:fldChar w:fldCharType="end"/>
      </w:r>
      <w:r w:rsidR="00500A99" w:rsidRPr="00D973A3">
        <w:t xml:space="preserve">. </w:t>
      </w:r>
      <w:proofErr w:type="spellStart"/>
      <w:r w:rsidR="00500A99" w:rsidRPr="00D973A3">
        <w:rPr>
          <w:i/>
          <w:iCs/>
        </w:rPr>
        <w:t>CLPTM1L</w:t>
      </w:r>
      <w:proofErr w:type="spellEnd"/>
      <w:r w:rsidR="00500A99" w:rsidRPr="00D973A3">
        <w:t xml:space="preserve"> is a commonly overexpressed anti-apoptotic factor in lung tumors</w:t>
      </w:r>
      <w:r w:rsidR="00040A23" w:rsidRPr="00D973A3">
        <w:t>,</w:t>
      </w:r>
      <w:r w:rsidR="002820D3" w:rsidRPr="00D973A3">
        <w:t xml:space="preserve"> and</w:t>
      </w:r>
      <w:r w:rsidR="00040A23" w:rsidRPr="00D973A3">
        <w:t xml:space="preserve"> is </w:t>
      </w:r>
      <w:r w:rsidR="00040A23" w:rsidRPr="00D973A3">
        <w:rPr>
          <w:rFonts w:cs="Times New Roman"/>
          <w:color w:val="000000"/>
          <w:shd w:val="clear" w:color="auto" w:fill="FFFFFF"/>
        </w:rPr>
        <w:t xml:space="preserve">associated with DNA damage measured by bulky aromatic/hydrophobic DNA adducts </w:t>
      </w:r>
      <w:r w:rsidR="005A0AB9" w:rsidRPr="00D973A3">
        <w:rPr>
          <w:rFonts w:cs="Times New Roman"/>
          <w:color w:val="000000"/>
          <w:shd w:val="clear" w:color="auto" w:fill="FFFFFF"/>
        </w:rPr>
        <w:fldChar w:fldCharType="begin">
          <w:fldData xml:space="preserve">PEVuZE5vdGU+PENpdGU+PEF1dGhvcj5aaWVub2xkZGlueTwvQXV0aG9yPjxZZWFyPjIwMDk8L1ll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=
</w:fldData>
        </w:fldChar>
      </w:r>
      <w:r w:rsidR="00EA05AF">
        <w:rPr>
          <w:rFonts w:cs="Times New Roman"/>
          <w:color w:val="000000"/>
          <w:shd w:val="clear" w:color="auto" w:fill="FFFFFF"/>
        </w:rPr>
        <w:instrText xml:space="preserve"> ADDIN EN.CITE </w:instrText>
      </w:r>
      <w:r w:rsidR="00EA05AF">
        <w:rPr>
          <w:rFonts w:cs="Times New Roman"/>
          <w:color w:val="000000"/>
          <w:shd w:val="clear" w:color="auto" w:fill="FFFFFF"/>
        </w:rPr>
        <w:fldChar w:fldCharType="begin">
          <w:fldData xml:space="preserve">PEVuZE5vdGU+PENpdGU+PEF1dGhvcj5aaWVub2xkZGlueTwvQXV0aG9yPjxZZWFyPjIwMDk8L1ll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=
</w:fldData>
        </w:fldChar>
      </w:r>
      <w:r w:rsidR="00EA05AF">
        <w:rPr>
          <w:rFonts w:cs="Times New Roman"/>
          <w:color w:val="000000"/>
          <w:shd w:val="clear" w:color="auto" w:fill="FFFFFF"/>
        </w:rPr>
        <w:instrText xml:space="preserve"> ADDIN EN.CITE.DATA </w:instrText>
      </w:r>
      <w:r w:rsidR="00EA05AF">
        <w:rPr>
          <w:rFonts w:cs="Times New Roman"/>
          <w:color w:val="000000"/>
          <w:shd w:val="clear" w:color="auto" w:fill="FFFFFF"/>
        </w:rPr>
      </w:r>
      <w:r w:rsidR="00EA05AF">
        <w:rPr>
          <w:rFonts w:cs="Times New Roman"/>
          <w:color w:val="000000"/>
          <w:shd w:val="clear" w:color="auto" w:fill="FFFFFF"/>
        </w:rPr>
        <w:fldChar w:fldCharType="end"/>
      </w:r>
      <w:r w:rsidR="005A0AB9" w:rsidRPr="00D973A3">
        <w:rPr>
          <w:rFonts w:cs="Times New Roman"/>
          <w:color w:val="000000"/>
          <w:shd w:val="clear" w:color="auto" w:fill="FFFFFF"/>
        </w:rPr>
      </w:r>
      <w:r w:rsidR="005A0AB9" w:rsidRPr="00D973A3">
        <w:rPr>
          <w:rFonts w:cs="Times New Roman"/>
          <w:color w:val="000000"/>
          <w:shd w:val="clear" w:color="auto" w:fill="FFFFFF"/>
        </w:rPr>
        <w:fldChar w:fldCharType="separate"/>
      </w:r>
      <w:r w:rsidR="00EA05AF" w:rsidRPr="00EA05AF">
        <w:rPr>
          <w:rFonts w:cs="Times New Roman"/>
          <w:noProof/>
          <w:color w:val="000000"/>
          <w:shd w:val="clear" w:color="auto" w:fill="FFFFFF"/>
          <w:vertAlign w:val="superscript"/>
        </w:rPr>
        <w:t>43</w:t>
      </w:r>
      <w:r w:rsidR="005A0AB9" w:rsidRPr="00D973A3">
        <w:rPr>
          <w:rFonts w:cs="Times New Roman"/>
          <w:color w:val="000000"/>
          <w:shd w:val="clear" w:color="auto" w:fill="FFFFFF"/>
        </w:rPr>
        <w:fldChar w:fldCharType="end"/>
      </w:r>
      <w:r w:rsidR="00040A23" w:rsidRPr="00D973A3">
        <w:rPr>
          <w:rFonts w:cs="Times New Roman"/>
          <w:color w:val="000000"/>
          <w:shd w:val="clear" w:color="auto" w:fill="FFFFFF"/>
        </w:rPr>
        <w:t>.</w:t>
      </w:r>
      <w:r w:rsidR="00500A99" w:rsidRPr="00D973A3">
        <w:t xml:space="preserve"> Knockdown of </w:t>
      </w:r>
      <w:proofErr w:type="spellStart"/>
      <w:r w:rsidR="00500A99" w:rsidRPr="00D973A3">
        <w:rPr>
          <w:i/>
          <w:iCs/>
        </w:rPr>
        <w:t>CLPTM1L</w:t>
      </w:r>
      <w:proofErr w:type="spellEnd"/>
      <w:r w:rsidR="00500A99" w:rsidRPr="00D973A3">
        <w:t xml:space="preserve"> transcript in NSCLC cells results in increase</w:t>
      </w:r>
      <w:r w:rsidR="002820D3" w:rsidRPr="00D973A3">
        <w:t>d</w:t>
      </w:r>
      <w:r w:rsidR="00500A99" w:rsidRPr="00D973A3">
        <w:t xml:space="preserve"> sensitivity to genotoxic stress-mediated apoptotic killing</w:t>
      </w:r>
      <w:r w:rsidR="002820D3" w:rsidRPr="00D973A3">
        <w:t>,</w:t>
      </w:r>
      <w:r w:rsidR="00500A99" w:rsidRPr="00D973A3">
        <w:t xml:space="preserve"> and diminishes </w:t>
      </w:r>
      <w:r w:rsidR="002820D3" w:rsidRPr="00D973A3">
        <w:t xml:space="preserve">the </w:t>
      </w:r>
      <w:r w:rsidR="00500A99" w:rsidRPr="00D973A3">
        <w:t xml:space="preserve">expression of </w:t>
      </w:r>
      <w:proofErr w:type="spellStart"/>
      <w:r w:rsidR="00500A99" w:rsidRPr="00D973A3">
        <w:t>Bcl-xL</w:t>
      </w:r>
      <w:proofErr w:type="spellEnd"/>
      <w:r w:rsidR="00500A99" w:rsidRPr="00D973A3">
        <w:t xml:space="preserve"> in a manner depend</w:t>
      </w:r>
      <w:r w:rsidR="009770F8" w:rsidRPr="00D973A3">
        <w:t>ing</w:t>
      </w:r>
      <w:r w:rsidR="00500A99" w:rsidRPr="00D973A3">
        <w:t xml:space="preserve"> on </w:t>
      </w:r>
      <w:proofErr w:type="spellStart"/>
      <w:r w:rsidR="00500A99" w:rsidRPr="00D973A3">
        <w:rPr>
          <w:i/>
          <w:iCs/>
        </w:rPr>
        <w:t>CLPTM1L</w:t>
      </w:r>
      <w:proofErr w:type="spellEnd"/>
      <w:r w:rsidR="00500A99" w:rsidRPr="00D973A3">
        <w:t xml:space="preserve"> expression </w:t>
      </w:r>
      <w:r w:rsidR="00312555" w:rsidRPr="00D973A3">
        <w:fldChar w:fldCharType="begin">
          <w:fldData xml:space="preserve">PEVuZE5vdGU+PENpdGU+PEF1dGhvcj5HZWFseTwvQXV0aG9yPjxZZWFyPjE5OTk8L1llYXI+PFJl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</w:fldData>
        </w:fldChar>
      </w:r>
      <w:r w:rsidR="00EA05AF">
        <w:instrText xml:space="preserve"> ADDIN EN.CITE </w:instrText>
      </w:r>
      <w:r w:rsidR="00EA05AF">
        <w:fldChar w:fldCharType="begin">
          <w:fldData xml:space="preserve">PEVuZE5vdGU+PENpdGU+PEF1dGhvcj5HZWFseTwvQXV0aG9yPjxZZWFyPjE5OTk8L1llYXI+PFJl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</w:fldData>
        </w:fldChar>
      </w:r>
      <w:r w:rsidR="00EA05AF">
        <w:instrText xml:space="preserve"> ADDIN EN.CITE.DATA </w:instrText>
      </w:r>
      <w:r w:rsidR="00EA05AF">
        <w:fldChar w:fldCharType="end"/>
      </w:r>
      <w:r w:rsidR="00312555" w:rsidRPr="00D973A3">
        <w:fldChar w:fldCharType="separate"/>
      </w:r>
      <w:r w:rsidR="00EA05AF" w:rsidRPr="00EA05AF">
        <w:rPr>
          <w:noProof/>
          <w:vertAlign w:val="superscript"/>
        </w:rPr>
        <w:t>44</w:t>
      </w:r>
      <w:r w:rsidR="00312555" w:rsidRPr="00D973A3">
        <w:fldChar w:fldCharType="end"/>
      </w:r>
      <w:r w:rsidR="00500A99" w:rsidRPr="00D973A3">
        <w:t>.</w:t>
      </w:r>
    </w:p>
    <w:p w14:paraId="62513892" w14:textId="58D43532" w:rsidR="00B30C5F" w:rsidRPr="00D973A3" w:rsidRDefault="00B30C5F">
      <w:pPr>
        <w:spacing w:after="326"/>
        <w:rPr>
          <w:rFonts w:cs="Times New Roman"/>
          <w:color w:val="000000"/>
          <w:shd w:val="clear" w:color="auto" w:fill="FFFFFF"/>
        </w:rPr>
      </w:pPr>
      <w:r w:rsidRPr="00D973A3">
        <w:rPr>
          <w:rFonts w:hint="eastAsia"/>
        </w:rPr>
        <w:t>A</w:t>
      </w:r>
      <w:r w:rsidRPr="00D973A3">
        <w:t xml:space="preserve">nother </w:t>
      </w:r>
      <w:r w:rsidR="00A1360A" w:rsidRPr="00D973A3">
        <w:rPr>
          <w:rFonts w:hint="eastAsia"/>
        </w:rPr>
        <w:t xml:space="preserve">five pairs of SNPs </w:t>
      </w:r>
      <w:r w:rsidR="002820D3" w:rsidRPr="00D973A3">
        <w:t>reside in</w:t>
      </w:r>
      <w:r w:rsidRPr="00D973A3">
        <w:t xml:space="preserve"> </w:t>
      </w:r>
      <w:proofErr w:type="spellStart"/>
      <w:r w:rsidRPr="00D973A3">
        <w:t>6p21.32</w:t>
      </w:r>
      <w:proofErr w:type="spellEnd"/>
      <w:r w:rsidR="00A1360A" w:rsidRPr="00D973A3">
        <w:rPr>
          <w:rFonts w:hint="eastAsia"/>
        </w:rPr>
        <w:t xml:space="preserve">, </w:t>
      </w:r>
      <w:r w:rsidR="002820D3" w:rsidRPr="00D973A3">
        <w:t>where</w:t>
      </w:r>
      <w:r w:rsidR="00A1360A" w:rsidRPr="00D973A3">
        <w:rPr>
          <w:rFonts w:hint="eastAsia"/>
        </w:rPr>
        <w:t xml:space="preserve"> </w:t>
      </w:r>
      <w:r w:rsidR="00CF0643" w:rsidRPr="00D973A3">
        <w:rPr>
          <w:i/>
          <w:iCs/>
        </w:rPr>
        <w:t>HLA-</w:t>
      </w:r>
      <w:proofErr w:type="spellStart"/>
      <w:r w:rsidR="00CF0643" w:rsidRPr="00D973A3">
        <w:rPr>
          <w:i/>
          <w:iCs/>
        </w:rPr>
        <w:t>DQA1</w:t>
      </w:r>
      <w:proofErr w:type="spellEnd"/>
      <w:r w:rsidR="00A1360A" w:rsidRPr="00D973A3">
        <w:rPr>
          <w:i/>
          <w:iCs/>
        </w:rPr>
        <w:t xml:space="preserve">, </w:t>
      </w:r>
      <w:r w:rsidR="00CF0643" w:rsidRPr="00D973A3">
        <w:rPr>
          <w:i/>
          <w:iCs/>
        </w:rPr>
        <w:t>HLA-</w:t>
      </w:r>
      <w:proofErr w:type="spellStart"/>
      <w:r w:rsidR="00CF0643" w:rsidRPr="00D973A3">
        <w:rPr>
          <w:i/>
          <w:iCs/>
        </w:rPr>
        <w:t>DQA2</w:t>
      </w:r>
      <w:proofErr w:type="spellEnd"/>
      <w:r w:rsidR="00A1360A" w:rsidRPr="00D973A3">
        <w:rPr>
          <w:i/>
          <w:iCs/>
        </w:rPr>
        <w:t xml:space="preserve">, </w:t>
      </w:r>
      <w:r w:rsidR="00C623F3" w:rsidRPr="00D973A3">
        <w:t>and</w:t>
      </w:r>
      <w:r w:rsidR="00C623F3" w:rsidRPr="00D973A3">
        <w:rPr>
          <w:i/>
          <w:iCs/>
        </w:rPr>
        <w:t xml:space="preserve"> </w:t>
      </w:r>
      <w:proofErr w:type="spellStart"/>
      <w:r w:rsidR="00CF0643" w:rsidRPr="00D973A3">
        <w:rPr>
          <w:i/>
          <w:iCs/>
        </w:rPr>
        <w:t>BTNL2</w:t>
      </w:r>
      <w:proofErr w:type="spellEnd"/>
      <w:r w:rsidR="00CF0643" w:rsidRPr="00D973A3">
        <w:t xml:space="preserve"> </w:t>
      </w:r>
      <w:r w:rsidR="00A1360A" w:rsidRPr="00D973A3">
        <w:rPr>
          <w:rFonts w:hint="eastAsia"/>
        </w:rPr>
        <w:t xml:space="preserve">are </w:t>
      </w:r>
      <w:r w:rsidR="002820D3" w:rsidRPr="00D973A3">
        <w:t>located</w:t>
      </w:r>
      <w:r w:rsidRPr="00D973A3">
        <w:t>.</w:t>
      </w:r>
      <w:r w:rsidR="000D537E" w:rsidRPr="00D973A3">
        <w:t xml:space="preserve"> </w:t>
      </w:r>
      <w:r w:rsidR="00402091" w:rsidRPr="00D973A3">
        <w:t xml:space="preserve">This region </w:t>
      </w:r>
      <w:r w:rsidR="002820D3" w:rsidRPr="00D973A3">
        <w:t>was reported to be</w:t>
      </w:r>
      <w:r w:rsidR="00402091" w:rsidRPr="00D973A3">
        <w:t xml:space="preserve"> associated with lung cancer risk among Asian</w:t>
      </w:r>
      <w:r w:rsidR="00B25DA5" w:rsidRPr="00D973A3">
        <w:t>s</w:t>
      </w:r>
      <w:r w:rsidR="00402091" w:rsidRPr="00D973A3">
        <w:t xml:space="preserve"> </w:t>
      </w:r>
      <w:r w:rsidR="00402091" w:rsidRPr="00D973A3">
        <w:fldChar w:fldCharType="begin">
          <w:fldData xml:space="preserve">PEVuZE5vdGU+PENpdGU+PEF1dGhvcj5MYW48L0F1dGhvcj48WWVhcj4yMDEyPC9ZZWFyPjxSZWNO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</w:fldData>
        </w:fldChar>
      </w:r>
      <w:r w:rsidR="00EA05AF">
        <w:instrText xml:space="preserve"> ADDIN EN.CITE </w:instrText>
      </w:r>
      <w:r w:rsidR="00EA05AF">
        <w:fldChar w:fldCharType="begin">
          <w:fldData xml:space="preserve">PEVuZE5vdGU+PENpdGU+PEF1dGhvcj5MYW48L0F1dGhvcj48WWVhcj4yMDEyPC9ZZWFyPjxSZWNO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</w:fldData>
        </w:fldChar>
      </w:r>
      <w:r w:rsidR="00EA05AF">
        <w:instrText xml:space="preserve"> ADDIN EN.CITE.DATA </w:instrText>
      </w:r>
      <w:r w:rsidR="00EA05AF">
        <w:fldChar w:fldCharType="end"/>
      </w:r>
      <w:r w:rsidR="00402091" w:rsidRPr="00D973A3">
        <w:fldChar w:fldCharType="separate"/>
      </w:r>
      <w:r w:rsidR="00EA05AF" w:rsidRPr="00EA05AF">
        <w:rPr>
          <w:noProof/>
          <w:vertAlign w:val="superscript"/>
        </w:rPr>
        <w:t>45,46</w:t>
      </w:r>
      <w:r w:rsidR="00402091" w:rsidRPr="00D973A3">
        <w:fldChar w:fldCharType="end"/>
      </w:r>
      <w:r w:rsidR="002820D3" w:rsidRPr="00D973A3">
        <w:t>,</w:t>
      </w:r>
      <w:r w:rsidR="00402091" w:rsidRPr="00D973A3">
        <w:t xml:space="preserve"> </w:t>
      </w:r>
      <w:r w:rsidR="002820D3" w:rsidRPr="00D973A3">
        <w:t xml:space="preserve">and </w:t>
      </w:r>
      <w:r w:rsidR="0069405C" w:rsidRPr="00D973A3">
        <w:t xml:space="preserve">we now </w:t>
      </w:r>
      <w:r w:rsidR="002820D3" w:rsidRPr="00D973A3">
        <w:t xml:space="preserve">report the </w:t>
      </w:r>
      <w:proofErr w:type="spellStart"/>
      <w:r w:rsidR="00CA6329" w:rsidRPr="00D973A3">
        <w:t>G×G</w:t>
      </w:r>
      <w:proofErr w:type="spellEnd"/>
      <w:r w:rsidR="00B74DFA" w:rsidRPr="00D973A3">
        <w:t xml:space="preserve"> signals </w:t>
      </w:r>
      <w:r w:rsidR="00CA0D2E" w:rsidRPr="00D973A3">
        <w:rPr>
          <w:rFonts w:hint="eastAsia"/>
        </w:rPr>
        <w:t xml:space="preserve">in this </w:t>
      </w:r>
      <w:r w:rsidR="00CA0D2E" w:rsidRPr="00D973A3">
        <w:t>region</w:t>
      </w:r>
      <w:r w:rsidR="00CA0D2E" w:rsidRPr="00D973A3">
        <w:rPr>
          <w:rFonts w:hint="eastAsia"/>
        </w:rPr>
        <w:t xml:space="preserve"> </w:t>
      </w:r>
      <w:r w:rsidR="002820D3" w:rsidRPr="00D973A3">
        <w:t>for</w:t>
      </w:r>
      <w:r w:rsidR="00375BC1" w:rsidRPr="00375BC1">
        <w:t xml:space="preserve"> </w:t>
      </w:r>
      <w:r w:rsidR="00375BC1">
        <w:t>European</w:t>
      </w:r>
      <w:r w:rsidR="002820D3" w:rsidRPr="00D973A3">
        <w:rPr>
          <w:rFonts w:cs="Times New Roman"/>
          <w:color w:val="000000"/>
          <w:shd w:val="clear" w:color="auto" w:fill="FFFFFF"/>
        </w:rPr>
        <w:t>s</w:t>
      </w:r>
      <w:r w:rsidR="00B74DFA" w:rsidRPr="00D973A3">
        <w:rPr>
          <w:rFonts w:cs="Times New Roman"/>
          <w:color w:val="000000"/>
          <w:shd w:val="clear" w:color="auto" w:fill="FFFFFF"/>
        </w:rPr>
        <w:t xml:space="preserve">. </w:t>
      </w:r>
      <w:r w:rsidR="00D4016F" w:rsidRPr="00D973A3">
        <w:rPr>
          <w:rFonts w:cs="Times New Roman"/>
          <w:color w:val="000000"/>
          <w:shd w:val="clear" w:color="auto" w:fill="FFFFFF"/>
        </w:rPr>
        <w:t>Proline rich transmembrane protein 1 (</w:t>
      </w:r>
      <w:proofErr w:type="spellStart"/>
      <w:r w:rsidR="00D4016F" w:rsidRPr="00D973A3">
        <w:rPr>
          <w:rFonts w:cs="Times New Roman"/>
          <w:i/>
          <w:iCs/>
          <w:color w:val="000000"/>
          <w:shd w:val="clear" w:color="auto" w:fill="FFFFFF"/>
        </w:rPr>
        <w:t>PRRT1</w:t>
      </w:r>
      <w:proofErr w:type="spellEnd"/>
      <w:r w:rsidR="00D4016F" w:rsidRPr="00D973A3">
        <w:rPr>
          <w:rFonts w:cs="Times New Roman"/>
          <w:color w:val="000000"/>
          <w:shd w:val="clear" w:color="auto" w:fill="FFFFFF"/>
        </w:rPr>
        <w:t xml:space="preserve">) and </w:t>
      </w:r>
      <w:proofErr w:type="spellStart"/>
      <w:r w:rsidR="00D4016F" w:rsidRPr="00D973A3">
        <w:rPr>
          <w:rFonts w:cs="Times New Roman"/>
          <w:i/>
          <w:iCs/>
          <w:color w:val="000000"/>
          <w:shd w:val="clear" w:color="auto" w:fill="FFFFFF"/>
        </w:rPr>
        <w:t>C6orf10</w:t>
      </w:r>
      <w:proofErr w:type="spellEnd"/>
      <w:r w:rsidR="00D4016F" w:rsidRPr="00D973A3">
        <w:rPr>
          <w:rFonts w:cs="Times New Roman"/>
          <w:color w:val="000000"/>
          <w:shd w:val="clear" w:color="auto" w:fill="FFFFFF"/>
        </w:rPr>
        <w:t xml:space="preserve"> [also known as testis expressed basic protein 1 (</w:t>
      </w:r>
      <w:proofErr w:type="spellStart"/>
      <w:r w:rsidR="00D4016F" w:rsidRPr="00D973A3">
        <w:rPr>
          <w:rFonts w:cs="Times New Roman"/>
          <w:i/>
          <w:iCs/>
          <w:color w:val="000000"/>
          <w:shd w:val="clear" w:color="auto" w:fill="FFFFFF"/>
        </w:rPr>
        <w:t>TSBP1</w:t>
      </w:r>
      <w:proofErr w:type="spellEnd"/>
      <w:r w:rsidR="00D4016F" w:rsidRPr="00D973A3">
        <w:rPr>
          <w:rFonts w:cs="Times New Roman"/>
          <w:color w:val="000000"/>
          <w:shd w:val="clear" w:color="auto" w:fill="FFFFFF"/>
        </w:rPr>
        <w:t xml:space="preserve">)] are located on the </w:t>
      </w:r>
      <w:r w:rsidR="00E35665" w:rsidRPr="00D973A3">
        <w:rPr>
          <w:rFonts w:cs="Times New Roman"/>
          <w:color w:val="000000"/>
          <w:shd w:val="clear" w:color="auto" w:fill="FFFFFF"/>
        </w:rPr>
        <w:t xml:space="preserve">major histocompatibility complex (MHC) </w:t>
      </w:r>
      <w:r w:rsidR="00D4016F" w:rsidRPr="00D973A3">
        <w:rPr>
          <w:rFonts w:cs="Times New Roman"/>
          <w:color w:val="000000"/>
          <w:shd w:val="clear" w:color="auto" w:fill="FFFFFF"/>
        </w:rPr>
        <w:t>region</w:t>
      </w:r>
      <w:r w:rsidR="00E11985" w:rsidRPr="00D973A3">
        <w:rPr>
          <w:rFonts w:cs="Times New Roman"/>
          <w:color w:val="000000"/>
          <w:shd w:val="clear" w:color="auto" w:fill="FFFFFF"/>
        </w:rPr>
        <w:t xml:space="preserve">, </w:t>
      </w:r>
      <w:r w:rsidR="002820D3" w:rsidRPr="00D973A3">
        <w:rPr>
          <w:rFonts w:cs="Times New Roman"/>
          <w:color w:val="000000"/>
          <w:shd w:val="clear" w:color="auto" w:fill="FFFFFF"/>
        </w:rPr>
        <w:t>widely</w:t>
      </w:r>
      <w:r w:rsidR="00E11985" w:rsidRPr="00D973A3">
        <w:rPr>
          <w:rFonts w:cs="Times New Roman"/>
          <w:color w:val="000000"/>
          <w:shd w:val="clear" w:color="auto" w:fill="FFFFFF"/>
        </w:rPr>
        <w:t xml:space="preserve"> recognized as an </w:t>
      </w:r>
      <w:r w:rsidR="00730A2E" w:rsidRPr="00D973A3">
        <w:rPr>
          <w:rFonts w:cs="Times New Roman"/>
          <w:color w:val="000000"/>
          <w:shd w:val="clear" w:color="auto" w:fill="FFFFFF"/>
        </w:rPr>
        <w:t xml:space="preserve">important regulatory region for </w:t>
      </w:r>
      <w:r w:rsidR="00730A2E" w:rsidRPr="00D973A3">
        <w:rPr>
          <w:rFonts w:cs="Times New Roman"/>
          <w:color w:val="000000"/>
          <w:shd w:val="clear" w:color="auto" w:fill="FFFFFF"/>
        </w:rPr>
        <w:lastRenderedPageBreak/>
        <w:t>multiple diseases</w:t>
      </w:r>
      <w:r w:rsidR="00E860B7" w:rsidRPr="00D973A3">
        <w:rPr>
          <w:rFonts w:cs="Times New Roman"/>
          <w:color w:val="000000"/>
          <w:shd w:val="clear" w:color="auto" w:fill="FFFFFF"/>
        </w:rPr>
        <w:t xml:space="preserve"> </w:t>
      </w:r>
      <w:r w:rsidR="00E860B7" w:rsidRPr="00D973A3">
        <w:rPr>
          <w:rFonts w:cs="Times New Roman"/>
          <w:color w:val="000000"/>
          <w:shd w:val="clear" w:color="auto" w:fill="FFFFFF"/>
        </w:rPr>
        <w:fldChar w:fldCharType="begin">
          <w:fldData xml:space="preserve">PEVuZE5vdGU+PENpdGU+PEF1dGhvcj5EZW5kcm91PC9BdXRob3I+PFllYXI+MjAxODwvWWVhcj48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</w:fldData>
        </w:fldChar>
      </w:r>
      <w:r w:rsidR="00EA05AF">
        <w:rPr>
          <w:rFonts w:cs="Times New Roman"/>
          <w:color w:val="000000"/>
          <w:shd w:val="clear" w:color="auto" w:fill="FFFFFF"/>
        </w:rPr>
        <w:instrText xml:space="preserve"> ADDIN EN.CITE </w:instrText>
      </w:r>
      <w:r w:rsidR="00EA05AF">
        <w:rPr>
          <w:rFonts w:cs="Times New Roman"/>
          <w:color w:val="000000"/>
          <w:shd w:val="clear" w:color="auto" w:fill="FFFFFF"/>
        </w:rPr>
        <w:fldChar w:fldCharType="begin">
          <w:fldData xml:space="preserve">PEVuZE5vdGU+PENpdGU+PEF1dGhvcj5EZW5kcm91PC9BdXRob3I+PFllYXI+MjAxODwvWWVhcj48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</w:fldData>
        </w:fldChar>
      </w:r>
      <w:r w:rsidR="00EA05AF">
        <w:rPr>
          <w:rFonts w:cs="Times New Roman"/>
          <w:color w:val="000000"/>
          <w:shd w:val="clear" w:color="auto" w:fill="FFFFFF"/>
        </w:rPr>
        <w:instrText xml:space="preserve"> ADDIN EN.CITE.DATA </w:instrText>
      </w:r>
      <w:r w:rsidR="00EA05AF">
        <w:rPr>
          <w:rFonts w:cs="Times New Roman"/>
          <w:color w:val="000000"/>
          <w:shd w:val="clear" w:color="auto" w:fill="FFFFFF"/>
        </w:rPr>
      </w:r>
      <w:r w:rsidR="00EA05AF">
        <w:rPr>
          <w:rFonts w:cs="Times New Roman"/>
          <w:color w:val="000000"/>
          <w:shd w:val="clear" w:color="auto" w:fill="FFFFFF"/>
        </w:rPr>
        <w:fldChar w:fldCharType="end"/>
      </w:r>
      <w:r w:rsidR="00E860B7" w:rsidRPr="00D973A3">
        <w:rPr>
          <w:rFonts w:cs="Times New Roman"/>
          <w:color w:val="000000"/>
          <w:shd w:val="clear" w:color="auto" w:fill="FFFFFF"/>
        </w:rPr>
      </w:r>
      <w:r w:rsidR="00E860B7" w:rsidRPr="00D973A3">
        <w:rPr>
          <w:rFonts w:cs="Times New Roman"/>
          <w:color w:val="000000"/>
          <w:shd w:val="clear" w:color="auto" w:fill="FFFFFF"/>
        </w:rPr>
        <w:fldChar w:fldCharType="separate"/>
      </w:r>
      <w:r w:rsidR="00EA05AF" w:rsidRPr="00EA05AF">
        <w:rPr>
          <w:rFonts w:cs="Times New Roman"/>
          <w:noProof/>
          <w:color w:val="000000"/>
          <w:shd w:val="clear" w:color="auto" w:fill="FFFFFF"/>
          <w:vertAlign w:val="superscript"/>
        </w:rPr>
        <w:t>47</w:t>
      </w:r>
      <w:r w:rsidR="00E860B7" w:rsidRPr="00D973A3">
        <w:rPr>
          <w:rFonts w:cs="Times New Roman"/>
          <w:color w:val="000000"/>
          <w:shd w:val="clear" w:color="auto" w:fill="FFFFFF"/>
        </w:rPr>
        <w:fldChar w:fldCharType="end"/>
      </w:r>
      <w:r w:rsidR="00730A2E" w:rsidRPr="00D973A3">
        <w:rPr>
          <w:rFonts w:cs="Times New Roman"/>
          <w:color w:val="000000"/>
          <w:shd w:val="clear" w:color="auto" w:fill="FFFFFF"/>
        </w:rPr>
        <w:t xml:space="preserve">. </w:t>
      </w:r>
      <w:r w:rsidR="00DD65F2" w:rsidRPr="00D973A3">
        <w:rPr>
          <w:rFonts w:cs="Times New Roman"/>
          <w:color w:val="000000"/>
          <w:shd w:val="clear" w:color="auto" w:fill="FFFFFF"/>
        </w:rPr>
        <w:t xml:space="preserve">The two SNPs </w:t>
      </w:r>
      <w:r w:rsidR="00A3066D" w:rsidRPr="00D973A3">
        <w:rPr>
          <w:rFonts w:cs="Times New Roman"/>
          <w:color w:val="000000"/>
          <w:shd w:val="clear" w:color="auto" w:fill="FFFFFF"/>
        </w:rPr>
        <w:t>(</w:t>
      </w:r>
      <w:proofErr w:type="spellStart"/>
      <w:r w:rsidR="00A3066D" w:rsidRPr="00D973A3">
        <w:t>rs3135369</w:t>
      </w:r>
      <w:proofErr w:type="spellEnd"/>
      <w:r w:rsidR="00A3066D" w:rsidRPr="00D973A3">
        <w:rPr>
          <w:rFonts w:hint="eastAsia"/>
        </w:rPr>
        <w:t xml:space="preserve"> </w:t>
      </w:r>
      <w:r w:rsidR="00A3066D" w:rsidRPr="00D973A3">
        <w:t xml:space="preserve">and </w:t>
      </w:r>
      <w:proofErr w:type="spellStart"/>
      <w:r w:rsidR="00A3066D" w:rsidRPr="00D973A3">
        <w:t>rs2858859</w:t>
      </w:r>
      <w:proofErr w:type="spellEnd"/>
      <w:r w:rsidR="00A3066D" w:rsidRPr="00D973A3">
        <w:rPr>
          <w:rFonts w:cs="Times New Roman"/>
          <w:color w:val="000000"/>
          <w:shd w:val="clear" w:color="auto" w:fill="FFFFFF"/>
        </w:rPr>
        <w:t xml:space="preserve">) </w:t>
      </w:r>
      <w:r w:rsidR="00DD65F2" w:rsidRPr="00D973A3">
        <w:rPr>
          <w:rFonts w:cs="Times New Roman"/>
          <w:color w:val="000000"/>
          <w:shd w:val="clear" w:color="auto" w:fill="FFFFFF"/>
        </w:rPr>
        <w:t xml:space="preserve">also showed abundant </w:t>
      </w:r>
      <w:proofErr w:type="spellStart"/>
      <w:r w:rsidR="00DD65F2" w:rsidRPr="00D973A3">
        <w:rPr>
          <w:rFonts w:cs="Times New Roman"/>
          <w:color w:val="000000"/>
          <w:shd w:val="clear" w:color="auto" w:fill="FFFFFF"/>
        </w:rPr>
        <w:t>eQTL</w:t>
      </w:r>
      <w:proofErr w:type="spellEnd"/>
      <w:r w:rsidR="00DD65F2" w:rsidRPr="00D973A3">
        <w:rPr>
          <w:rFonts w:cs="Times New Roman"/>
          <w:color w:val="000000"/>
          <w:shd w:val="clear" w:color="auto" w:fill="FFFFFF"/>
        </w:rPr>
        <w:t xml:space="preserve"> relationship with the genes in </w:t>
      </w:r>
      <w:r w:rsidR="00CC01F6" w:rsidRPr="00D973A3">
        <w:rPr>
          <w:rFonts w:cs="Times New Roman"/>
          <w:color w:val="000000"/>
          <w:shd w:val="clear" w:color="auto" w:fill="FFFFFF"/>
        </w:rPr>
        <w:t>HLA</w:t>
      </w:r>
      <w:r w:rsidR="002820D3" w:rsidRPr="00D973A3">
        <w:rPr>
          <w:rFonts w:cs="Times New Roman"/>
          <w:color w:val="000000"/>
          <w:shd w:val="clear" w:color="auto" w:fill="FFFFFF"/>
        </w:rPr>
        <w:t xml:space="preserve">, </w:t>
      </w:r>
      <w:r w:rsidR="00C24B1C" w:rsidRPr="00D973A3">
        <w:rPr>
          <w:rFonts w:cs="Times New Roman"/>
          <w:color w:val="000000"/>
          <w:shd w:val="clear" w:color="auto" w:fill="FFFFFF"/>
        </w:rPr>
        <w:t xml:space="preserve">known </w:t>
      </w:r>
      <w:r w:rsidR="002820D3" w:rsidRPr="00D973A3">
        <w:rPr>
          <w:rFonts w:cs="Times New Roman"/>
          <w:color w:val="000000"/>
          <w:shd w:val="clear" w:color="auto" w:fill="FFFFFF"/>
        </w:rPr>
        <w:t xml:space="preserve">as a </w:t>
      </w:r>
      <w:r w:rsidR="00C24B1C" w:rsidRPr="00D973A3">
        <w:rPr>
          <w:rFonts w:cs="Times New Roman"/>
          <w:color w:val="000000"/>
          <w:shd w:val="clear" w:color="auto" w:fill="FFFFFF"/>
        </w:rPr>
        <w:t>critical mediator in disease defense through presenting intra- or extra-cellular peptides on the cell surface in a form</w:t>
      </w:r>
      <w:r w:rsidR="00E973CE" w:rsidRPr="00D973A3">
        <w:rPr>
          <w:rFonts w:cs="Times New Roman"/>
          <w:color w:val="000000"/>
          <w:shd w:val="clear" w:color="auto" w:fill="FFFFFF"/>
        </w:rPr>
        <w:t>, which</w:t>
      </w:r>
      <w:r w:rsidR="00C24B1C" w:rsidRPr="00D973A3">
        <w:rPr>
          <w:rFonts w:cs="Times New Roman"/>
          <w:color w:val="000000"/>
          <w:shd w:val="clear" w:color="auto" w:fill="FFFFFF"/>
        </w:rPr>
        <w:t xml:space="preserve"> can be recognized by the T cell receptors (</w:t>
      </w:r>
      <w:proofErr w:type="spellStart"/>
      <w:r w:rsidR="00C24B1C" w:rsidRPr="00D973A3">
        <w:rPr>
          <w:rFonts w:cs="Times New Roman"/>
          <w:color w:val="000000"/>
          <w:shd w:val="clear" w:color="auto" w:fill="FFFFFF"/>
        </w:rPr>
        <w:t>TCR</w:t>
      </w:r>
      <w:proofErr w:type="spellEnd"/>
      <w:r w:rsidR="00C24B1C" w:rsidRPr="00D973A3">
        <w:rPr>
          <w:rFonts w:cs="Times New Roman"/>
          <w:color w:val="000000"/>
          <w:shd w:val="clear" w:color="auto" w:fill="FFFFFF"/>
        </w:rPr>
        <w:t xml:space="preserve">) and activate a specific T cell response </w:t>
      </w:r>
      <w:r w:rsidR="00885D21" w:rsidRPr="00D973A3">
        <w:rPr>
          <w:rFonts w:cs="Times New Roman"/>
          <w:color w:val="000000"/>
          <w:shd w:val="clear" w:color="auto" w:fill="FFFFFF"/>
        </w:rPr>
        <w:fldChar w:fldCharType="begin">
          <w:fldData xml:space="preserve">PEVuZE5vdGU+PENpdGU+PEF1dGhvcj5GZXJyZWlyby1JZ2xlc2lhczwvQXV0aG9yPjxZZWFyPjIw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=
</w:fldData>
        </w:fldChar>
      </w:r>
      <w:r w:rsidR="00EA05AF">
        <w:rPr>
          <w:rFonts w:cs="Times New Roman"/>
          <w:color w:val="000000"/>
          <w:shd w:val="clear" w:color="auto" w:fill="FFFFFF"/>
        </w:rPr>
        <w:instrText xml:space="preserve"> ADDIN EN.CITE </w:instrText>
      </w:r>
      <w:r w:rsidR="00EA05AF">
        <w:rPr>
          <w:rFonts w:cs="Times New Roman"/>
          <w:color w:val="000000"/>
          <w:shd w:val="clear" w:color="auto" w:fill="FFFFFF"/>
        </w:rPr>
        <w:fldChar w:fldCharType="begin">
          <w:fldData xml:space="preserve">PEVuZE5vdGU+PENpdGU+PEF1dGhvcj5GZXJyZWlyby1JZ2xlc2lhczwvQXV0aG9yPjxZZWFyPjIw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=
</w:fldData>
        </w:fldChar>
      </w:r>
      <w:r w:rsidR="00EA05AF">
        <w:rPr>
          <w:rFonts w:cs="Times New Roman"/>
          <w:color w:val="000000"/>
          <w:shd w:val="clear" w:color="auto" w:fill="FFFFFF"/>
        </w:rPr>
        <w:instrText xml:space="preserve"> ADDIN EN.CITE.DATA </w:instrText>
      </w:r>
      <w:r w:rsidR="00EA05AF">
        <w:rPr>
          <w:rFonts w:cs="Times New Roman"/>
          <w:color w:val="000000"/>
          <w:shd w:val="clear" w:color="auto" w:fill="FFFFFF"/>
        </w:rPr>
      </w:r>
      <w:r w:rsidR="00EA05AF">
        <w:rPr>
          <w:rFonts w:cs="Times New Roman"/>
          <w:color w:val="000000"/>
          <w:shd w:val="clear" w:color="auto" w:fill="FFFFFF"/>
        </w:rPr>
        <w:fldChar w:fldCharType="end"/>
      </w:r>
      <w:r w:rsidR="00885D21" w:rsidRPr="00D973A3">
        <w:rPr>
          <w:rFonts w:cs="Times New Roman"/>
          <w:color w:val="000000"/>
          <w:shd w:val="clear" w:color="auto" w:fill="FFFFFF"/>
        </w:rPr>
      </w:r>
      <w:r w:rsidR="00885D21" w:rsidRPr="00D973A3">
        <w:rPr>
          <w:rFonts w:cs="Times New Roman"/>
          <w:color w:val="000000"/>
          <w:shd w:val="clear" w:color="auto" w:fill="FFFFFF"/>
        </w:rPr>
        <w:fldChar w:fldCharType="separate"/>
      </w:r>
      <w:r w:rsidR="00EA05AF" w:rsidRPr="00EA05AF">
        <w:rPr>
          <w:rFonts w:cs="Times New Roman"/>
          <w:noProof/>
          <w:color w:val="000000"/>
          <w:shd w:val="clear" w:color="auto" w:fill="FFFFFF"/>
          <w:vertAlign w:val="superscript"/>
        </w:rPr>
        <w:t>48</w:t>
      </w:r>
      <w:r w:rsidR="00885D21" w:rsidRPr="00D973A3">
        <w:rPr>
          <w:rFonts w:cs="Times New Roman"/>
          <w:color w:val="000000"/>
          <w:shd w:val="clear" w:color="auto" w:fill="FFFFFF"/>
        </w:rPr>
        <w:fldChar w:fldCharType="end"/>
      </w:r>
      <w:r w:rsidR="00C24B1C" w:rsidRPr="00D973A3">
        <w:rPr>
          <w:rFonts w:cs="Times New Roman"/>
          <w:color w:val="000000"/>
          <w:shd w:val="clear" w:color="auto" w:fill="FFFFFF"/>
        </w:rPr>
        <w:t>.</w:t>
      </w:r>
      <w:r w:rsidR="00885D21" w:rsidRPr="00D973A3">
        <w:rPr>
          <w:rFonts w:cs="Times New Roman"/>
          <w:color w:val="000000"/>
          <w:shd w:val="clear" w:color="auto" w:fill="FFFFFF"/>
        </w:rPr>
        <w:t xml:space="preserve"> </w:t>
      </w:r>
      <w:r w:rsidR="00C65F5D" w:rsidRPr="00D973A3">
        <w:rPr>
          <w:rFonts w:cs="Times New Roman"/>
          <w:color w:val="000000"/>
          <w:shd w:val="clear" w:color="auto" w:fill="FFFFFF"/>
        </w:rPr>
        <w:t xml:space="preserve">Thus, identifying polymorphism signals controlling </w:t>
      </w:r>
      <w:r w:rsidR="00E973CE" w:rsidRPr="00D973A3">
        <w:rPr>
          <w:rFonts w:cs="Times New Roman"/>
          <w:color w:val="000000"/>
          <w:shd w:val="clear" w:color="auto" w:fill="FFFFFF"/>
        </w:rPr>
        <w:t xml:space="preserve">the </w:t>
      </w:r>
      <w:r w:rsidR="00C65F5D" w:rsidRPr="00D973A3">
        <w:rPr>
          <w:rFonts w:cs="Times New Roman"/>
          <w:color w:val="000000"/>
          <w:shd w:val="clear" w:color="auto" w:fill="FFFFFF"/>
        </w:rPr>
        <w:t>expression of specific HLA molecules</w:t>
      </w:r>
      <w:r w:rsidR="00E973CE" w:rsidRPr="00D973A3">
        <w:rPr>
          <w:rFonts w:cs="Times New Roman"/>
          <w:color w:val="000000"/>
          <w:shd w:val="clear" w:color="auto" w:fill="FFFFFF"/>
        </w:rPr>
        <w:t xml:space="preserve"> and </w:t>
      </w:r>
      <w:r w:rsidR="00C65F5D" w:rsidRPr="00D973A3">
        <w:rPr>
          <w:rFonts w:cs="Times New Roman"/>
          <w:color w:val="000000"/>
          <w:shd w:val="clear" w:color="auto" w:fill="FFFFFF"/>
        </w:rPr>
        <w:t xml:space="preserve">affecting the peptide binding groove or the contact surface with the </w:t>
      </w:r>
      <w:proofErr w:type="spellStart"/>
      <w:r w:rsidR="00C65F5D" w:rsidRPr="00D973A3">
        <w:rPr>
          <w:rFonts w:cs="Times New Roman"/>
          <w:color w:val="000000"/>
          <w:shd w:val="clear" w:color="auto" w:fill="FFFFFF"/>
        </w:rPr>
        <w:t>TCR</w:t>
      </w:r>
      <w:proofErr w:type="spellEnd"/>
      <w:r w:rsidR="00C65F5D" w:rsidRPr="00D973A3">
        <w:rPr>
          <w:rFonts w:cs="Times New Roman"/>
          <w:color w:val="000000"/>
          <w:shd w:val="clear" w:color="auto" w:fill="FFFFFF"/>
        </w:rPr>
        <w:t xml:space="preserve"> may help disentangle lung cancer MHC associations</w:t>
      </w:r>
      <w:r w:rsidR="00E973CE" w:rsidRPr="00D973A3">
        <w:rPr>
          <w:rFonts w:cs="Times New Roman"/>
          <w:color w:val="000000"/>
          <w:shd w:val="clear" w:color="auto" w:fill="FFFFFF"/>
        </w:rPr>
        <w:t>, shedding</w:t>
      </w:r>
      <w:r w:rsidR="00C65F5D" w:rsidRPr="00D973A3">
        <w:rPr>
          <w:rFonts w:cs="Times New Roman"/>
          <w:color w:val="000000"/>
          <w:shd w:val="clear" w:color="auto" w:fill="FFFFFF"/>
        </w:rPr>
        <w:t xml:space="preserve"> new </w:t>
      </w:r>
      <w:r w:rsidR="00E973CE" w:rsidRPr="00D973A3">
        <w:rPr>
          <w:rFonts w:cs="Times New Roman"/>
          <w:color w:val="000000"/>
          <w:shd w:val="clear" w:color="auto" w:fill="FFFFFF"/>
        </w:rPr>
        <w:t>light</w:t>
      </w:r>
      <w:r w:rsidR="00C65F5D" w:rsidRPr="00D973A3">
        <w:rPr>
          <w:rFonts w:cs="Times New Roman"/>
          <w:color w:val="000000"/>
          <w:shd w:val="clear" w:color="auto" w:fill="FFFFFF"/>
        </w:rPr>
        <w:t xml:space="preserve"> </w:t>
      </w:r>
      <w:r w:rsidR="00E973CE" w:rsidRPr="00D973A3">
        <w:rPr>
          <w:rFonts w:cs="Times New Roman"/>
          <w:color w:val="000000"/>
          <w:shd w:val="clear" w:color="auto" w:fill="FFFFFF"/>
        </w:rPr>
        <w:t>on</w:t>
      </w:r>
      <w:r w:rsidR="00C65F5D" w:rsidRPr="00D973A3">
        <w:rPr>
          <w:rFonts w:cs="Times New Roman"/>
          <w:color w:val="000000"/>
          <w:shd w:val="clear" w:color="auto" w:fill="FFFFFF"/>
        </w:rPr>
        <w:t xml:space="preserve"> cancer risk and possible immunotherapy targets </w:t>
      </w:r>
      <w:r w:rsidR="003465B5" w:rsidRPr="00D973A3">
        <w:rPr>
          <w:rFonts w:cs="Times New Roman"/>
          <w:color w:val="000000"/>
          <w:shd w:val="clear" w:color="auto" w:fill="FFFFFF"/>
        </w:rPr>
        <w:fldChar w:fldCharType="begin"/>
      </w:r>
      <w:r w:rsidR="00EA05AF">
        <w:rPr>
          <w:rFonts w:cs="Times New Roman"/>
          <w:color w:val="000000"/>
          <w:shd w:val="clear" w:color="auto" w:fill="FFFFFF"/>
        </w:rPr>
        <w:instrText xml:space="preserve"> ADDIN EN.CITE &lt;EndNote&gt;&lt;Cite&gt;&lt;Author&gt;Beatty&lt;/Author&gt;&lt;Year&gt;2015&lt;/Year&gt;&lt;RecNum&gt;257&lt;/RecNum&gt;&lt;DisplayText&gt;&lt;style face="superscript"&gt;49&lt;/style&gt;&lt;/DisplayText&gt;&lt;record&gt;&lt;rec-number&gt;257&lt;/rec-number&gt;&lt;foreign-keys&gt;&lt;key app="EN" db-id="ass00zweqe5zecewxr6xwdpbed5p2va9xftp" timestamp="1627980709"&gt;257&lt;/key&gt;&lt;/foreign-keys&gt;&lt;ref-type name="Journal Article"&gt;17&lt;/ref-type&gt;&lt;contributors&gt;&lt;authors&gt;&lt;author&gt;Beatty, G. L.&lt;/author&gt;&lt;author&gt;Gladney, W. L.&lt;/author&gt;&lt;/authors&gt;&lt;/contributors&gt;&lt;auth-address&gt;Abramson Cancer Center, Department of Medicine, Division of Hematology-Oncology, University of Pennsylvania Perelman School of Medicine, Philadelphia, Pennsylvania. gregory.beatty@uphs.upenn.edu.&amp;#xD;Abramson Cancer Center, Department of Medicine, Division of Hematology-Oncology, University of Pennsylvania Perelman School of Medicine, Philadelphia, Pennsylvania.&lt;/auth-address&gt;&lt;titles&gt;&lt;title&gt;Immune escape mechanisms as a guide for cancer immunotherapy&lt;/title&gt;&lt;secondary-title&gt;Clin Cancer Res&lt;/secondary-title&gt;&lt;/titles&gt;&lt;periodical&gt;&lt;full-title&gt;Clin Cancer Res&lt;/full-title&gt;&lt;abbr-1&gt;Clinical cancer research : an official journal of the American Association for Cancer Research&lt;/abbr-1&gt;&lt;/periodical&gt;&lt;pages&gt;687-92&lt;/pages&gt;&lt;volume&gt;21&lt;/volume&gt;&lt;number&gt;4&lt;/number&gt;&lt;keywords&gt;&lt;keyword&gt;Humans&lt;/keyword&gt;&lt;keyword&gt;Immunotherapy/*methods&lt;/keyword&gt;&lt;keyword&gt;Neoplasms/*immunology/*therapy&lt;/keyword&gt;&lt;keyword&gt;Tumor Escape/*immunology&lt;/keyword&gt;&lt;/keywords&gt;&lt;dates&gt;&lt;year&gt;2015&lt;/year&gt;&lt;pub-dates&gt;&lt;date&gt;Feb 15&lt;/date&gt;&lt;/pub-dates&gt;&lt;/dates&gt;&lt;isbn&gt;1557-3265 (Electronic)&amp;#xD;1078-0432 (Linking)&lt;/isbn&gt;&lt;accession-num&gt;25501578&lt;/accession-num&gt;&lt;urls&gt;&lt;related-urls&gt;&lt;url&gt;https://www.ncbi.nlm.nih.gov/pubmed/25501578&lt;/url&gt;&lt;/related-urls&gt;&lt;/urls&gt;&lt;custom2&gt;PMC4334715&lt;/custom2&gt;&lt;electronic-resource-num&gt;10.1158/1078-0432.CCR-14-1860&lt;/electronic-resource-num&gt;&lt;/record&gt;&lt;/Cite&gt;&lt;/EndNote&gt;</w:instrText>
      </w:r>
      <w:r w:rsidR="003465B5" w:rsidRPr="00D973A3">
        <w:rPr>
          <w:rFonts w:cs="Times New Roman"/>
          <w:color w:val="000000"/>
          <w:shd w:val="clear" w:color="auto" w:fill="FFFFFF"/>
        </w:rPr>
        <w:fldChar w:fldCharType="separate"/>
      </w:r>
      <w:r w:rsidR="00EA05AF" w:rsidRPr="00EA05AF">
        <w:rPr>
          <w:rFonts w:cs="Times New Roman"/>
          <w:noProof/>
          <w:color w:val="000000"/>
          <w:shd w:val="clear" w:color="auto" w:fill="FFFFFF"/>
          <w:vertAlign w:val="superscript"/>
        </w:rPr>
        <w:t>49</w:t>
      </w:r>
      <w:r w:rsidR="003465B5" w:rsidRPr="00D973A3">
        <w:rPr>
          <w:rFonts w:cs="Times New Roman"/>
          <w:color w:val="000000"/>
          <w:shd w:val="clear" w:color="auto" w:fill="FFFFFF"/>
        </w:rPr>
        <w:fldChar w:fldCharType="end"/>
      </w:r>
      <w:r w:rsidR="00C65F5D" w:rsidRPr="00D973A3">
        <w:rPr>
          <w:rFonts w:cs="Times New Roman"/>
          <w:color w:val="000000"/>
          <w:shd w:val="clear" w:color="auto" w:fill="FFFFFF"/>
        </w:rPr>
        <w:t>.</w:t>
      </w:r>
    </w:p>
    <w:p w14:paraId="1ADE1A92" w14:textId="58BC830F" w:rsidR="00811991" w:rsidRPr="00D973A3" w:rsidRDefault="002D439E">
      <w:pPr>
        <w:spacing w:after="326"/>
        <w:rPr>
          <w:rFonts w:cs="Times New Roman"/>
          <w:color w:val="000000"/>
          <w:shd w:val="clear" w:color="auto" w:fill="FFFFFF"/>
        </w:rPr>
      </w:pPr>
      <w:r w:rsidRPr="00D973A3">
        <w:rPr>
          <w:rFonts w:cs="Times New Roman" w:hint="eastAsia"/>
          <w:color w:val="000000"/>
          <w:shd w:val="clear" w:color="auto" w:fill="FFFFFF"/>
        </w:rPr>
        <w:t xml:space="preserve">The last two pairs of SNPs </w:t>
      </w:r>
      <w:r w:rsidR="00881963" w:rsidRPr="00D973A3">
        <w:rPr>
          <w:rFonts w:cs="Times New Roman"/>
          <w:color w:val="000000"/>
          <w:shd w:val="clear" w:color="auto" w:fill="FFFFFF"/>
        </w:rPr>
        <w:t>(</w:t>
      </w:r>
      <w:proofErr w:type="spellStart"/>
      <w:r w:rsidR="00881963" w:rsidRPr="00D973A3">
        <w:rPr>
          <w:rFonts w:cs="Times New Roman"/>
          <w:color w:val="000000"/>
          <w:shd w:val="clear" w:color="auto" w:fill="FFFFFF"/>
        </w:rPr>
        <w:t>rs9265981</w:t>
      </w:r>
      <w:proofErr w:type="spellEnd"/>
      <w:r w:rsidR="00881963" w:rsidRPr="00D973A3">
        <w:rPr>
          <w:rFonts w:cs="Times New Roman"/>
          <w:color w:val="000000"/>
          <w:shd w:val="clear" w:color="auto" w:fill="FFFFFF"/>
        </w:rPr>
        <w:t xml:space="preserve"> and </w:t>
      </w:r>
      <w:proofErr w:type="spellStart"/>
      <w:r w:rsidR="00881963" w:rsidRPr="00D973A3">
        <w:rPr>
          <w:rFonts w:cs="Times New Roman"/>
          <w:color w:val="000000"/>
          <w:shd w:val="clear" w:color="auto" w:fill="FFFFFF"/>
        </w:rPr>
        <w:t>rs28591443</w:t>
      </w:r>
      <w:proofErr w:type="spellEnd"/>
      <w:r w:rsidR="00881963" w:rsidRPr="00D973A3">
        <w:rPr>
          <w:rFonts w:cs="Times New Roman"/>
          <w:color w:val="000000"/>
          <w:shd w:val="clear" w:color="auto" w:fill="FFFFFF"/>
        </w:rPr>
        <w:t xml:space="preserve">; </w:t>
      </w:r>
      <w:proofErr w:type="spellStart"/>
      <w:r w:rsidR="00881963" w:rsidRPr="00D973A3">
        <w:rPr>
          <w:rFonts w:cs="Times New Roman"/>
          <w:color w:val="000000"/>
          <w:shd w:val="clear" w:color="auto" w:fill="FFFFFF"/>
        </w:rPr>
        <w:t>rs589027</w:t>
      </w:r>
      <w:proofErr w:type="spellEnd"/>
      <w:r w:rsidR="00881963" w:rsidRPr="00D973A3">
        <w:rPr>
          <w:rFonts w:cs="Times New Roman"/>
          <w:color w:val="000000"/>
          <w:shd w:val="clear" w:color="auto" w:fill="FFFFFF"/>
        </w:rPr>
        <w:t xml:space="preserve"> and </w:t>
      </w:r>
      <w:proofErr w:type="spellStart"/>
      <w:r w:rsidR="00881963" w:rsidRPr="00D973A3">
        <w:rPr>
          <w:rFonts w:cs="Times New Roman"/>
          <w:color w:val="000000"/>
          <w:shd w:val="clear" w:color="auto" w:fill="FFFFFF"/>
        </w:rPr>
        <w:t>rs713395</w:t>
      </w:r>
      <w:proofErr w:type="spellEnd"/>
      <w:r w:rsidR="00881963" w:rsidRPr="00D973A3">
        <w:rPr>
          <w:rFonts w:cs="Times New Roman"/>
          <w:color w:val="000000"/>
          <w:shd w:val="clear" w:color="auto" w:fill="FFFFFF"/>
        </w:rPr>
        <w:t xml:space="preserve">) </w:t>
      </w:r>
      <w:r w:rsidRPr="00D973A3">
        <w:rPr>
          <w:rFonts w:cs="Times New Roman" w:hint="eastAsia"/>
          <w:color w:val="000000"/>
          <w:shd w:val="clear" w:color="auto" w:fill="FFFFFF"/>
        </w:rPr>
        <w:t xml:space="preserve">were mapped to </w:t>
      </w:r>
      <w:r w:rsidR="00C623F3" w:rsidRPr="00D973A3">
        <w:rPr>
          <w:i/>
          <w:iCs/>
        </w:rPr>
        <w:t>HLA-B</w:t>
      </w:r>
      <w:r w:rsidRPr="00D973A3">
        <w:rPr>
          <w:rFonts w:cs="Times New Roman"/>
          <w:color w:val="000000"/>
          <w:shd w:val="clear" w:color="auto" w:fill="FFFFFF"/>
        </w:rPr>
        <w:t xml:space="preserve">, </w:t>
      </w:r>
      <w:proofErr w:type="spellStart"/>
      <w:r w:rsidR="00C623F3" w:rsidRPr="00D973A3">
        <w:rPr>
          <w:rFonts w:cs="Times New Roman"/>
          <w:i/>
          <w:iCs/>
          <w:color w:val="000000"/>
          <w:shd w:val="clear" w:color="auto" w:fill="FFFFFF"/>
        </w:rPr>
        <w:t>CSMD1</w:t>
      </w:r>
      <w:proofErr w:type="spellEnd"/>
      <w:r w:rsidR="00DC15B6" w:rsidRPr="00D973A3">
        <w:rPr>
          <w:rFonts w:cs="Times New Roman"/>
          <w:color w:val="000000"/>
          <w:shd w:val="clear" w:color="auto" w:fill="FFFFFF"/>
        </w:rPr>
        <w:t xml:space="preserve">, </w:t>
      </w:r>
      <w:proofErr w:type="spellStart"/>
      <w:r w:rsidR="00C623F3" w:rsidRPr="00D973A3">
        <w:rPr>
          <w:rFonts w:cs="Times New Roman"/>
          <w:i/>
          <w:iCs/>
          <w:color w:val="000000"/>
          <w:shd w:val="clear" w:color="auto" w:fill="FFFFFF"/>
        </w:rPr>
        <w:t>HHAT</w:t>
      </w:r>
      <w:proofErr w:type="spellEnd"/>
      <w:r w:rsidR="00C623F3" w:rsidRPr="00D973A3">
        <w:rPr>
          <w:rFonts w:cs="Times New Roman"/>
          <w:color w:val="000000"/>
          <w:shd w:val="clear" w:color="auto" w:fill="FFFFFF"/>
        </w:rPr>
        <w:t xml:space="preserve"> </w:t>
      </w:r>
      <w:r w:rsidR="00DC15B6" w:rsidRPr="00D973A3">
        <w:rPr>
          <w:rFonts w:cs="Times New Roman"/>
          <w:color w:val="000000"/>
          <w:shd w:val="clear" w:color="auto" w:fill="FFFFFF"/>
        </w:rPr>
        <w:t xml:space="preserve">and </w:t>
      </w:r>
      <w:proofErr w:type="spellStart"/>
      <w:r w:rsidR="00960D6C" w:rsidRPr="00D973A3">
        <w:rPr>
          <w:rFonts w:cs="Times New Roman"/>
          <w:i/>
          <w:iCs/>
          <w:color w:val="000000"/>
          <w:shd w:val="clear" w:color="auto" w:fill="FFFFFF"/>
        </w:rPr>
        <w:t>AC008069.1</w:t>
      </w:r>
      <w:proofErr w:type="spellEnd"/>
      <w:r w:rsidR="00960D6C" w:rsidRPr="00D973A3">
        <w:rPr>
          <w:rFonts w:cs="Times New Roman"/>
          <w:color w:val="000000"/>
          <w:shd w:val="clear" w:color="auto" w:fill="FFFFFF"/>
        </w:rPr>
        <w:t xml:space="preserve"> </w:t>
      </w:r>
      <w:r w:rsidR="00DC15B6" w:rsidRPr="00D973A3">
        <w:rPr>
          <w:rFonts w:cs="Times New Roman"/>
          <w:color w:val="000000"/>
          <w:shd w:val="clear" w:color="auto" w:fill="FFFFFF"/>
        </w:rPr>
        <w:t xml:space="preserve">in four different regions. </w:t>
      </w:r>
      <w:r w:rsidR="008C1F9D" w:rsidRPr="00D973A3">
        <w:rPr>
          <w:rFonts w:cs="Times New Roman"/>
          <w:i/>
          <w:iCs/>
          <w:color w:val="000000"/>
          <w:shd w:val="clear" w:color="auto" w:fill="FFFFFF"/>
        </w:rPr>
        <w:t>HLA-B</w:t>
      </w:r>
      <w:r w:rsidR="008C1F9D" w:rsidRPr="00D973A3">
        <w:rPr>
          <w:rFonts w:cs="Times New Roman"/>
          <w:color w:val="000000"/>
          <w:shd w:val="clear" w:color="auto" w:fill="FFFFFF"/>
        </w:rPr>
        <w:t xml:space="preserve"> belongs to the HLA class I heavy chain paralogues</w:t>
      </w:r>
      <w:r w:rsidR="00E973CE" w:rsidRPr="00D973A3">
        <w:rPr>
          <w:rFonts w:cs="Times New Roman"/>
          <w:color w:val="000000"/>
          <w:shd w:val="clear" w:color="auto" w:fill="FFFFFF"/>
        </w:rPr>
        <w:t>;</w:t>
      </w:r>
      <w:r w:rsidR="008C1F9D" w:rsidRPr="00D973A3">
        <w:rPr>
          <w:rFonts w:cs="Times New Roman"/>
          <w:color w:val="000000"/>
          <w:shd w:val="clear" w:color="auto" w:fill="FFFFFF"/>
        </w:rPr>
        <w:t xml:space="preserve"> </w:t>
      </w:r>
      <w:r w:rsidR="00E973CE" w:rsidRPr="00D973A3">
        <w:rPr>
          <w:rFonts w:cs="Times New Roman"/>
          <w:color w:val="000000"/>
          <w:shd w:val="clear" w:color="auto" w:fill="FFFFFF"/>
        </w:rPr>
        <w:t>d</w:t>
      </w:r>
      <w:r w:rsidR="009A5359" w:rsidRPr="00D973A3">
        <w:rPr>
          <w:rFonts w:cs="Times New Roman"/>
          <w:color w:val="000000"/>
          <w:shd w:val="clear" w:color="auto" w:fill="FFFFFF"/>
        </w:rPr>
        <w:t xml:space="preserve">eregulation of </w:t>
      </w:r>
      <w:proofErr w:type="spellStart"/>
      <w:r w:rsidR="009A5359" w:rsidRPr="00D973A3">
        <w:rPr>
          <w:rFonts w:cs="Times New Roman"/>
          <w:i/>
          <w:iCs/>
          <w:color w:val="000000"/>
          <w:shd w:val="clear" w:color="auto" w:fill="FFFFFF"/>
        </w:rPr>
        <w:t>CSMD1</w:t>
      </w:r>
      <w:proofErr w:type="spellEnd"/>
      <w:r w:rsidR="009A5359" w:rsidRPr="00D973A3">
        <w:rPr>
          <w:rFonts w:cs="Times New Roman"/>
          <w:color w:val="000000"/>
          <w:shd w:val="clear" w:color="auto" w:fill="FFFFFF"/>
        </w:rPr>
        <w:t xml:space="preserve"> </w:t>
      </w:r>
      <w:r w:rsidR="00E973CE" w:rsidRPr="00D973A3">
        <w:rPr>
          <w:rFonts w:cs="Times New Roman"/>
          <w:color w:val="000000"/>
          <w:shd w:val="clear" w:color="auto" w:fill="FFFFFF"/>
        </w:rPr>
        <w:t>is</w:t>
      </w:r>
      <w:r w:rsidR="009A5359" w:rsidRPr="00D973A3">
        <w:rPr>
          <w:rFonts w:cs="Times New Roman"/>
          <w:color w:val="000000"/>
          <w:shd w:val="clear" w:color="auto" w:fill="FFFFFF"/>
        </w:rPr>
        <w:t xml:space="preserve"> associated with cancer progression and poor survival through the NF-</w:t>
      </w:r>
      <w:proofErr w:type="spellStart"/>
      <w:r w:rsidR="009A5359" w:rsidRPr="00D973A3">
        <w:rPr>
          <w:rFonts w:cs="Times New Roman"/>
          <w:color w:val="000000"/>
          <w:shd w:val="clear" w:color="auto" w:fill="FFFFFF"/>
        </w:rPr>
        <w:t>κB</w:t>
      </w:r>
      <w:proofErr w:type="spellEnd"/>
      <w:r w:rsidR="009A5359" w:rsidRPr="00D973A3">
        <w:rPr>
          <w:rFonts w:cs="Times New Roman"/>
          <w:color w:val="000000"/>
          <w:shd w:val="clear" w:color="auto" w:fill="FFFFFF"/>
        </w:rPr>
        <w:t xml:space="preserve"> pathway in gastric cancer </w:t>
      </w:r>
      <w:r w:rsidR="009A5359" w:rsidRPr="00D973A3">
        <w:rPr>
          <w:rFonts w:cs="Times New Roman"/>
          <w:color w:val="000000"/>
          <w:shd w:val="clear" w:color="auto" w:fill="FFFFFF"/>
        </w:rPr>
        <w:fldChar w:fldCharType="begin">
          <w:fldData xml:space="preserve">PEVuZE5vdGU+PENpdGU+PEF1dGhvcj5DaGVuPC9BdXRob3I+PFllYXI+MjAxOTwvWWVhcj48UmVj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</w:fldData>
        </w:fldChar>
      </w:r>
      <w:r w:rsidR="00EA05AF">
        <w:rPr>
          <w:rFonts w:cs="Times New Roman"/>
          <w:color w:val="000000"/>
          <w:shd w:val="clear" w:color="auto" w:fill="FFFFFF"/>
        </w:rPr>
        <w:instrText xml:space="preserve"> ADDIN EN.CITE </w:instrText>
      </w:r>
      <w:r w:rsidR="00EA05AF">
        <w:rPr>
          <w:rFonts w:cs="Times New Roman"/>
          <w:color w:val="000000"/>
          <w:shd w:val="clear" w:color="auto" w:fill="FFFFFF"/>
        </w:rPr>
        <w:fldChar w:fldCharType="begin">
          <w:fldData xml:space="preserve">PEVuZE5vdGU+PENpdGU+PEF1dGhvcj5DaGVuPC9BdXRob3I+PFllYXI+MjAxOTwvWWVhcj48UmVj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</w:fldData>
        </w:fldChar>
      </w:r>
      <w:r w:rsidR="00EA05AF">
        <w:rPr>
          <w:rFonts w:cs="Times New Roman"/>
          <w:color w:val="000000"/>
          <w:shd w:val="clear" w:color="auto" w:fill="FFFFFF"/>
        </w:rPr>
        <w:instrText xml:space="preserve"> ADDIN EN.CITE.DATA </w:instrText>
      </w:r>
      <w:r w:rsidR="00EA05AF">
        <w:rPr>
          <w:rFonts w:cs="Times New Roman"/>
          <w:color w:val="000000"/>
          <w:shd w:val="clear" w:color="auto" w:fill="FFFFFF"/>
        </w:rPr>
      </w:r>
      <w:r w:rsidR="00EA05AF">
        <w:rPr>
          <w:rFonts w:cs="Times New Roman"/>
          <w:color w:val="000000"/>
          <w:shd w:val="clear" w:color="auto" w:fill="FFFFFF"/>
        </w:rPr>
        <w:fldChar w:fldCharType="end"/>
      </w:r>
      <w:r w:rsidR="009A5359" w:rsidRPr="00D973A3">
        <w:rPr>
          <w:rFonts w:cs="Times New Roman"/>
          <w:color w:val="000000"/>
          <w:shd w:val="clear" w:color="auto" w:fill="FFFFFF"/>
        </w:rPr>
      </w:r>
      <w:r w:rsidR="009A5359" w:rsidRPr="00D973A3">
        <w:rPr>
          <w:rFonts w:cs="Times New Roman"/>
          <w:color w:val="000000"/>
          <w:shd w:val="clear" w:color="auto" w:fill="FFFFFF"/>
        </w:rPr>
        <w:fldChar w:fldCharType="separate"/>
      </w:r>
      <w:r w:rsidR="00EA05AF" w:rsidRPr="00EA05AF">
        <w:rPr>
          <w:rFonts w:cs="Times New Roman"/>
          <w:noProof/>
          <w:color w:val="000000"/>
          <w:shd w:val="clear" w:color="auto" w:fill="FFFFFF"/>
          <w:vertAlign w:val="superscript"/>
        </w:rPr>
        <w:t>50</w:t>
      </w:r>
      <w:r w:rsidR="009A5359" w:rsidRPr="00D973A3">
        <w:rPr>
          <w:rFonts w:cs="Times New Roman"/>
          <w:color w:val="000000"/>
          <w:shd w:val="clear" w:color="auto" w:fill="FFFFFF"/>
        </w:rPr>
        <w:fldChar w:fldCharType="end"/>
      </w:r>
      <w:r w:rsidR="00E973CE" w:rsidRPr="00D973A3">
        <w:rPr>
          <w:rFonts w:cs="Times New Roman"/>
          <w:color w:val="000000"/>
          <w:shd w:val="clear" w:color="auto" w:fill="FFFFFF"/>
        </w:rPr>
        <w:t>;</w:t>
      </w:r>
      <w:r w:rsidR="009A5359" w:rsidRPr="00D973A3">
        <w:rPr>
          <w:rFonts w:cs="Times New Roman"/>
          <w:color w:val="000000"/>
          <w:shd w:val="clear" w:color="auto" w:fill="FFFFFF"/>
        </w:rPr>
        <w:t xml:space="preserve"> </w:t>
      </w:r>
      <w:proofErr w:type="spellStart"/>
      <w:r w:rsidR="00811991" w:rsidRPr="00D973A3">
        <w:rPr>
          <w:rFonts w:cs="Times New Roman"/>
          <w:i/>
          <w:iCs/>
          <w:color w:val="000000"/>
          <w:shd w:val="clear" w:color="auto" w:fill="FFFFFF"/>
        </w:rPr>
        <w:t>HHAT</w:t>
      </w:r>
      <w:proofErr w:type="spellEnd"/>
      <w:r w:rsidR="00811991" w:rsidRPr="00D973A3">
        <w:rPr>
          <w:rFonts w:cs="Times New Roman"/>
          <w:color w:val="000000"/>
          <w:shd w:val="clear" w:color="auto" w:fill="FFFFFF"/>
        </w:rPr>
        <w:t xml:space="preserve"> </w:t>
      </w:r>
      <w:r w:rsidR="00BE74F5" w:rsidRPr="00D973A3">
        <w:rPr>
          <w:rFonts w:cs="Times New Roman"/>
          <w:color w:val="000000"/>
          <w:shd w:val="clear" w:color="auto" w:fill="FFFFFF"/>
        </w:rPr>
        <w:t>regulates the proliferation of estrogen receptor cells in breast cancer</w:t>
      </w:r>
      <w:r w:rsidR="00E973CE" w:rsidRPr="00D973A3">
        <w:rPr>
          <w:rFonts w:cs="Times New Roman"/>
          <w:color w:val="000000"/>
          <w:shd w:val="clear" w:color="auto" w:fill="FFFFFF"/>
        </w:rPr>
        <w:t xml:space="preserve"> and the </w:t>
      </w:r>
      <w:proofErr w:type="spellStart"/>
      <w:r w:rsidR="00BA506F" w:rsidRPr="00D973A3">
        <w:rPr>
          <w:rFonts w:cs="Times New Roman"/>
          <w:i/>
          <w:iCs/>
          <w:color w:val="000000"/>
          <w:shd w:val="clear" w:color="auto" w:fill="FFFFFF"/>
        </w:rPr>
        <w:t>HHAT</w:t>
      </w:r>
      <w:proofErr w:type="spellEnd"/>
      <w:r w:rsidR="00BA506F" w:rsidRPr="00D973A3">
        <w:rPr>
          <w:rFonts w:cs="Times New Roman"/>
          <w:color w:val="000000"/>
          <w:shd w:val="clear" w:color="auto" w:fill="FFFFFF"/>
        </w:rPr>
        <w:t xml:space="preserve"> inhibitor play</w:t>
      </w:r>
      <w:r w:rsidR="00E973CE" w:rsidRPr="00D973A3">
        <w:rPr>
          <w:rFonts w:cs="Times New Roman"/>
          <w:color w:val="000000"/>
          <w:shd w:val="clear" w:color="auto" w:fill="FFFFFF"/>
        </w:rPr>
        <w:t>s</w:t>
      </w:r>
      <w:r w:rsidR="00BA506F" w:rsidRPr="00D973A3">
        <w:rPr>
          <w:rFonts w:cs="Times New Roman"/>
          <w:color w:val="000000"/>
          <w:shd w:val="clear" w:color="auto" w:fill="FFFFFF"/>
        </w:rPr>
        <w:t xml:space="preserve"> a critical role for therapeutic benefit</w:t>
      </w:r>
      <w:r w:rsidR="00E973CE" w:rsidRPr="00D973A3">
        <w:rPr>
          <w:rFonts w:cs="Times New Roman"/>
          <w:color w:val="000000"/>
          <w:shd w:val="clear" w:color="auto" w:fill="FFFFFF"/>
        </w:rPr>
        <w:t>s</w:t>
      </w:r>
      <w:r w:rsidR="004F77E5" w:rsidRPr="00D973A3">
        <w:rPr>
          <w:rFonts w:cs="Times New Roman"/>
          <w:color w:val="000000"/>
          <w:shd w:val="clear" w:color="auto" w:fill="FFFFFF"/>
        </w:rPr>
        <w:t xml:space="preserve"> </w:t>
      </w:r>
      <w:r w:rsidR="004F77E5" w:rsidRPr="00D973A3">
        <w:rPr>
          <w:rFonts w:cs="Times New Roman"/>
          <w:color w:val="000000"/>
          <w:shd w:val="clear" w:color="auto" w:fill="FFFFFF"/>
        </w:rPr>
        <w:fldChar w:fldCharType="begin">
          <w:fldData xml:space="preserve">PEVuZE5vdGU+PENpdGU+PEF1dGhvcj5NYXRldm9zc2lhbjwvQXV0aG9yPjxZZWFyPjIwMTU8L1ll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</w:fldData>
        </w:fldChar>
      </w:r>
      <w:r w:rsidR="00EA05AF">
        <w:rPr>
          <w:rFonts w:cs="Times New Roman"/>
          <w:color w:val="000000"/>
          <w:shd w:val="clear" w:color="auto" w:fill="FFFFFF"/>
        </w:rPr>
        <w:instrText xml:space="preserve"> ADDIN EN.CITE </w:instrText>
      </w:r>
      <w:r w:rsidR="00EA05AF">
        <w:rPr>
          <w:rFonts w:cs="Times New Roman"/>
          <w:color w:val="000000"/>
          <w:shd w:val="clear" w:color="auto" w:fill="FFFFFF"/>
        </w:rPr>
        <w:fldChar w:fldCharType="begin">
          <w:fldData xml:space="preserve">PEVuZE5vdGU+PENpdGU+PEF1dGhvcj5NYXRldm9zc2lhbjwvQXV0aG9yPjxZZWFyPjIwMTU8L1ll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</w:fldData>
        </w:fldChar>
      </w:r>
      <w:r w:rsidR="00EA05AF">
        <w:rPr>
          <w:rFonts w:cs="Times New Roman"/>
          <w:color w:val="000000"/>
          <w:shd w:val="clear" w:color="auto" w:fill="FFFFFF"/>
        </w:rPr>
        <w:instrText xml:space="preserve"> ADDIN EN.CITE.DATA </w:instrText>
      </w:r>
      <w:r w:rsidR="00EA05AF">
        <w:rPr>
          <w:rFonts w:cs="Times New Roman"/>
          <w:color w:val="000000"/>
          <w:shd w:val="clear" w:color="auto" w:fill="FFFFFF"/>
        </w:rPr>
      </w:r>
      <w:r w:rsidR="00EA05AF">
        <w:rPr>
          <w:rFonts w:cs="Times New Roman"/>
          <w:color w:val="000000"/>
          <w:shd w:val="clear" w:color="auto" w:fill="FFFFFF"/>
        </w:rPr>
        <w:fldChar w:fldCharType="end"/>
      </w:r>
      <w:r w:rsidR="004F77E5" w:rsidRPr="00D973A3">
        <w:rPr>
          <w:rFonts w:cs="Times New Roman"/>
          <w:color w:val="000000"/>
          <w:shd w:val="clear" w:color="auto" w:fill="FFFFFF"/>
        </w:rPr>
      </w:r>
      <w:r w:rsidR="004F77E5" w:rsidRPr="00D973A3">
        <w:rPr>
          <w:rFonts w:cs="Times New Roman"/>
          <w:color w:val="000000"/>
          <w:shd w:val="clear" w:color="auto" w:fill="FFFFFF"/>
        </w:rPr>
        <w:fldChar w:fldCharType="separate"/>
      </w:r>
      <w:r w:rsidR="00EA05AF" w:rsidRPr="00EA05AF">
        <w:rPr>
          <w:rFonts w:cs="Times New Roman"/>
          <w:noProof/>
          <w:color w:val="000000"/>
          <w:shd w:val="clear" w:color="auto" w:fill="FFFFFF"/>
          <w:vertAlign w:val="superscript"/>
        </w:rPr>
        <w:t>51</w:t>
      </w:r>
      <w:r w:rsidR="004F77E5" w:rsidRPr="00D973A3">
        <w:rPr>
          <w:rFonts w:cs="Times New Roman"/>
          <w:color w:val="000000"/>
          <w:shd w:val="clear" w:color="auto" w:fill="FFFFFF"/>
        </w:rPr>
        <w:fldChar w:fldCharType="end"/>
      </w:r>
      <w:r w:rsidR="00BA506F" w:rsidRPr="00D973A3">
        <w:rPr>
          <w:rFonts w:cs="Times New Roman"/>
          <w:color w:val="000000"/>
          <w:shd w:val="clear" w:color="auto" w:fill="FFFFFF"/>
        </w:rPr>
        <w:t>.</w:t>
      </w:r>
      <w:r w:rsidR="004F77E5" w:rsidRPr="00D973A3">
        <w:rPr>
          <w:rFonts w:cs="Times New Roman"/>
          <w:color w:val="000000"/>
          <w:shd w:val="clear" w:color="auto" w:fill="FFFFFF"/>
        </w:rPr>
        <w:t xml:space="preserve"> </w:t>
      </w:r>
      <w:r w:rsidR="00811991" w:rsidRPr="00D973A3">
        <w:rPr>
          <w:rFonts w:cs="Times New Roman"/>
          <w:color w:val="000000"/>
          <w:shd w:val="clear" w:color="auto" w:fill="FFFFFF"/>
        </w:rPr>
        <w:t>However, biological function</w:t>
      </w:r>
      <w:r w:rsidR="004F47DB" w:rsidRPr="00D973A3">
        <w:rPr>
          <w:rFonts w:cs="Times New Roman"/>
          <w:color w:val="000000"/>
          <w:shd w:val="clear" w:color="auto" w:fill="FFFFFF"/>
        </w:rPr>
        <w:t>s</w:t>
      </w:r>
      <w:r w:rsidR="00811991" w:rsidRPr="00D973A3">
        <w:rPr>
          <w:rFonts w:cs="Times New Roman"/>
          <w:color w:val="000000"/>
          <w:shd w:val="clear" w:color="auto" w:fill="FFFFFF"/>
        </w:rPr>
        <w:t xml:space="preserve"> </w:t>
      </w:r>
      <w:r w:rsidR="004F47DB" w:rsidRPr="00D973A3">
        <w:rPr>
          <w:rFonts w:cs="Times New Roman"/>
          <w:color w:val="000000"/>
          <w:shd w:val="clear" w:color="auto" w:fill="FFFFFF"/>
        </w:rPr>
        <w:t>of</w:t>
      </w:r>
      <w:r w:rsidR="00811991" w:rsidRPr="00D973A3">
        <w:rPr>
          <w:rFonts w:cs="Times New Roman"/>
          <w:color w:val="000000"/>
          <w:shd w:val="clear" w:color="auto" w:fill="FFFFFF"/>
        </w:rPr>
        <w:t xml:space="preserve"> </w:t>
      </w:r>
      <w:proofErr w:type="spellStart"/>
      <w:r w:rsidR="00811991" w:rsidRPr="00D973A3">
        <w:rPr>
          <w:rFonts w:cs="Times New Roman"/>
          <w:color w:val="000000"/>
          <w:shd w:val="clear" w:color="auto" w:fill="FFFFFF"/>
        </w:rPr>
        <w:t>lncRNA</w:t>
      </w:r>
      <w:proofErr w:type="spellEnd"/>
      <w:r w:rsidR="00811991" w:rsidRPr="00D973A3">
        <w:rPr>
          <w:rFonts w:cs="Times New Roman"/>
          <w:color w:val="000000"/>
          <w:shd w:val="clear" w:color="auto" w:fill="FFFFFF"/>
        </w:rPr>
        <w:t xml:space="preserve"> </w:t>
      </w:r>
      <w:proofErr w:type="spellStart"/>
      <w:r w:rsidR="00811991" w:rsidRPr="00D973A3">
        <w:rPr>
          <w:rFonts w:cs="Times New Roman"/>
          <w:i/>
          <w:iCs/>
          <w:color w:val="000000"/>
          <w:shd w:val="clear" w:color="auto" w:fill="FFFFFF"/>
        </w:rPr>
        <w:t>AC008069.1</w:t>
      </w:r>
      <w:proofErr w:type="spellEnd"/>
      <w:r w:rsidR="00811991" w:rsidRPr="00D973A3">
        <w:rPr>
          <w:rFonts w:cs="Times New Roman"/>
          <w:color w:val="000000"/>
          <w:shd w:val="clear" w:color="auto" w:fill="FFFFFF"/>
        </w:rPr>
        <w:t xml:space="preserve"> </w:t>
      </w:r>
      <w:r w:rsidR="004F47DB" w:rsidRPr="00D973A3">
        <w:rPr>
          <w:rFonts w:cs="Times New Roman"/>
          <w:color w:val="000000"/>
          <w:shd w:val="clear" w:color="auto" w:fill="FFFFFF"/>
        </w:rPr>
        <w:t>remain</w:t>
      </w:r>
      <w:r w:rsidR="00811991" w:rsidRPr="00D973A3">
        <w:rPr>
          <w:rFonts w:cs="Times New Roman"/>
          <w:color w:val="000000"/>
          <w:shd w:val="clear" w:color="auto" w:fill="FFFFFF"/>
        </w:rPr>
        <w:t xml:space="preserve"> unknown</w:t>
      </w:r>
      <w:r w:rsidR="00710BF3" w:rsidRPr="00D973A3">
        <w:rPr>
          <w:rFonts w:cs="Times New Roman"/>
          <w:color w:val="000000"/>
          <w:shd w:val="clear" w:color="auto" w:fill="FFFFFF"/>
        </w:rPr>
        <w:t>.</w:t>
      </w:r>
    </w:p>
    <w:p w14:paraId="046E15D4" w14:textId="4C906607" w:rsidR="00D8528D" w:rsidRPr="00D973A3" w:rsidRDefault="00E212D3">
      <w:pPr>
        <w:spacing w:after="326"/>
      </w:pPr>
      <w:r w:rsidRPr="00D973A3">
        <w:t xml:space="preserve">Our </w:t>
      </w:r>
      <w:r w:rsidR="002830F6" w:rsidRPr="00D973A3">
        <w:rPr>
          <w:rFonts w:hint="eastAsia"/>
        </w:rPr>
        <w:t xml:space="preserve">study </w:t>
      </w:r>
      <w:r w:rsidRPr="00D973A3">
        <w:t xml:space="preserve">has </w:t>
      </w:r>
      <w:r w:rsidR="002830F6" w:rsidRPr="00D973A3">
        <w:rPr>
          <w:rFonts w:hint="eastAsia"/>
        </w:rPr>
        <w:t xml:space="preserve">several </w:t>
      </w:r>
      <w:r w:rsidR="002830F6" w:rsidRPr="00D973A3">
        <w:t>strength</w:t>
      </w:r>
      <w:r w:rsidR="002830F6" w:rsidRPr="00D973A3">
        <w:rPr>
          <w:rFonts w:hint="eastAsia"/>
        </w:rPr>
        <w:t>s</w:t>
      </w:r>
      <w:r w:rsidR="008D6429" w:rsidRPr="00D973A3">
        <w:t>.</w:t>
      </w:r>
      <w:r w:rsidRPr="00D973A3">
        <w:t xml:space="preserve"> </w:t>
      </w:r>
      <w:r w:rsidR="004F7078" w:rsidRPr="00D973A3">
        <w:t>First, t</w:t>
      </w:r>
      <w:r w:rsidR="00E769CB" w:rsidRPr="00D973A3">
        <w:rPr>
          <w:rFonts w:hint="eastAsia"/>
        </w:rPr>
        <w:t>his is</w:t>
      </w:r>
      <w:r w:rsidR="004F7078" w:rsidRPr="00D973A3">
        <w:t xml:space="preserve"> perhaps the </w:t>
      </w:r>
      <w:r w:rsidRPr="00D973A3">
        <w:t xml:space="preserve">largest </w:t>
      </w:r>
      <w:proofErr w:type="spellStart"/>
      <w:r w:rsidR="00CA6329" w:rsidRPr="00D973A3">
        <w:rPr>
          <w:rFonts w:hint="eastAsia"/>
        </w:rPr>
        <w:t>G</w:t>
      </w:r>
      <w:r w:rsidR="00BF2A3F" w:rsidRPr="00D973A3">
        <w:rPr>
          <w:rFonts w:cs="Times New Roman"/>
        </w:rPr>
        <w:t>×</w:t>
      </w:r>
      <w:r w:rsidR="00CA6329" w:rsidRPr="00D973A3">
        <w:rPr>
          <w:rFonts w:hint="eastAsia"/>
        </w:rPr>
        <w:t>G</w:t>
      </w:r>
      <w:proofErr w:type="spellEnd"/>
      <w:r w:rsidR="00E769CB" w:rsidRPr="00D973A3">
        <w:rPr>
          <w:rFonts w:hint="eastAsia"/>
        </w:rPr>
        <w:t xml:space="preserve"> interaction </w:t>
      </w:r>
      <w:r w:rsidRPr="00D973A3">
        <w:t xml:space="preserve">study of </w:t>
      </w:r>
      <w:r w:rsidR="00E769CB" w:rsidRPr="00D973A3">
        <w:rPr>
          <w:rFonts w:hint="eastAsia"/>
        </w:rPr>
        <w:t xml:space="preserve">lung cancer risk </w:t>
      </w:r>
      <w:r w:rsidR="004F7078" w:rsidRPr="00D973A3">
        <w:t>by utilizing</w:t>
      </w:r>
      <w:r w:rsidR="00B31235" w:rsidRPr="00D973A3">
        <w:rPr>
          <w:rFonts w:hint="eastAsia"/>
        </w:rPr>
        <w:t xml:space="preserve"> consortium </w:t>
      </w:r>
      <w:r w:rsidR="00B31235" w:rsidRPr="00D973A3">
        <w:t>resource</w:t>
      </w:r>
      <w:r w:rsidR="00B31235" w:rsidRPr="00D973A3">
        <w:rPr>
          <w:rFonts w:hint="eastAsia"/>
        </w:rPr>
        <w:t>s</w:t>
      </w:r>
      <w:r w:rsidR="008D6429" w:rsidRPr="00D973A3">
        <w:t xml:space="preserve">, </w:t>
      </w:r>
      <w:r w:rsidR="00D8528D" w:rsidRPr="00D973A3">
        <w:rPr>
          <w:rFonts w:hint="eastAsia"/>
        </w:rPr>
        <w:t xml:space="preserve">and </w:t>
      </w:r>
      <w:r w:rsidR="006C7765" w:rsidRPr="00D973A3">
        <w:rPr>
          <w:rFonts w:hint="eastAsia"/>
        </w:rPr>
        <w:t xml:space="preserve">also </w:t>
      </w:r>
      <w:r w:rsidR="00D8528D" w:rsidRPr="00D973A3">
        <w:rPr>
          <w:rFonts w:hint="eastAsia"/>
        </w:rPr>
        <w:t xml:space="preserve">the first </w:t>
      </w:r>
      <w:proofErr w:type="spellStart"/>
      <w:r w:rsidR="00CA6329" w:rsidRPr="00D973A3">
        <w:rPr>
          <w:rFonts w:hint="eastAsia"/>
        </w:rPr>
        <w:t>G</w:t>
      </w:r>
      <w:r w:rsidR="0007149C" w:rsidRPr="00D973A3">
        <w:rPr>
          <w:rFonts w:cs="Times New Roman"/>
        </w:rPr>
        <w:t>×</w:t>
      </w:r>
      <w:r w:rsidR="00CA6329" w:rsidRPr="00D973A3">
        <w:rPr>
          <w:rFonts w:hint="eastAsia"/>
        </w:rPr>
        <w:t>G</w:t>
      </w:r>
      <w:proofErr w:type="spellEnd"/>
      <w:r w:rsidR="00D8528D" w:rsidRPr="00D973A3">
        <w:rPr>
          <w:rFonts w:hint="eastAsia"/>
        </w:rPr>
        <w:t xml:space="preserve"> </w:t>
      </w:r>
      <w:r w:rsidR="00D8528D" w:rsidRPr="00D973A3">
        <w:t>interaction</w:t>
      </w:r>
      <w:r w:rsidR="00D8528D" w:rsidRPr="00D973A3">
        <w:rPr>
          <w:rFonts w:hint="eastAsia"/>
        </w:rPr>
        <w:t xml:space="preserve"> study</w:t>
      </w:r>
      <w:r w:rsidR="004F7078" w:rsidRPr="00D973A3">
        <w:t xml:space="preserve"> among the</w:t>
      </w:r>
      <w:r w:rsidR="00375BC1" w:rsidRPr="00375BC1">
        <w:t xml:space="preserve"> </w:t>
      </w:r>
      <w:r w:rsidR="00375BC1">
        <w:t>European</w:t>
      </w:r>
      <w:r w:rsidR="006C7765" w:rsidRPr="00D973A3">
        <w:rPr>
          <w:rFonts w:hint="eastAsia"/>
        </w:rPr>
        <w:t xml:space="preserve"> population, </w:t>
      </w:r>
      <w:r w:rsidR="004F7078" w:rsidRPr="00D973A3">
        <w:t>providing</w:t>
      </w:r>
      <w:r w:rsidR="006C7765" w:rsidRPr="00D973A3">
        <w:rPr>
          <w:rFonts w:hint="eastAsia"/>
        </w:rPr>
        <w:t xml:space="preserve"> evidence </w:t>
      </w:r>
      <w:r w:rsidR="00BA419C" w:rsidRPr="00D973A3">
        <w:rPr>
          <w:rFonts w:hint="eastAsia"/>
        </w:rPr>
        <w:t>beyond</w:t>
      </w:r>
      <w:r w:rsidR="006C7765" w:rsidRPr="00D973A3">
        <w:rPr>
          <w:rFonts w:hint="eastAsia"/>
        </w:rPr>
        <w:t xml:space="preserve"> </w:t>
      </w:r>
      <w:r w:rsidR="0069405C" w:rsidRPr="00D973A3">
        <w:t>an</w:t>
      </w:r>
      <w:r w:rsidR="00BA419C" w:rsidRPr="00D973A3">
        <w:rPr>
          <w:rFonts w:hint="eastAsia"/>
        </w:rPr>
        <w:t xml:space="preserve"> Asian population </w:t>
      </w:r>
      <w:r w:rsidR="00BA419C" w:rsidRPr="00D973A3">
        <w:fldChar w:fldCharType="begin">
          <w:fldData xml:space="preserve">PEVuZE5vdGU+PENpdGU+PEF1dGhvcj5DaHU8L0F1dGhvcj48WWVhcj4yMDE0PC9ZZWFyPjxSZWNO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==
</w:fldData>
        </w:fldChar>
      </w:r>
      <w:r w:rsidR="0091097C" w:rsidRPr="00D973A3">
        <w:instrText xml:space="preserve"> ADDIN EN.CITE </w:instrText>
      </w:r>
      <w:r w:rsidR="0091097C" w:rsidRPr="00D973A3">
        <w:fldChar w:fldCharType="begin">
          <w:fldData xml:space="preserve">PEVuZE5vdGU+PENpdGU+PEF1dGhvcj5DaHU8L0F1dGhvcj48WWVhcj4yMDE0PC9ZZWFyPjxSZWNO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==
</w:fldData>
        </w:fldChar>
      </w:r>
      <w:r w:rsidR="0091097C" w:rsidRPr="00D973A3">
        <w:instrText xml:space="preserve"> ADDIN EN.CITE.DATA </w:instrText>
      </w:r>
      <w:r w:rsidR="0091097C" w:rsidRPr="00D973A3">
        <w:fldChar w:fldCharType="end"/>
      </w:r>
      <w:r w:rsidR="00BA419C" w:rsidRPr="00D973A3">
        <w:fldChar w:fldCharType="separate"/>
      </w:r>
      <w:r w:rsidR="0091097C" w:rsidRPr="00D973A3">
        <w:rPr>
          <w:noProof/>
          <w:vertAlign w:val="superscript"/>
        </w:rPr>
        <w:t>11</w:t>
      </w:r>
      <w:r w:rsidR="00BA419C" w:rsidRPr="00D973A3">
        <w:fldChar w:fldCharType="end"/>
      </w:r>
      <w:r w:rsidR="00BA419C" w:rsidRPr="00D973A3">
        <w:rPr>
          <w:rFonts w:hint="eastAsia"/>
        </w:rPr>
        <w:t>.</w:t>
      </w:r>
      <w:r w:rsidR="00993412" w:rsidRPr="00D973A3">
        <w:rPr>
          <w:rFonts w:hint="eastAsia"/>
        </w:rPr>
        <w:t xml:space="preserve"> </w:t>
      </w:r>
      <w:r w:rsidR="004F7078" w:rsidRPr="00D973A3">
        <w:t>Second,</w:t>
      </w:r>
      <w:r w:rsidR="00993412" w:rsidRPr="00D973A3">
        <w:rPr>
          <w:rFonts w:hint="eastAsia"/>
        </w:rPr>
        <w:t xml:space="preserve"> </w:t>
      </w:r>
      <w:r w:rsidR="004F7078" w:rsidRPr="00D973A3">
        <w:t xml:space="preserve">to address the issue of </w:t>
      </w:r>
      <w:r w:rsidR="00B25DA5" w:rsidRPr="00D973A3">
        <w:t xml:space="preserve">analyzing </w:t>
      </w:r>
      <w:r w:rsidR="004F7078" w:rsidRPr="00D973A3">
        <w:t xml:space="preserve">an extremely large number of </w:t>
      </w:r>
      <w:proofErr w:type="spellStart"/>
      <w:r w:rsidR="004F7078" w:rsidRPr="00D973A3">
        <w:rPr>
          <w:rFonts w:hint="eastAsia"/>
        </w:rPr>
        <w:t>G</w:t>
      </w:r>
      <w:r w:rsidR="004F7078" w:rsidRPr="00D973A3">
        <w:rPr>
          <w:rFonts w:cs="Times New Roman"/>
        </w:rPr>
        <w:t>×</w:t>
      </w:r>
      <w:r w:rsidR="004F7078" w:rsidRPr="00D973A3">
        <w:rPr>
          <w:rFonts w:hint="eastAsia"/>
        </w:rPr>
        <w:t>G</w:t>
      </w:r>
      <w:proofErr w:type="spellEnd"/>
      <w:r w:rsidR="004F7078" w:rsidRPr="00D973A3">
        <w:rPr>
          <w:rFonts w:hint="eastAsia"/>
        </w:rPr>
        <w:t xml:space="preserve"> interaction</w:t>
      </w:r>
      <w:r w:rsidR="004F7078" w:rsidRPr="00D973A3">
        <w:t xml:space="preserve">s, we </w:t>
      </w:r>
      <w:r w:rsidR="00993412" w:rsidRPr="00D973A3">
        <w:rPr>
          <w:rFonts w:hint="eastAsia"/>
        </w:rPr>
        <w:t xml:space="preserve">performed data mining </w:t>
      </w:r>
      <w:r w:rsidR="004F7078" w:rsidRPr="00D973A3">
        <w:t>by integrating various statistical and machine learning</w:t>
      </w:r>
      <w:r w:rsidR="00993412" w:rsidRPr="00D973A3">
        <w:rPr>
          <w:rFonts w:hint="eastAsia"/>
        </w:rPr>
        <w:t xml:space="preserve"> </w:t>
      </w:r>
      <w:r w:rsidR="004F7078" w:rsidRPr="00D973A3">
        <w:t>tools</w:t>
      </w:r>
      <w:r w:rsidR="00B25DA5" w:rsidRPr="00D973A3">
        <w:t>;</w:t>
      </w:r>
      <w:r w:rsidR="006D769B" w:rsidRPr="00D973A3">
        <w:t xml:space="preserve"> </w:t>
      </w:r>
      <w:r w:rsidR="00B25DA5" w:rsidRPr="00D973A3">
        <w:t xml:space="preserve">and </w:t>
      </w:r>
      <w:r w:rsidR="006D769B" w:rsidRPr="00D973A3">
        <w:t>to investigate the robustness of the results, we conducted</w:t>
      </w:r>
      <w:r w:rsidR="004F7078" w:rsidRPr="00D973A3">
        <w:t xml:space="preserve"> </w:t>
      </w:r>
      <w:r w:rsidR="0074232A" w:rsidRPr="00D973A3">
        <w:rPr>
          <w:rFonts w:hint="eastAsia"/>
        </w:rPr>
        <w:t xml:space="preserve">a series of </w:t>
      </w:r>
      <w:r w:rsidR="00917DB7" w:rsidRPr="00D973A3">
        <w:rPr>
          <w:rFonts w:hint="eastAsia"/>
        </w:rPr>
        <w:t>stratified</w:t>
      </w:r>
      <w:r w:rsidR="004F7078" w:rsidRPr="00D973A3">
        <w:t xml:space="preserve"> </w:t>
      </w:r>
      <w:r w:rsidR="0074232A" w:rsidRPr="00D973A3">
        <w:rPr>
          <w:rFonts w:hint="eastAsia"/>
        </w:rPr>
        <w:t>analys</w:t>
      </w:r>
      <w:r w:rsidR="000A21BD" w:rsidRPr="00D973A3">
        <w:rPr>
          <w:rFonts w:hint="eastAsia"/>
        </w:rPr>
        <w:t>e</w:t>
      </w:r>
      <w:r w:rsidR="0074232A" w:rsidRPr="00D973A3">
        <w:rPr>
          <w:rFonts w:hint="eastAsia"/>
        </w:rPr>
        <w:t>s.</w:t>
      </w:r>
      <w:r w:rsidR="006D769B" w:rsidRPr="00D973A3">
        <w:t xml:space="preserve"> </w:t>
      </w:r>
      <w:r w:rsidR="0069405C" w:rsidRPr="00D973A3">
        <w:t>Whi</w:t>
      </w:r>
      <w:r w:rsidR="00D80528" w:rsidRPr="00D973A3">
        <w:t>le</w:t>
      </w:r>
      <w:r w:rsidR="0069405C" w:rsidRPr="00D973A3">
        <w:t xml:space="preserve"> w</w:t>
      </w:r>
      <w:r w:rsidR="006D769B" w:rsidRPr="00D973A3">
        <w:t>e used</w:t>
      </w:r>
      <w:r w:rsidR="00594143" w:rsidRPr="00D973A3">
        <w:rPr>
          <w:rFonts w:hint="eastAsia"/>
        </w:rPr>
        <w:t xml:space="preserve"> the </w:t>
      </w:r>
      <w:r w:rsidR="00594143" w:rsidRPr="00D973A3">
        <w:t>conservativ</w:t>
      </w:r>
      <w:r w:rsidR="006D769B" w:rsidRPr="00D973A3">
        <w:t>e</w:t>
      </w:r>
      <w:r w:rsidR="00594143" w:rsidRPr="00D973A3">
        <w:rPr>
          <w:rFonts w:hint="eastAsia"/>
        </w:rPr>
        <w:t xml:space="preserve"> </w:t>
      </w:r>
      <w:r w:rsidR="009F0035" w:rsidRPr="00D973A3">
        <w:rPr>
          <w:rFonts w:hint="eastAsia"/>
        </w:rPr>
        <w:t xml:space="preserve">Bonferroni </w:t>
      </w:r>
      <w:r w:rsidR="00594143" w:rsidRPr="00D973A3">
        <w:rPr>
          <w:rFonts w:hint="eastAsia"/>
        </w:rPr>
        <w:t>method</w:t>
      </w:r>
      <w:r w:rsidR="001F6D4F" w:rsidRPr="00D973A3">
        <w:rPr>
          <w:rFonts w:hint="eastAsia"/>
        </w:rPr>
        <w:t xml:space="preserve"> </w:t>
      </w:r>
      <w:r w:rsidR="009F0035" w:rsidRPr="00D973A3">
        <w:rPr>
          <w:rFonts w:hint="eastAsia"/>
        </w:rPr>
        <w:t xml:space="preserve">to control </w:t>
      </w:r>
      <w:r w:rsidR="00B25DA5" w:rsidRPr="00D973A3">
        <w:t xml:space="preserve">the </w:t>
      </w:r>
      <w:r w:rsidR="009F0035" w:rsidRPr="00D973A3">
        <w:rPr>
          <w:rFonts w:hint="eastAsia"/>
        </w:rPr>
        <w:t>false positives</w:t>
      </w:r>
      <w:r w:rsidR="006D769B" w:rsidRPr="00D973A3">
        <w:t xml:space="preserve"> and to ensure the reproducibility of the results</w:t>
      </w:r>
      <w:r w:rsidR="0069405C" w:rsidRPr="00D973A3">
        <w:t xml:space="preserve">, </w:t>
      </w:r>
      <w:r w:rsidR="006D769B" w:rsidRPr="00D973A3">
        <w:t>our stringent procedure detected</w:t>
      </w:r>
      <w:r w:rsidR="00BB1DEE" w:rsidRPr="00D973A3">
        <w:rPr>
          <w:rFonts w:hint="eastAsia"/>
        </w:rPr>
        <w:t xml:space="preserve"> e</w:t>
      </w:r>
      <w:r w:rsidR="00761610" w:rsidRPr="00D973A3">
        <w:rPr>
          <w:rFonts w:hint="eastAsia"/>
        </w:rPr>
        <w:t>ight</w:t>
      </w:r>
      <w:r w:rsidR="006D769B" w:rsidRPr="00D973A3">
        <w:t xml:space="preserve"> significant</w:t>
      </w:r>
      <w:r w:rsidR="00761610" w:rsidRPr="00D973A3">
        <w:rPr>
          <w:rFonts w:hint="eastAsia"/>
        </w:rPr>
        <w:t xml:space="preserve"> pairs of SNPs</w:t>
      </w:r>
      <w:r w:rsidR="006D769B" w:rsidRPr="00D973A3">
        <w:t>.</w:t>
      </w:r>
      <w:r w:rsidR="008C6EF6" w:rsidRPr="00D973A3">
        <w:rPr>
          <w:rFonts w:hint="eastAsia"/>
        </w:rPr>
        <w:t xml:space="preserve"> </w:t>
      </w:r>
      <w:r w:rsidR="006D769B" w:rsidRPr="00D973A3">
        <w:t>Third,</w:t>
      </w:r>
      <w:r w:rsidR="00BB1DEE" w:rsidRPr="00D973A3">
        <w:rPr>
          <w:rFonts w:hint="eastAsia"/>
        </w:rPr>
        <w:t xml:space="preserve"> </w:t>
      </w:r>
      <w:r w:rsidR="006D769B" w:rsidRPr="00D973A3">
        <w:t xml:space="preserve">even with </w:t>
      </w:r>
      <w:r w:rsidR="003B07AD" w:rsidRPr="00D973A3">
        <w:rPr>
          <w:rFonts w:hint="eastAsia"/>
        </w:rPr>
        <w:t>ethnic difference</w:t>
      </w:r>
      <w:r w:rsidR="006D769B" w:rsidRPr="00D973A3">
        <w:t>s</w:t>
      </w:r>
      <w:r w:rsidR="003B07AD" w:rsidRPr="00D973A3">
        <w:rPr>
          <w:rFonts w:hint="eastAsia"/>
        </w:rPr>
        <w:t xml:space="preserve"> between</w:t>
      </w:r>
      <w:r w:rsidR="006D769B" w:rsidRPr="00D973A3">
        <w:t xml:space="preserve"> the</w:t>
      </w:r>
      <w:r w:rsidR="00375BC1" w:rsidRPr="00375BC1">
        <w:t xml:space="preserve"> </w:t>
      </w:r>
      <w:r w:rsidR="00375BC1">
        <w:t>European</w:t>
      </w:r>
      <w:r w:rsidR="003B07AD" w:rsidRPr="00D973A3">
        <w:rPr>
          <w:rFonts w:hint="eastAsia"/>
        </w:rPr>
        <w:t xml:space="preserve"> and Asian populations, we</w:t>
      </w:r>
      <w:r w:rsidR="004435E6" w:rsidRPr="00D973A3">
        <w:rPr>
          <w:rFonts w:hint="eastAsia"/>
        </w:rPr>
        <w:t xml:space="preserve"> performed trans-ethnic </w:t>
      </w:r>
      <w:r w:rsidR="004435E6" w:rsidRPr="00D973A3">
        <w:t>validation</w:t>
      </w:r>
      <w:r w:rsidR="004435E6" w:rsidRPr="00D973A3">
        <w:rPr>
          <w:rFonts w:hint="eastAsia"/>
        </w:rPr>
        <w:t xml:space="preserve"> of significant </w:t>
      </w:r>
      <w:proofErr w:type="spellStart"/>
      <w:r w:rsidR="00CA6329" w:rsidRPr="00D973A3">
        <w:rPr>
          <w:rFonts w:hint="eastAsia"/>
        </w:rPr>
        <w:t>G</w:t>
      </w:r>
      <w:r w:rsidR="00BF2A3F" w:rsidRPr="00D973A3">
        <w:rPr>
          <w:rFonts w:cs="Times New Roman"/>
        </w:rPr>
        <w:t>×</w:t>
      </w:r>
      <w:r w:rsidR="00CA6329" w:rsidRPr="00D973A3">
        <w:rPr>
          <w:rFonts w:hint="eastAsia"/>
        </w:rPr>
        <w:t>G</w:t>
      </w:r>
      <w:proofErr w:type="spellEnd"/>
      <w:r w:rsidR="002A1A63" w:rsidRPr="00D973A3">
        <w:rPr>
          <w:rFonts w:hint="eastAsia"/>
        </w:rPr>
        <w:t xml:space="preserve"> signals identified in</w:t>
      </w:r>
      <w:r w:rsidR="006D769B" w:rsidRPr="00D973A3">
        <w:t xml:space="preserve"> this</w:t>
      </w:r>
      <w:r w:rsidR="002A1A63" w:rsidRPr="00D973A3">
        <w:rPr>
          <w:rFonts w:hint="eastAsia"/>
        </w:rPr>
        <w:t xml:space="preserve"> study </w:t>
      </w:r>
      <w:r w:rsidR="006D769B" w:rsidRPr="00D973A3">
        <w:lastRenderedPageBreak/>
        <w:t>that focuses on</w:t>
      </w:r>
      <w:r w:rsidR="00375BC1" w:rsidRPr="00375BC1">
        <w:t xml:space="preserve"> </w:t>
      </w:r>
      <w:r w:rsidR="00375BC1">
        <w:t>European</w:t>
      </w:r>
      <w:r w:rsidR="006D769B" w:rsidRPr="00D973A3">
        <w:t xml:space="preserve">s </w:t>
      </w:r>
      <w:r w:rsidR="002A1A63" w:rsidRPr="00D973A3">
        <w:rPr>
          <w:rFonts w:hint="eastAsia"/>
        </w:rPr>
        <w:t>and</w:t>
      </w:r>
      <w:r w:rsidR="006D769B" w:rsidRPr="00D973A3">
        <w:t xml:space="preserve"> a</w:t>
      </w:r>
      <w:r w:rsidR="002A1A63" w:rsidRPr="00D973A3">
        <w:rPr>
          <w:rFonts w:hint="eastAsia"/>
        </w:rPr>
        <w:t xml:space="preserve"> previous Asian study</w:t>
      </w:r>
      <w:r w:rsidR="006D769B" w:rsidRPr="00D973A3">
        <w:t>, an</w:t>
      </w:r>
      <w:r w:rsidR="006D769B" w:rsidRPr="003E0A16">
        <w:t>d found</w:t>
      </w:r>
      <w:r w:rsidR="00CE289C" w:rsidRPr="003E0A16">
        <w:rPr>
          <w:rFonts w:hint="eastAsia"/>
        </w:rPr>
        <w:t xml:space="preserve"> </w:t>
      </w:r>
      <w:r w:rsidR="0069405C" w:rsidRPr="003E0A16">
        <w:t xml:space="preserve">that </w:t>
      </w:r>
      <w:r w:rsidR="00CE289C" w:rsidRPr="003E0A16">
        <w:rPr>
          <w:rFonts w:hint="eastAsia"/>
        </w:rPr>
        <w:t xml:space="preserve">four pairs of SNPs maintained </w:t>
      </w:r>
      <w:r w:rsidR="0069405C" w:rsidRPr="003E0A16">
        <w:t xml:space="preserve">statistical </w:t>
      </w:r>
      <w:r w:rsidR="00CE289C" w:rsidRPr="003E0A16">
        <w:rPr>
          <w:rFonts w:hint="eastAsia"/>
        </w:rPr>
        <w:t>signifi</w:t>
      </w:r>
      <w:r w:rsidR="00A604D5" w:rsidRPr="003E0A16">
        <w:rPr>
          <w:rFonts w:hint="eastAsia"/>
        </w:rPr>
        <w:t xml:space="preserve">cance </w:t>
      </w:r>
      <w:r w:rsidR="006D769B" w:rsidRPr="003E0A16">
        <w:t>in both</w:t>
      </w:r>
      <w:r w:rsidR="00A604D5" w:rsidRPr="003E0A16">
        <w:rPr>
          <w:rFonts w:hint="eastAsia"/>
        </w:rPr>
        <w:t xml:space="preserve"> </w:t>
      </w:r>
      <w:r w:rsidR="006D769B" w:rsidRPr="003E0A16">
        <w:t>populations</w:t>
      </w:r>
      <w:r w:rsidR="00A604D5" w:rsidRPr="003E0A16">
        <w:rPr>
          <w:rFonts w:hint="eastAsia"/>
        </w:rPr>
        <w:t>.</w:t>
      </w:r>
      <w:r w:rsidR="002A1A63" w:rsidRPr="003E0A16">
        <w:rPr>
          <w:rFonts w:hint="eastAsia"/>
        </w:rPr>
        <w:t xml:space="preserve"> </w:t>
      </w:r>
      <w:r w:rsidR="006D769B" w:rsidRPr="003E0A16">
        <w:t>Finally, w</w:t>
      </w:r>
      <w:r w:rsidR="009F52DD" w:rsidRPr="003E0A16">
        <w:rPr>
          <w:rFonts w:hint="eastAsia"/>
        </w:rPr>
        <w:t xml:space="preserve">e developed </w:t>
      </w:r>
      <w:r w:rsidR="009F52DD" w:rsidRPr="003E0A16">
        <w:t>a</w:t>
      </w:r>
      <w:r w:rsidR="00661457" w:rsidRPr="003E0A16">
        <w:rPr>
          <w:rFonts w:hint="eastAsia"/>
        </w:rPr>
        <w:t>n</w:t>
      </w:r>
      <w:r w:rsidR="009F52DD" w:rsidRPr="003E0A16">
        <w:t xml:space="preserve"> </w:t>
      </w:r>
      <w:proofErr w:type="spellStart"/>
      <w:r w:rsidR="00661457" w:rsidRPr="003E0A16">
        <w:rPr>
          <w:rFonts w:hint="eastAsia"/>
        </w:rPr>
        <w:t>iPRS</w:t>
      </w:r>
      <w:proofErr w:type="spellEnd"/>
      <w:r w:rsidR="00661457" w:rsidRPr="003E0A16">
        <w:rPr>
          <w:rFonts w:hint="eastAsia"/>
        </w:rPr>
        <w:t xml:space="preserve"> enhanced </w:t>
      </w:r>
      <w:r w:rsidR="009F52DD" w:rsidRPr="003E0A16">
        <w:t xml:space="preserve">lung cancer </w:t>
      </w:r>
      <w:r w:rsidR="00384181" w:rsidRPr="003E0A16">
        <w:t xml:space="preserve">screening </w:t>
      </w:r>
      <w:r w:rsidR="009F52DD" w:rsidRPr="003E0A16">
        <w:t xml:space="preserve">model </w:t>
      </w:r>
      <w:r w:rsidR="003A4AB9" w:rsidRPr="003E0A16">
        <w:t>with independent validation in UK Biobank</w:t>
      </w:r>
      <w:r w:rsidR="00C04CED" w:rsidRPr="003E0A16">
        <w:t xml:space="preserve"> </w:t>
      </w:r>
      <w:r w:rsidR="006D769B" w:rsidRPr="003E0A16">
        <w:t>among</w:t>
      </w:r>
      <w:r w:rsidR="00DF1DEB" w:rsidRPr="003E0A16">
        <w:rPr>
          <w:rFonts w:hint="eastAsia"/>
        </w:rPr>
        <w:t xml:space="preserve"> never and ever smokers, </w:t>
      </w:r>
      <w:r w:rsidR="00DF1DEB" w:rsidRPr="003E0A16">
        <w:t>respectively</w:t>
      </w:r>
      <w:r w:rsidR="006D769B" w:rsidRPr="003E0A16">
        <w:t>. The model may</w:t>
      </w:r>
      <w:r w:rsidR="00DF1DEB" w:rsidRPr="003E0A16">
        <w:t xml:space="preserve"> </w:t>
      </w:r>
      <w:r w:rsidR="006D769B" w:rsidRPr="003E0A16">
        <w:t>lay a theoretical groundwork for</w:t>
      </w:r>
      <w:r w:rsidR="00BE4392" w:rsidRPr="003E0A16">
        <w:t xml:space="preserve"> precision prevention of lung cancer</w:t>
      </w:r>
      <w:r w:rsidR="00DC75B2" w:rsidRPr="003E0A16">
        <w:t xml:space="preserve"> </w:t>
      </w:r>
      <w:r w:rsidR="006D769B" w:rsidRPr="003E0A16">
        <w:t>among</w:t>
      </w:r>
      <w:r w:rsidR="00375BC1" w:rsidRPr="003E0A16">
        <w:t xml:space="preserve"> European</w:t>
      </w:r>
      <w:r w:rsidR="00843FAC" w:rsidRPr="003E0A16">
        <w:t>s</w:t>
      </w:r>
      <w:r w:rsidR="00DF1DEB" w:rsidRPr="003E0A16">
        <w:t>.</w:t>
      </w:r>
      <w:r w:rsidR="00DF1DEB" w:rsidRPr="00D973A3">
        <w:rPr>
          <w:rFonts w:hint="eastAsia"/>
        </w:rPr>
        <w:t xml:space="preserve"> </w:t>
      </w:r>
    </w:p>
    <w:p w14:paraId="21BD835E" w14:textId="59D42800" w:rsidR="00EB280E" w:rsidRPr="00D973A3" w:rsidRDefault="005B4DE6" w:rsidP="00B11CE5">
      <w:pPr>
        <w:spacing w:after="326"/>
      </w:pPr>
      <w:r w:rsidRPr="00D973A3">
        <w:t xml:space="preserve">There are </w:t>
      </w:r>
      <w:r w:rsidR="00EB280E" w:rsidRPr="00D973A3">
        <w:t>some</w:t>
      </w:r>
      <w:r w:rsidR="002830F6" w:rsidRPr="00D973A3">
        <w:rPr>
          <w:rFonts w:hint="eastAsia"/>
        </w:rPr>
        <w:t xml:space="preserve"> limitations</w:t>
      </w:r>
      <w:r w:rsidRPr="00D973A3">
        <w:t xml:space="preserve"> with this study</w:t>
      </w:r>
      <w:r w:rsidR="00EB280E" w:rsidRPr="00D973A3">
        <w:t xml:space="preserve">. </w:t>
      </w:r>
      <w:r w:rsidR="004C5A1A" w:rsidRPr="00D973A3">
        <w:rPr>
          <w:rFonts w:hint="eastAsia"/>
        </w:rPr>
        <w:t>First</w:t>
      </w:r>
      <w:r w:rsidR="00EB280E" w:rsidRPr="00D973A3">
        <w:t xml:space="preserve">, </w:t>
      </w:r>
      <w:r w:rsidR="00326CEA" w:rsidRPr="00D973A3">
        <w:rPr>
          <w:rFonts w:hint="eastAsia"/>
        </w:rPr>
        <w:t xml:space="preserve">we only </w:t>
      </w:r>
      <w:r w:rsidR="00B01EB3" w:rsidRPr="00D973A3">
        <w:t>focused</w:t>
      </w:r>
      <w:r w:rsidR="00B01EB3" w:rsidRPr="00D973A3">
        <w:rPr>
          <w:rFonts w:hint="eastAsia"/>
        </w:rPr>
        <w:t xml:space="preserve"> on </w:t>
      </w:r>
      <w:r w:rsidR="00326CEA" w:rsidRPr="00D973A3">
        <w:rPr>
          <w:rFonts w:hint="eastAsia"/>
        </w:rPr>
        <w:t>two-way interaction</w:t>
      </w:r>
      <w:r w:rsidR="00B25DA5" w:rsidRPr="00D973A3">
        <w:t>s</w:t>
      </w:r>
      <w:r w:rsidR="00326CEA" w:rsidRPr="00D973A3">
        <w:rPr>
          <w:rFonts w:hint="eastAsia"/>
        </w:rPr>
        <w:t xml:space="preserve"> </w:t>
      </w:r>
      <w:r w:rsidR="00B01EB3" w:rsidRPr="00D973A3">
        <w:rPr>
          <w:rFonts w:hint="eastAsia"/>
        </w:rPr>
        <w:t xml:space="preserve">in </w:t>
      </w:r>
      <w:r w:rsidR="00B25DA5" w:rsidRPr="00D973A3">
        <w:t>the</w:t>
      </w:r>
      <w:r w:rsidR="00B01EB3" w:rsidRPr="00D973A3">
        <w:rPr>
          <w:rFonts w:hint="eastAsia"/>
        </w:rPr>
        <w:t xml:space="preserve"> </w:t>
      </w:r>
      <w:r w:rsidR="00326CEA" w:rsidRPr="00D973A3">
        <w:rPr>
          <w:rFonts w:hint="eastAsia"/>
        </w:rPr>
        <w:t>study</w:t>
      </w:r>
      <w:r w:rsidR="00275729" w:rsidRPr="00D973A3">
        <w:rPr>
          <w:rFonts w:hint="eastAsia"/>
        </w:rPr>
        <w:t xml:space="preserve">, </w:t>
      </w:r>
      <w:r w:rsidR="006D769B" w:rsidRPr="00D973A3">
        <w:t>as</w:t>
      </w:r>
      <w:r w:rsidR="00275729" w:rsidRPr="00D973A3">
        <w:rPr>
          <w:rFonts w:hint="eastAsia"/>
        </w:rPr>
        <w:t xml:space="preserve"> </w:t>
      </w:r>
      <w:r w:rsidR="00443040" w:rsidRPr="00D973A3">
        <w:rPr>
          <w:rFonts w:hint="eastAsia"/>
        </w:rPr>
        <w:t>the</w:t>
      </w:r>
      <w:r w:rsidR="00275729" w:rsidRPr="00D973A3">
        <w:rPr>
          <w:rFonts w:hint="eastAsia"/>
        </w:rPr>
        <w:t xml:space="preserve"> computation burden </w:t>
      </w:r>
      <w:r w:rsidR="000658B1" w:rsidRPr="00D973A3">
        <w:rPr>
          <w:rFonts w:hint="eastAsia"/>
        </w:rPr>
        <w:t>of high-</w:t>
      </w:r>
      <w:r w:rsidR="000C7FC0" w:rsidRPr="00D973A3">
        <w:rPr>
          <w:rFonts w:hint="eastAsia"/>
        </w:rPr>
        <w:t xml:space="preserve">order </w:t>
      </w:r>
      <w:r w:rsidR="000658B1" w:rsidRPr="00D973A3">
        <w:rPr>
          <w:rFonts w:hint="eastAsia"/>
        </w:rPr>
        <w:t>interaction</w:t>
      </w:r>
      <w:r w:rsidR="006D769B" w:rsidRPr="00D973A3">
        <w:t>s</w:t>
      </w:r>
      <w:r w:rsidR="000658B1" w:rsidRPr="00D973A3">
        <w:rPr>
          <w:rFonts w:hint="eastAsia"/>
        </w:rPr>
        <w:t xml:space="preserve"> is </w:t>
      </w:r>
      <w:r w:rsidR="006D769B" w:rsidRPr="00D973A3">
        <w:t xml:space="preserve">prohibitive </w:t>
      </w:r>
      <w:r w:rsidR="003673BC" w:rsidRPr="00D973A3">
        <w:rPr>
          <w:rFonts w:hint="eastAsia"/>
        </w:rPr>
        <w:t>(e.g.</w:t>
      </w:r>
      <w:r w:rsidR="009A51F2" w:rsidRPr="00D973A3">
        <w:t xml:space="preserve">, there are </w:t>
      </w:r>
      <w:r w:rsidR="007749D0" w:rsidRPr="00D973A3">
        <w:rPr>
          <w:rFonts w:hint="eastAsia"/>
        </w:rPr>
        <w:t>6</w:t>
      </w:r>
      <w:r w:rsidR="00D52B3E" w:rsidRPr="00D973A3">
        <w:rPr>
          <w:rFonts w:hint="eastAsia"/>
        </w:rPr>
        <w:t>,</w:t>
      </w:r>
      <w:r w:rsidR="007749D0" w:rsidRPr="00D973A3">
        <w:rPr>
          <w:rFonts w:hint="eastAsia"/>
        </w:rPr>
        <w:t xml:space="preserve">606 </w:t>
      </w:r>
      <w:r w:rsidR="007749D0" w:rsidRPr="000F499E">
        <w:rPr>
          <w:iCs/>
        </w:rPr>
        <w:t>trillion</w:t>
      </w:r>
      <w:r w:rsidR="009A51F2" w:rsidRPr="00D973A3">
        <w:t xml:space="preserve"> </w:t>
      </w:r>
      <w:r w:rsidR="00C913C9" w:rsidRPr="00D973A3">
        <w:rPr>
          <w:rFonts w:hint="eastAsia"/>
        </w:rPr>
        <w:t>three-way interaction</w:t>
      </w:r>
      <w:r w:rsidR="009A51F2" w:rsidRPr="00D973A3">
        <w:t>s</w:t>
      </w:r>
      <w:r w:rsidR="006A3C8F" w:rsidRPr="00D973A3">
        <w:rPr>
          <w:rFonts w:hint="eastAsia"/>
        </w:rPr>
        <w:t xml:space="preserve"> </w:t>
      </w:r>
      <w:r w:rsidR="009A51F2" w:rsidRPr="00D973A3">
        <w:t>from the SNPs considered in this work</w:t>
      </w:r>
      <w:r w:rsidR="003673BC" w:rsidRPr="00D973A3">
        <w:rPr>
          <w:rFonts w:hint="eastAsia"/>
        </w:rPr>
        <w:t>)</w:t>
      </w:r>
      <w:r w:rsidR="009A51F2" w:rsidRPr="00D973A3">
        <w:t xml:space="preserve"> and the interpretation of </w:t>
      </w:r>
      <w:r w:rsidR="009A51F2" w:rsidRPr="00D973A3">
        <w:rPr>
          <w:rFonts w:hint="eastAsia"/>
        </w:rPr>
        <w:t>high-</w:t>
      </w:r>
      <w:r w:rsidR="00D87766" w:rsidRPr="00D973A3">
        <w:rPr>
          <w:rFonts w:hint="eastAsia"/>
        </w:rPr>
        <w:t xml:space="preserve">order </w:t>
      </w:r>
      <w:r w:rsidR="009A51F2" w:rsidRPr="00D973A3">
        <w:rPr>
          <w:rFonts w:hint="eastAsia"/>
        </w:rPr>
        <w:t>interaction</w:t>
      </w:r>
      <w:r w:rsidR="009A51F2" w:rsidRPr="00D973A3">
        <w:t xml:space="preserve">s is </w:t>
      </w:r>
      <w:r w:rsidR="003D5F53" w:rsidRPr="00D973A3">
        <w:rPr>
          <w:rFonts w:hint="eastAsia"/>
        </w:rPr>
        <w:t xml:space="preserve">more </w:t>
      </w:r>
      <w:r w:rsidR="009A51F2" w:rsidRPr="00D973A3">
        <w:t>complex</w:t>
      </w:r>
      <w:r w:rsidR="00693056" w:rsidRPr="00D973A3">
        <w:rPr>
          <w:rFonts w:hint="eastAsia"/>
        </w:rPr>
        <w:t>.</w:t>
      </w:r>
      <w:r w:rsidR="009A51F2" w:rsidRPr="00D973A3">
        <w:t xml:space="preserve"> </w:t>
      </w:r>
      <w:r w:rsidR="00D52B3E" w:rsidRPr="00D973A3">
        <w:rPr>
          <w:rFonts w:hint="eastAsia"/>
        </w:rPr>
        <w:t xml:space="preserve">Second, </w:t>
      </w:r>
      <w:r w:rsidR="00EB280E" w:rsidRPr="00D973A3">
        <w:t xml:space="preserve">we did not verify the </w:t>
      </w:r>
      <w:r w:rsidR="0069405C" w:rsidRPr="00D973A3">
        <w:t xml:space="preserve">biological </w:t>
      </w:r>
      <w:r w:rsidR="00C41E4F" w:rsidRPr="00D973A3">
        <w:t>mechanisms</w:t>
      </w:r>
      <w:r w:rsidR="00C41E4F" w:rsidRPr="00D973A3">
        <w:rPr>
          <w:rFonts w:hint="eastAsia"/>
        </w:rPr>
        <w:t xml:space="preserve"> </w:t>
      </w:r>
      <w:r w:rsidR="00833D17" w:rsidRPr="00D973A3">
        <w:rPr>
          <w:rFonts w:hint="eastAsia"/>
        </w:rPr>
        <w:t>of the</w:t>
      </w:r>
      <w:r w:rsidR="009A51F2" w:rsidRPr="00D973A3">
        <w:t xml:space="preserve"> </w:t>
      </w:r>
      <w:r w:rsidR="00833D17" w:rsidRPr="00D973A3">
        <w:rPr>
          <w:rFonts w:hint="eastAsia"/>
        </w:rPr>
        <w:t xml:space="preserve">SNPs </w:t>
      </w:r>
      <w:r w:rsidR="009A51F2" w:rsidRPr="00D973A3">
        <w:t xml:space="preserve">involved in the </w:t>
      </w:r>
      <w:r w:rsidR="00983CE4" w:rsidRPr="00D973A3">
        <w:rPr>
          <w:rFonts w:hint="eastAsia"/>
        </w:rPr>
        <w:t>identified</w:t>
      </w:r>
      <w:r w:rsidR="009A51F2" w:rsidRPr="00D973A3">
        <w:t xml:space="preserve"> </w:t>
      </w:r>
      <w:proofErr w:type="spellStart"/>
      <w:r w:rsidR="00CA6329" w:rsidRPr="00D973A3">
        <w:rPr>
          <w:rFonts w:hint="eastAsia"/>
        </w:rPr>
        <w:t>G</w:t>
      </w:r>
      <w:r w:rsidR="00BF2A3F" w:rsidRPr="00D973A3">
        <w:rPr>
          <w:rFonts w:cs="Times New Roman"/>
        </w:rPr>
        <w:t>×</w:t>
      </w:r>
      <w:r w:rsidR="00CA6329" w:rsidRPr="00D973A3">
        <w:rPr>
          <w:rFonts w:hint="eastAsia"/>
        </w:rPr>
        <w:t>G</w:t>
      </w:r>
      <w:proofErr w:type="spellEnd"/>
      <w:r w:rsidR="00833D17" w:rsidRPr="00D973A3">
        <w:rPr>
          <w:rFonts w:hint="eastAsia"/>
        </w:rPr>
        <w:t xml:space="preserve"> inte</w:t>
      </w:r>
      <w:r w:rsidR="00C41E4F" w:rsidRPr="00D973A3">
        <w:rPr>
          <w:rFonts w:hint="eastAsia"/>
        </w:rPr>
        <w:t>raction</w:t>
      </w:r>
      <w:r w:rsidR="009A51F2" w:rsidRPr="00D973A3">
        <w:t>s, which may warrant</w:t>
      </w:r>
      <w:r w:rsidR="00EB280E" w:rsidRPr="00D973A3">
        <w:t xml:space="preserve"> </w:t>
      </w:r>
      <w:r w:rsidR="009A51F2" w:rsidRPr="00D973A3">
        <w:t>f</w:t>
      </w:r>
      <w:r w:rsidR="003A79A9" w:rsidRPr="00D973A3">
        <w:rPr>
          <w:rFonts w:hint="eastAsia"/>
        </w:rPr>
        <w:t xml:space="preserve">urther </w:t>
      </w:r>
      <w:r w:rsidR="003A79A9" w:rsidRPr="00D973A3">
        <w:t>functional</w:t>
      </w:r>
      <w:r w:rsidR="003A79A9" w:rsidRPr="00D973A3">
        <w:rPr>
          <w:rFonts w:hint="eastAsia"/>
        </w:rPr>
        <w:t xml:space="preserve"> studies. </w:t>
      </w:r>
      <w:r w:rsidR="00A97850" w:rsidRPr="00D973A3">
        <w:rPr>
          <w:rFonts w:hint="eastAsia"/>
        </w:rPr>
        <w:t>Third</w:t>
      </w:r>
      <w:r w:rsidR="00EA2F8F" w:rsidRPr="00D973A3">
        <w:t xml:space="preserve">, </w:t>
      </w:r>
      <w:r w:rsidR="009A51F2" w:rsidRPr="00D973A3">
        <w:t xml:space="preserve">since </w:t>
      </w:r>
      <w:r w:rsidR="00BE5A42" w:rsidRPr="00D973A3">
        <w:rPr>
          <w:rFonts w:hint="eastAsia"/>
        </w:rPr>
        <w:t xml:space="preserve">this study was </w:t>
      </w:r>
      <w:r w:rsidR="009A51F2" w:rsidRPr="00D973A3">
        <w:t>primarily</w:t>
      </w:r>
      <w:r w:rsidR="00BE5A42" w:rsidRPr="00D973A3">
        <w:rPr>
          <w:rFonts w:hint="eastAsia"/>
        </w:rPr>
        <w:t xml:space="preserve"> designed for </w:t>
      </w:r>
      <w:r w:rsidR="0069405C" w:rsidRPr="00D973A3">
        <w:t>a</w:t>
      </w:r>
      <w:r w:rsidR="00375BC1" w:rsidRPr="00375BC1">
        <w:t xml:space="preserve"> </w:t>
      </w:r>
      <w:r w:rsidR="00375BC1">
        <w:t>European</w:t>
      </w:r>
      <w:r w:rsidR="00BE5A42" w:rsidRPr="00D973A3">
        <w:rPr>
          <w:rFonts w:hint="eastAsia"/>
        </w:rPr>
        <w:t xml:space="preserve"> </w:t>
      </w:r>
      <w:r w:rsidR="009E0AD4" w:rsidRPr="00D973A3">
        <w:t>population</w:t>
      </w:r>
      <w:r w:rsidR="009A51F2" w:rsidRPr="00D973A3">
        <w:t xml:space="preserve"> with the</w:t>
      </w:r>
      <w:r w:rsidR="00BE5A42" w:rsidRPr="00D973A3">
        <w:rPr>
          <w:rFonts w:hint="eastAsia"/>
        </w:rPr>
        <w:t xml:space="preserve"> </w:t>
      </w:r>
      <w:r w:rsidR="005C1766" w:rsidRPr="00D973A3">
        <w:t>majority</w:t>
      </w:r>
      <w:r w:rsidR="005C1766" w:rsidRPr="00D973A3">
        <w:rPr>
          <w:rFonts w:hint="eastAsia"/>
        </w:rPr>
        <w:t xml:space="preserve"> of </w:t>
      </w:r>
      <w:r w:rsidR="005E57A4" w:rsidRPr="00D973A3">
        <w:t>participants</w:t>
      </w:r>
      <w:r w:rsidR="005E57A4" w:rsidRPr="00D973A3" w:rsidDel="005E57A4">
        <w:rPr>
          <w:rFonts w:hint="eastAsia"/>
        </w:rPr>
        <w:t xml:space="preserve"> </w:t>
      </w:r>
      <w:r w:rsidR="009A51F2" w:rsidRPr="00D973A3">
        <w:t>being</w:t>
      </w:r>
      <w:r w:rsidR="00375BC1" w:rsidRPr="00375BC1">
        <w:t xml:space="preserve"> </w:t>
      </w:r>
      <w:r w:rsidR="00375BC1">
        <w:t>European</w:t>
      </w:r>
      <w:r w:rsidR="005C1766" w:rsidRPr="00D973A3">
        <w:rPr>
          <w:rFonts w:hint="eastAsia"/>
        </w:rPr>
        <w:t xml:space="preserve">s </w:t>
      </w:r>
      <w:r w:rsidR="009A51F2" w:rsidRPr="00D973A3">
        <w:t>in</w:t>
      </w:r>
      <w:r w:rsidR="005C1766" w:rsidRPr="00D973A3">
        <w:rPr>
          <w:rFonts w:hint="eastAsia"/>
        </w:rPr>
        <w:t xml:space="preserve"> </w:t>
      </w:r>
      <w:proofErr w:type="spellStart"/>
      <w:r w:rsidR="005C1766" w:rsidRPr="00D973A3">
        <w:rPr>
          <w:rFonts w:hint="eastAsia"/>
        </w:rPr>
        <w:t>ILCCO-OncoArray</w:t>
      </w:r>
      <w:proofErr w:type="spellEnd"/>
      <w:r w:rsidR="005C1766" w:rsidRPr="00D973A3">
        <w:rPr>
          <w:rFonts w:hint="eastAsia"/>
        </w:rPr>
        <w:t xml:space="preserve">, </w:t>
      </w:r>
      <w:proofErr w:type="spellStart"/>
      <w:r w:rsidR="005C1766" w:rsidRPr="00D973A3">
        <w:rPr>
          <w:rFonts w:hint="eastAsia"/>
        </w:rPr>
        <w:t>TRICL</w:t>
      </w:r>
      <w:proofErr w:type="spellEnd"/>
      <w:r w:rsidR="005C1766" w:rsidRPr="00D973A3">
        <w:rPr>
          <w:rFonts w:hint="eastAsia"/>
        </w:rPr>
        <w:t xml:space="preserve"> and UK Bioban</w:t>
      </w:r>
      <w:r w:rsidR="005C1766" w:rsidRPr="003E0A16">
        <w:rPr>
          <w:rFonts w:hint="eastAsia"/>
        </w:rPr>
        <w:t>k</w:t>
      </w:r>
      <w:r w:rsidR="009A51F2" w:rsidRPr="003E0A16">
        <w:t xml:space="preserve">, future </w:t>
      </w:r>
      <w:proofErr w:type="spellStart"/>
      <w:r w:rsidR="00CA6329" w:rsidRPr="003E0A16">
        <w:rPr>
          <w:rFonts w:hint="eastAsia"/>
        </w:rPr>
        <w:t>G</w:t>
      </w:r>
      <w:r w:rsidR="00BF2A3F" w:rsidRPr="003E0A16">
        <w:rPr>
          <w:rFonts w:cs="Times New Roman"/>
        </w:rPr>
        <w:t>×</w:t>
      </w:r>
      <w:r w:rsidR="00CA6329" w:rsidRPr="003E0A16">
        <w:rPr>
          <w:rFonts w:hint="eastAsia"/>
        </w:rPr>
        <w:t>G</w:t>
      </w:r>
      <w:proofErr w:type="spellEnd"/>
      <w:r w:rsidR="000D5CF5" w:rsidRPr="003E0A16">
        <w:rPr>
          <w:rFonts w:hint="eastAsia"/>
        </w:rPr>
        <w:t xml:space="preserve"> interaction stud</w:t>
      </w:r>
      <w:r w:rsidR="009A51F2" w:rsidRPr="003E0A16">
        <w:t>ies</w:t>
      </w:r>
      <w:r w:rsidR="000D5CF5" w:rsidRPr="003E0A16">
        <w:rPr>
          <w:rFonts w:hint="eastAsia"/>
        </w:rPr>
        <w:t xml:space="preserve"> </w:t>
      </w:r>
      <w:r w:rsidR="009A51F2" w:rsidRPr="003E0A16">
        <w:t>on subjects with</w:t>
      </w:r>
      <w:r w:rsidR="008962D4" w:rsidRPr="003E0A16">
        <w:rPr>
          <w:rFonts w:hint="eastAsia"/>
        </w:rPr>
        <w:t xml:space="preserve"> </w:t>
      </w:r>
      <w:r w:rsidR="009E0AD4" w:rsidRPr="003E0A16">
        <w:t>African</w:t>
      </w:r>
      <w:r w:rsidR="008962D4" w:rsidRPr="003E0A16">
        <w:rPr>
          <w:rFonts w:hint="eastAsia"/>
        </w:rPr>
        <w:t>-</w:t>
      </w:r>
      <w:r w:rsidR="008962D4" w:rsidRPr="003E0A16">
        <w:t>American</w:t>
      </w:r>
      <w:r w:rsidR="009E0AD4" w:rsidRPr="003E0A16">
        <w:t xml:space="preserve"> ancestry</w:t>
      </w:r>
      <w:r w:rsidR="000D5CF5" w:rsidRPr="003E0A16">
        <w:rPr>
          <w:rFonts w:hint="eastAsia"/>
        </w:rPr>
        <w:t xml:space="preserve"> </w:t>
      </w:r>
      <w:r w:rsidR="009A51F2" w:rsidRPr="003E0A16">
        <w:t>are</w:t>
      </w:r>
      <w:r w:rsidR="000D5CF5" w:rsidRPr="003E0A16">
        <w:rPr>
          <w:rFonts w:hint="eastAsia"/>
        </w:rPr>
        <w:t xml:space="preserve"> needed</w:t>
      </w:r>
      <w:r w:rsidR="004D4413" w:rsidRPr="003E0A16">
        <w:rPr>
          <w:rFonts w:hint="eastAsia"/>
        </w:rPr>
        <w:t xml:space="preserve">. </w:t>
      </w:r>
      <w:r w:rsidR="0012309F" w:rsidRPr="003E0A16">
        <w:t>Fou</w:t>
      </w:r>
      <w:r w:rsidR="00CC72F5" w:rsidRPr="003E0A16">
        <w:t>r</w:t>
      </w:r>
      <w:r w:rsidR="0012309F" w:rsidRPr="003E0A16">
        <w:t xml:space="preserve">th, </w:t>
      </w:r>
      <w:r w:rsidR="00553900" w:rsidRPr="003E0A16">
        <w:t>the</w:t>
      </w:r>
      <w:r w:rsidR="000024BE" w:rsidRPr="003E0A16">
        <w:t>se</w:t>
      </w:r>
      <w:r w:rsidR="00553900" w:rsidRPr="003E0A16">
        <w:t xml:space="preserve"> </w:t>
      </w:r>
      <w:proofErr w:type="spellStart"/>
      <w:r w:rsidR="00553900" w:rsidRPr="003E0A16">
        <w:t>G</w:t>
      </w:r>
      <w:r w:rsidR="002E089F" w:rsidRPr="003E0A16">
        <w:rPr>
          <w:rFonts w:cs="Times New Roman"/>
        </w:rPr>
        <w:t>×</w:t>
      </w:r>
      <w:r w:rsidR="00553900" w:rsidRPr="003E0A16">
        <w:t>G</w:t>
      </w:r>
      <w:proofErr w:type="spellEnd"/>
      <w:r w:rsidR="00553900" w:rsidRPr="003E0A16">
        <w:t xml:space="preserve"> </w:t>
      </w:r>
      <w:r w:rsidR="000024BE" w:rsidRPr="003E0A16">
        <w:t>interactions</w:t>
      </w:r>
      <w:r w:rsidR="00553900" w:rsidRPr="003E0A16">
        <w:t xml:space="preserve"> included in the </w:t>
      </w:r>
      <w:r w:rsidR="008E53D7" w:rsidRPr="003E0A16">
        <w:t xml:space="preserve">screening </w:t>
      </w:r>
      <w:r w:rsidR="00553900" w:rsidRPr="003E0A16">
        <w:t>models were</w:t>
      </w:r>
      <w:r w:rsidR="000024BE" w:rsidRPr="003E0A16">
        <w:t xml:space="preserve"> </w:t>
      </w:r>
      <w:r w:rsidR="00B25DA5" w:rsidRPr="003E0A16">
        <w:t xml:space="preserve">selected </w:t>
      </w:r>
      <w:r w:rsidR="000024BE" w:rsidRPr="003E0A16">
        <w:t xml:space="preserve">by </w:t>
      </w:r>
      <w:proofErr w:type="spellStart"/>
      <w:r w:rsidR="000024BE" w:rsidRPr="003E0A16">
        <w:t>groupLASSO</w:t>
      </w:r>
      <w:proofErr w:type="spellEnd"/>
      <w:r w:rsidR="000024BE" w:rsidRPr="003E0A16">
        <w:t xml:space="preserve"> in </w:t>
      </w:r>
      <w:proofErr w:type="spellStart"/>
      <w:r w:rsidR="000024BE" w:rsidRPr="003E0A16">
        <w:t>ILCCO-OncoArray</w:t>
      </w:r>
      <w:proofErr w:type="spellEnd"/>
      <w:r w:rsidR="00553900" w:rsidRPr="003E0A16">
        <w:t xml:space="preserve">, </w:t>
      </w:r>
      <w:r w:rsidR="00B25DA5" w:rsidRPr="003E0A16">
        <w:t>without being</w:t>
      </w:r>
      <w:r w:rsidR="0065475F" w:rsidRPr="003E0A16">
        <w:t xml:space="preserve"> further validated UK Biobank.</w:t>
      </w:r>
    </w:p>
    <w:p w14:paraId="54DC2B1F" w14:textId="46666455" w:rsidR="009309CD" w:rsidRPr="00D973A3" w:rsidRDefault="009309CD">
      <w:pPr>
        <w:widowControl/>
        <w:spacing w:afterLines="0" w:after="0" w:line="240" w:lineRule="auto"/>
        <w:jc w:val="left"/>
        <w:rPr>
          <w:rFonts w:eastAsia="Times New Roman" w:cs="宋体"/>
          <w:b/>
          <w:bCs/>
          <w:kern w:val="36"/>
          <w:sz w:val="28"/>
          <w:szCs w:val="48"/>
        </w:rPr>
      </w:pPr>
    </w:p>
    <w:p w14:paraId="7CA5A92C" w14:textId="7E2B0E9A" w:rsidR="009309CD" w:rsidRPr="00D973A3" w:rsidRDefault="009309CD">
      <w:pPr>
        <w:pStyle w:val="1"/>
        <w:spacing w:after="326"/>
      </w:pPr>
      <w:r w:rsidRPr="00D973A3">
        <w:t>Methods</w:t>
      </w:r>
    </w:p>
    <w:p w14:paraId="7A57F64A" w14:textId="15C62729" w:rsidR="009309CD" w:rsidRPr="00D973A3" w:rsidRDefault="009309CD">
      <w:pPr>
        <w:pStyle w:val="2"/>
      </w:pPr>
      <w:r w:rsidRPr="00D973A3">
        <w:t>Study population</w:t>
      </w:r>
      <w:r w:rsidR="00BD704C" w:rsidRPr="00D973A3">
        <w:rPr>
          <w:rFonts w:hint="eastAsia"/>
        </w:rPr>
        <w:t xml:space="preserve"> in global consortiums</w:t>
      </w:r>
    </w:p>
    <w:p w14:paraId="1B907816" w14:textId="7A9726CD" w:rsidR="009309CD" w:rsidRPr="00D973A3" w:rsidRDefault="009309CD">
      <w:pPr>
        <w:spacing w:after="326"/>
      </w:pPr>
      <w:bookmarkStart w:id="88" w:name="_Hlk75252290"/>
      <w:proofErr w:type="spellStart"/>
      <w:r w:rsidRPr="00D973A3">
        <w:rPr>
          <w:b/>
          <w:bCs/>
        </w:rPr>
        <w:t>ILCCO-</w:t>
      </w:r>
      <w:bookmarkEnd w:id="88"/>
      <w:r w:rsidR="00AD3813" w:rsidRPr="00D973A3">
        <w:rPr>
          <w:rFonts w:hint="eastAsia"/>
          <w:b/>
          <w:bCs/>
        </w:rPr>
        <w:t>OncoArray</w:t>
      </w:r>
      <w:proofErr w:type="spellEnd"/>
      <w:r w:rsidRPr="00D973A3">
        <w:rPr>
          <w:bCs/>
        </w:rPr>
        <w:t>:</w:t>
      </w:r>
      <w:r w:rsidRPr="00D973A3">
        <w:t xml:space="preserve"> </w:t>
      </w:r>
      <w:proofErr w:type="spellStart"/>
      <w:r w:rsidRPr="00D973A3">
        <w:t>Onco</w:t>
      </w:r>
      <w:r w:rsidRPr="00D973A3">
        <w:rPr>
          <w:rFonts w:hint="eastAsia"/>
        </w:rPr>
        <w:t>A</w:t>
      </w:r>
      <w:r w:rsidRPr="00D973A3">
        <w:t>rray</w:t>
      </w:r>
      <w:proofErr w:type="spellEnd"/>
      <w:r w:rsidRPr="00D973A3">
        <w:t xml:space="preserve"> </w:t>
      </w:r>
      <w:r w:rsidR="00B25DA5" w:rsidRPr="00D973A3">
        <w:t>C</w:t>
      </w:r>
      <w:r w:rsidRPr="00D973A3">
        <w:t>onsortiu</w:t>
      </w:r>
      <w:r w:rsidR="004F7078" w:rsidRPr="00D973A3">
        <w:t xml:space="preserve">m is </w:t>
      </w:r>
      <w:r w:rsidRPr="00D973A3">
        <w:rPr>
          <w:rFonts w:hint="eastAsia"/>
        </w:rPr>
        <w:t>a</w:t>
      </w:r>
      <w:r w:rsidRPr="00D973A3">
        <w:t xml:space="preserve"> network created to increase understanding of the genetic architecture of common cancers</w:t>
      </w:r>
      <w:r w:rsidRPr="00D973A3">
        <w:rPr>
          <w:rFonts w:hint="eastAsia"/>
        </w:rPr>
        <w:t>.</w:t>
      </w:r>
      <w:r w:rsidRPr="00D973A3">
        <w:t xml:space="preserve"> </w:t>
      </w:r>
      <w:r w:rsidRPr="00D973A3">
        <w:rPr>
          <w:rFonts w:hint="eastAsia"/>
        </w:rPr>
        <w:t xml:space="preserve">The </w:t>
      </w:r>
      <w:proofErr w:type="spellStart"/>
      <w:r w:rsidRPr="00D973A3">
        <w:t>Onco</w:t>
      </w:r>
      <w:r w:rsidRPr="00D973A3">
        <w:rPr>
          <w:rFonts w:hint="eastAsia"/>
        </w:rPr>
        <w:t>A</w:t>
      </w:r>
      <w:r w:rsidRPr="00D973A3">
        <w:t>rray</w:t>
      </w:r>
      <w:proofErr w:type="spellEnd"/>
      <w:r w:rsidRPr="00D973A3">
        <w:rPr>
          <w:rFonts w:hint="eastAsia"/>
        </w:rPr>
        <w:t xml:space="preserve"> </w:t>
      </w:r>
      <w:proofErr w:type="spellStart"/>
      <w:r w:rsidRPr="00D973A3">
        <w:t>GWAS</w:t>
      </w:r>
      <w:proofErr w:type="spellEnd"/>
      <w:r w:rsidRPr="00D973A3">
        <w:t xml:space="preserve"> </w:t>
      </w:r>
      <w:r w:rsidRPr="00D973A3">
        <w:rPr>
          <w:rFonts w:hint="eastAsia"/>
        </w:rPr>
        <w:t xml:space="preserve">was </w:t>
      </w:r>
      <w:r w:rsidRPr="00D973A3">
        <w:t>originally</w:t>
      </w:r>
      <w:r w:rsidRPr="00D973A3">
        <w:rPr>
          <w:rFonts w:hint="eastAsia"/>
        </w:rPr>
        <w:t xml:space="preserve"> </w:t>
      </w:r>
      <w:r w:rsidRPr="00D973A3">
        <w:t>designed</w:t>
      </w:r>
      <w:r w:rsidRPr="00D973A3">
        <w:rPr>
          <w:rFonts w:hint="eastAsia"/>
        </w:rPr>
        <w:t xml:space="preserve"> to </w:t>
      </w:r>
      <w:r w:rsidRPr="00D973A3">
        <w:t>profiled</w:t>
      </w:r>
      <w:r w:rsidRPr="00D973A3">
        <w:rPr>
          <w:rFonts w:hint="eastAsia"/>
        </w:rPr>
        <w:t xml:space="preserve"> genotype information </w:t>
      </w:r>
      <w:r w:rsidRPr="00D973A3">
        <w:t>of 57</w:t>
      </w:r>
      <w:r w:rsidRPr="00D973A3">
        <w:rPr>
          <w:rFonts w:hint="eastAsia"/>
        </w:rPr>
        <w:t>,</w:t>
      </w:r>
      <w:r w:rsidRPr="00D973A3">
        <w:t>77</w:t>
      </w:r>
      <w:r w:rsidRPr="00D973A3">
        <w:rPr>
          <w:rFonts w:hint="eastAsia"/>
        </w:rPr>
        <w:t>5</w:t>
      </w:r>
      <w:r w:rsidRPr="00D973A3">
        <w:t xml:space="preserve"> </w:t>
      </w:r>
      <w:r w:rsidR="005E57A4" w:rsidRPr="00D973A3">
        <w:t>participants</w:t>
      </w:r>
      <w:r w:rsidRPr="00D973A3">
        <w:t>, obtained from 29 studies across North America</w:t>
      </w:r>
      <w:r w:rsidR="004F7078" w:rsidRPr="00D973A3">
        <w:t>,</w:t>
      </w:r>
      <w:r w:rsidRPr="00D973A3">
        <w:t xml:space="preserve"> Europe, </w:t>
      </w:r>
      <w:r w:rsidR="004F7078" w:rsidRPr="00D973A3">
        <w:t>and</w:t>
      </w:r>
      <w:r w:rsidRPr="00D973A3">
        <w:t xml:space="preserve"> Asia </w:t>
      </w:r>
      <w:r w:rsidRPr="00D973A3">
        <w:fldChar w:fldCharType="begin">
          <w:fldData xml:space="preserve">PEVuZE5vdGU+PENpdGU+PEF1dGhvcj5NY0theTwvQXV0aG9yPjxZZWFyPjIwMTc8L1llYXI+PFJl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</w:fldData>
        </w:fldChar>
      </w:r>
      <w:r w:rsidR="00332C7C" w:rsidRPr="00D973A3">
        <w:instrText xml:space="preserve"> ADDIN EN.CITE </w:instrText>
      </w:r>
      <w:r w:rsidR="00332C7C" w:rsidRPr="00D973A3">
        <w:fldChar w:fldCharType="begin">
          <w:fldData xml:space="preserve">PEVuZE5vdGU+PENpdGU+PEF1dGhvcj5NY0theTwvQXV0aG9yPjxZZWFyPjIwMTc8L1llYXI+PFJl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</w:fldData>
        </w:fldChar>
      </w:r>
      <w:r w:rsidR="00332C7C" w:rsidRPr="00D973A3">
        <w:instrText xml:space="preserve"> ADDIN EN.CITE.DATA </w:instrText>
      </w:r>
      <w:r w:rsidR="00332C7C" w:rsidRPr="00D973A3">
        <w:fldChar w:fldCharType="end"/>
      </w:r>
      <w:r w:rsidRPr="00D973A3">
        <w:fldChar w:fldCharType="separate"/>
      </w:r>
      <w:r w:rsidR="00332C7C" w:rsidRPr="00D973A3">
        <w:rPr>
          <w:noProof/>
          <w:vertAlign w:val="superscript"/>
        </w:rPr>
        <w:t>23</w:t>
      </w:r>
      <w:r w:rsidRPr="00D973A3">
        <w:fldChar w:fldCharType="end"/>
      </w:r>
      <w:r w:rsidRPr="00D973A3">
        <w:t xml:space="preserve">. All participants </w:t>
      </w:r>
      <w:r w:rsidRPr="00D973A3">
        <w:lastRenderedPageBreak/>
        <w:t xml:space="preserve">signed the informed consent, </w:t>
      </w:r>
      <w:r w:rsidR="00B25DA5" w:rsidRPr="00D973A3">
        <w:t xml:space="preserve">and the studies were </w:t>
      </w:r>
      <w:r w:rsidRPr="00D973A3">
        <w:t>approved by the local internal review board</w:t>
      </w:r>
      <w:r w:rsidR="004F7078" w:rsidRPr="00D973A3">
        <w:t>s</w:t>
      </w:r>
      <w:r w:rsidRPr="00D973A3">
        <w:t xml:space="preserve"> or ethics committee</w:t>
      </w:r>
      <w:r w:rsidR="004F7078" w:rsidRPr="00D973A3">
        <w:t>s</w:t>
      </w:r>
      <w:r w:rsidRPr="00D973A3">
        <w:t xml:space="preserve"> and administered by trained personnel. </w:t>
      </w:r>
    </w:p>
    <w:p w14:paraId="105B9992" w14:textId="1C67437F" w:rsidR="009309CD" w:rsidRDefault="009309CD">
      <w:pPr>
        <w:spacing w:after="326"/>
        <w:rPr>
          <w:rFonts w:cs="Times New Roman"/>
          <w:color w:val="000000"/>
          <w:shd w:val="clear" w:color="auto" w:fill="FFFFFF"/>
        </w:rPr>
      </w:pPr>
      <w:proofErr w:type="spellStart"/>
      <w:r w:rsidRPr="00D973A3">
        <w:rPr>
          <w:rFonts w:hint="eastAsia"/>
          <w:b/>
          <w:bCs/>
        </w:rPr>
        <w:t>T</w:t>
      </w:r>
      <w:r w:rsidRPr="00D973A3">
        <w:rPr>
          <w:b/>
          <w:bCs/>
        </w:rPr>
        <w:t>RICL</w:t>
      </w:r>
      <w:proofErr w:type="spellEnd"/>
      <w:r w:rsidRPr="00D973A3">
        <w:rPr>
          <w:bCs/>
        </w:rPr>
        <w:t>:</w:t>
      </w:r>
      <w:r w:rsidRPr="00D973A3">
        <w:t xml:space="preserve"> </w:t>
      </w:r>
      <w:proofErr w:type="spellStart"/>
      <w:r w:rsidR="00A44248" w:rsidRPr="00D973A3">
        <w:rPr>
          <w:rFonts w:cs="Times New Roman"/>
          <w:color w:val="000000"/>
          <w:shd w:val="clear" w:color="auto" w:fill="FFFFFF"/>
        </w:rPr>
        <w:t>TRICL</w:t>
      </w:r>
      <w:proofErr w:type="spellEnd"/>
      <w:r w:rsidRPr="00D973A3">
        <w:rPr>
          <w:rFonts w:cs="Times New Roman"/>
          <w:color w:val="000000"/>
          <w:shd w:val="clear" w:color="auto" w:fill="FFFFFF"/>
        </w:rPr>
        <w:t xml:space="preserve"> Research Team is part of the Genetic Associations and </w:t>
      </w:r>
      <w:proofErr w:type="spellStart"/>
      <w:r w:rsidRPr="00D973A3">
        <w:rPr>
          <w:rFonts w:cs="Times New Roman"/>
          <w:color w:val="000000"/>
          <w:shd w:val="clear" w:color="auto" w:fill="FFFFFF"/>
        </w:rPr>
        <w:t>MEchanisms</w:t>
      </w:r>
      <w:proofErr w:type="spellEnd"/>
      <w:r w:rsidRPr="00D973A3">
        <w:rPr>
          <w:rFonts w:cs="Times New Roman"/>
          <w:color w:val="000000"/>
          <w:shd w:val="clear" w:color="auto" w:fill="FFFFFF"/>
        </w:rPr>
        <w:t xml:space="preserve"> in </w:t>
      </w:r>
      <w:proofErr w:type="spellStart"/>
      <w:r w:rsidRPr="00D973A3">
        <w:rPr>
          <w:rFonts w:cs="Times New Roman"/>
          <w:color w:val="000000"/>
          <w:shd w:val="clear" w:color="auto" w:fill="FFFFFF"/>
        </w:rPr>
        <w:t>ONcology</w:t>
      </w:r>
      <w:proofErr w:type="spellEnd"/>
      <w:r w:rsidRPr="00D973A3">
        <w:rPr>
          <w:rFonts w:cs="Times New Roman"/>
          <w:color w:val="000000"/>
          <w:shd w:val="clear" w:color="auto" w:fill="FFFFFF"/>
        </w:rPr>
        <w:t xml:space="preserve"> (GAME-ON) </w:t>
      </w:r>
      <w:r w:rsidR="00B25DA5" w:rsidRPr="00D973A3">
        <w:rPr>
          <w:rFonts w:cs="Times New Roman"/>
          <w:color w:val="000000"/>
          <w:shd w:val="clear" w:color="auto" w:fill="FFFFFF"/>
        </w:rPr>
        <w:t>C</w:t>
      </w:r>
      <w:r w:rsidRPr="00D973A3">
        <w:rPr>
          <w:rFonts w:cs="Times New Roman"/>
          <w:color w:val="000000"/>
          <w:shd w:val="clear" w:color="auto" w:fill="FFFFFF"/>
        </w:rPr>
        <w:t xml:space="preserve">onsortium </w:t>
      </w:r>
      <w:r w:rsidRPr="00D973A3">
        <w:rPr>
          <w:rFonts w:cs="Times New Roman"/>
          <w:color w:val="000000"/>
          <w:shd w:val="clear" w:color="auto" w:fill="FFFFFF"/>
        </w:rPr>
        <w:fldChar w:fldCharType="begin">
          <w:fldData xml:space="preserve">PEVuZE5vdGU+PENpdGU+PEF1dGhvcj5XYW5nPC9BdXRob3I+PFllYXI+MjAxNDwvWWVhcj48UmVj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</w:fldData>
        </w:fldChar>
      </w:r>
      <w:r w:rsidR="00332C7C" w:rsidRPr="00D973A3">
        <w:rPr>
          <w:rFonts w:cs="Times New Roman"/>
          <w:color w:val="000000"/>
          <w:shd w:val="clear" w:color="auto" w:fill="FFFFFF"/>
        </w:rPr>
        <w:instrText xml:space="preserve"> ADDIN EN.CITE </w:instrText>
      </w:r>
      <w:r w:rsidR="00332C7C" w:rsidRPr="00D973A3">
        <w:rPr>
          <w:rFonts w:cs="Times New Roman"/>
          <w:color w:val="000000"/>
          <w:shd w:val="clear" w:color="auto" w:fill="FFFFFF"/>
        </w:rPr>
        <w:fldChar w:fldCharType="begin">
          <w:fldData xml:space="preserve">PEVuZE5vdGU+PENpdGU+PEF1dGhvcj5XYW5nPC9BdXRob3I+PFllYXI+MjAxNDwvWWVhcj48UmVj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</w:fldData>
        </w:fldChar>
      </w:r>
      <w:r w:rsidR="00332C7C" w:rsidRPr="00D973A3">
        <w:rPr>
          <w:rFonts w:cs="Times New Roman"/>
          <w:color w:val="000000"/>
          <w:shd w:val="clear" w:color="auto" w:fill="FFFFFF"/>
        </w:rPr>
        <w:instrText xml:space="preserve"> ADDIN EN.CITE.DATA </w:instrText>
      </w:r>
      <w:r w:rsidR="00332C7C" w:rsidRPr="00D973A3">
        <w:rPr>
          <w:rFonts w:cs="Times New Roman"/>
          <w:color w:val="000000"/>
          <w:shd w:val="clear" w:color="auto" w:fill="FFFFFF"/>
        </w:rPr>
      </w:r>
      <w:r w:rsidR="00332C7C" w:rsidRPr="00D973A3">
        <w:rPr>
          <w:rFonts w:cs="Times New Roman"/>
          <w:color w:val="000000"/>
          <w:shd w:val="clear" w:color="auto" w:fill="FFFFFF"/>
        </w:rPr>
        <w:fldChar w:fldCharType="end"/>
      </w:r>
      <w:r w:rsidRPr="00D973A3">
        <w:rPr>
          <w:rFonts w:cs="Times New Roman"/>
          <w:color w:val="000000"/>
          <w:shd w:val="clear" w:color="auto" w:fill="FFFFFF"/>
        </w:rPr>
      </w:r>
      <w:r w:rsidRPr="00D973A3">
        <w:rPr>
          <w:rFonts w:cs="Times New Roman"/>
          <w:color w:val="000000"/>
          <w:shd w:val="clear" w:color="auto" w:fill="FFFFFF"/>
        </w:rPr>
        <w:fldChar w:fldCharType="separate"/>
      </w:r>
      <w:r w:rsidR="00332C7C" w:rsidRPr="00D973A3">
        <w:rPr>
          <w:rFonts w:cs="Times New Roman"/>
          <w:noProof/>
          <w:color w:val="000000"/>
          <w:shd w:val="clear" w:color="auto" w:fill="FFFFFF"/>
          <w:vertAlign w:val="superscript"/>
        </w:rPr>
        <w:t>24</w:t>
      </w:r>
      <w:r w:rsidRPr="00D973A3">
        <w:rPr>
          <w:rFonts w:cs="Times New Roman"/>
          <w:color w:val="000000"/>
          <w:shd w:val="clear" w:color="auto" w:fill="FFFFFF"/>
        </w:rPr>
        <w:fldChar w:fldCharType="end"/>
      </w:r>
      <w:r w:rsidRPr="00D973A3">
        <w:rPr>
          <w:rFonts w:cs="Times New Roman"/>
          <w:color w:val="000000"/>
          <w:shd w:val="clear" w:color="auto" w:fill="FFFFFF"/>
        </w:rPr>
        <w:t xml:space="preserve">. </w:t>
      </w:r>
      <w:r w:rsidR="00376BE6" w:rsidRPr="00D973A3">
        <w:rPr>
          <w:rFonts w:cs="Times New Roman"/>
          <w:color w:val="000000"/>
          <w:shd w:val="clear" w:color="auto" w:fill="FFFFFF"/>
        </w:rPr>
        <w:t>Tumors</w:t>
      </w:r>
      <w:r w:rsidRPr="00D973A3">
        <w:rPr>
          <w:rFonts w:cs="Times New Roman"/>
          <w:color w:val="000000"/>
          <w:shd w:val="clear" w:color="auto" w:fill="FFFFFF"/>
        </w:rPr>
        <w:t xml:space="preserve"> from patients were classified as adenocarcinomas, squamous carcinomas, large-cell carcinomas, mixed </w:t>
      </w:r>
      <w:proofErr w:type="spellStart"/>
      <w:r w:rsidRPr="00D973A3">
        <w:rPr>
          <w:rFonts w:cs="Times New Roman"/>
          <w:color w:val="000000"/>
          <w:shd w:val="clear" w:color="auto" w:fill="FFFFFF"/>
        </w:rPr>
        <w:t>adenosquamous</w:t>
      </w:r>
      <w:proofErr w:type="spellEnd"/>
      <w:r w:rsidRPr="00D973A3">
        <w:rPr>
          <w:rFonts w:cs="Times New Roman"/>
          <w:color w:val="000000"/>
          <w:shd w:val="clear" w:color="auto" w:fill="FFFFFF"/>
        </w:rPr>
        <w:t xml:space="preserve"> carcinomas and other NSCLC </w:t>
      </w:r>
      <w:proofErr w:type="spellStart"/>
      <w:r w:rsidRPr="00D973A3">
        <w:rPr>
          <w:rFonts w:cs="Times New Roman"/>
          <w:color w:val="000000"/>
          <w:shd w:val="clear" w:color="auto" w:fill="FFFFFF"/>
        </w:rPr>
        <w:t>histologies</w:t>
      </w:r>
      <w:proofErr w:type="spellEnd"/>
      <w:r w:rsidRPr="00D973A3">
        <w:rPr>
          <w:rFonts w:cs="Times New Roman"/>
          <w:color w:val="000000"/>
          <w:shd w:val="clear" w:color="auto" w:fill="FFFFFF"/>
        </w:rPr>
        <w:t xml:space="preserve"> following either the International Classification of Diseases for Oncology (ICD-O) or World Health </w:t>
      </w:r>
      <w:proofErr w:type="spellStart"/>
      <w:r w:rsidRPr="00D973A3">
        <w:rPr>
          <w:rFonts w:cs="Times New Roman"/>
          <w:color w:val="000000"/>
          <w:shd w:val="clear" w:color="auto" w:fill="FFFFFF"/>
        </w:rPr>
        <w:t>Organisation</w:t>
      </w:r>
      <w:proofErr w:type="spellEnd"/>
      <w:r w:rsidRPr="00D973A3">
        <w:rPr>
          <w:rFonts w:cs="Times New Roman"/>
          <w:color w:val="000000"/>
          <w:shd w:val="clear" w:color="auto" w:fill="FFFFFF"/>
        </w:rPr>
        <w:t xml:space="preserve"> coding.</w:t>
      </w:r>
      <w:r w:rsidR="00C9260F" w:rsidRPr="00D973A3">
        <w:rPr>
          <w:rFonts w:cs="Times New Roman" w:hint="eastAsia"/>
          <w:color w:val="000000"/>
          <w:shd w:val="clear" w:color="auto" w:fill="FFFFFF"/>
        </w:rPr>
        <w:t xml:space="preserve"> </w:t>
      </w:r>
      <w:r w:rsidRPr="00D973A3">
        <w:rPr>
          <w:rFonts w:hint="eastAsia"/>
        </w:rPr>
        <w:t xml:space="preserve">The </w:t>
      </w:r>
      <w:proofErr w:type="spellStart"/>
      <w:r w:rsidRPr="00D973A3">
        <w:rPr>
          <w:rFonts w:cs="Times New Roman"/>
          <w:color w:val="000000"/>
          <w:shd w:val="clear" w:color="auto" w:fill="FFFFFF"/>
        </w:rPr>
        <w:t>TRICL</w:t>
      </w:r>
      <w:proofErr w:type="spellEnd"/>
      <w:r w:rsidRPr="00D973A3">
        <w:t xml:space="preserve"> </w:t>
      </w:r>
      <w:proofErr w:type="spellStart"/>
      <w:r w:rsidRPr="00D973A3">
        <w:t>GWAS</w:t>
      </w:r>
      <w:proofErr w:type="spellEnd"/>
      <w:r w:rsidRPr="00D973A3">
        <w:t xml:space="preserve"> </w:t>
      </w:r>
      <w:r w:rsidRPr="00D973A3">
        <w:rPr>
          <w:rFonts w:hint="eastAsia"/>
        </w:rPr>
        <w:t xml:space="preserve">was </w:t>
      </w:r>
      <w:r w:rsidRPr="00D973A3">
        <w:t>originally</w:t>
      </w:r>
      <w:r w:rsidRPr="00D973A3">
        <w:rPr>
          <w:rFonts w:hint="eastAsia"/>
        </w:rPr>
        <w:t xml:space="preserve"> </w:t>
      </w:r>
      <w:r w:rsidRPr="00D973A3">
        <w:t>designed</w:t>
      </w:r>
      <w:r w:rsidRPr="00D973A3">
        <w:rPr>
          <w:rFonts w:hint="eastAsia"/>
        </w:rPr>
        <w:t xml:space="preserve"> to </w:t>
      </w:r>
      <w:r w:rsidRPr="00D973A3">
        <w:t>profiled</w:t>
      </w:r>
      <w:r w:rsidRPr="00D973A3">
        <w:rPr>
          <w:rFonts w:hint="eastAsia"/>
        </w:rPr>
        <w:t xml:space="preserve"> genotype information </w:t>
      </w:r>
      <w:r w:rsidRPr="00D973A3">
        <w:t xml:space="preserve">of 12,651 </w:t>
      </w:r>
      <w:r w:rsidR="005E57A4" w:rsidRPr="00D973A3">
        <w:t>participants</w:t>
      </w:r>
      <w:r w:rsidRPr="00D973A3">
        <w:t>.</w:t>
      </w:r>
      <w:r w:rsidRPr="00D973A3">
        <w:rPr>
          <w:rFonts w:cs="Times New Roman"/>
          <w:color w:val="000000"/>
          <w:shd w:val="clear" w:color="auto" w:fill="FFFFFF"/>
        </w:rPr>
        <w:t xml:space="preserve"> All participants provided informed written consent. All studies were reviewed and approved by institutional ethics review committees.</w:t>
      </w:r>
    </w:p>
    <w:p w14:paraId="40953228" w14:textId="10A61A8C" w:rsidR="006F4331" w:rsidRPr="00D973A3" w:rsidRDefault="006F4331">
      <w:pPr>
        <w:spacing w:after="326"/>
      </w:pPr>
      <w:r>
        <w:t xml:space="preserve">All the </w:t>
      </w:r>
      <w:r w:rsidRPr="006F4331">
        <w:t xml:space="preserve">duplicated </w:t>
      </w:r>
      <w:r>
        <w:t xml:space="preserve">samples between </w:t>
      </w:r>
      <w:proofErr w:type="spellStart"/>
      <w:r w:rsidRPr="006F4331">
        <w:t>ILCCO-OncoArray</w:t>
      </w:r>
      <w:proofErr w:type="spellEnd"/>
      <w:r>
        <w:t xml:space="preserve"> and </w:t>
      </w:r>
      <w:proofErr w:type="spellStart"/>
      <w:r>
        <w:t>TRICL</w:t>
      </w:r>
      <w:proofErr w:type="spellEnd"/>
      <w:r>
        <w:t xml:space="preserve"> have been removed from </w:t>
      </w:r>
      <w:proofErr w:type="spellStart"/>
      <w:r w:rsidRPr="006F4331">
        <w:t>ILCCO-OncoArray</w:t>
      </w:r>
      <w:proofErr w:type="spellEnd"/>
      <w:r>
        <w:t xml:space="preserve"> dataset.</w:t>
      </w:r>
    </w:p>
    <w:p w14:paraId="251F24A5" w14:textId="27896858" w:rsidR="009309CD" w:rsidRPr="00D973A3" w:rsidRDefault="009309CD">
      <w:pPr>
        <w:spacing w:after="326"/>
      </w:pPr>
      <w:r w:rsidRPr="00D973A3">
        <w:rPr>
          <w:b/>
          <w:bCs/>
        </w:rPr>
        <w:t>UK Biobank</w:t>
      </w:r>
      <w:r w:rsidRPr="00D973A3">
        <w:rPr>
          <w:bCs/>
        </w:rPr>
        <w:t>:</w:t>
      </w:r>
      <w:r w:rsidRPr="00D973A3">
        <w:t xml:space="preserve"> The UK Biobank is a large prospective study of individuals aged 40-70 years at assessment </w:t>
      </w:r>
      <w:r w:rsidRPr="00D973A3">
        <w:fldChar w:fldCharType="begin">
          <w:fldData xml:space="preserve">PEVuZE5vdGU+PENpdGU+PEF1dGhvcj5TdWRsb3c8L0F1dGhvcj48WWVhcj4yMDE1PC9ZZWFyPjxS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</w:fldData>
        </w:fldChar>
      </w:r>
      <w:r w:rsidR="00332C7C" w:rsidRPr="00D973A3">
        <w:instrText xml:space="preserve"> ADDIN EN.CITE </w:instrText>
      </w:r>
      <w:r w:rsidR="00332C7C" w:rsidRPr="00D973A3">
        <w:fldChar w:fldCharType="begin">
          <w:fldData xml:space="preserve">PEVuZE5vdGU+PENpdGU+PEF1dGhvcj5TdWRsb3c8L0F1dGhvcj48WWVhcj4yMDE1PC9ZZWFyPjxS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</w:fldData>
        </w:fldChar>
      </w:r>
      <w:r w:rsidR="00332C7C" w:rsidRPr="00D973A3">
        <w:instrText xml:space="preserve"> ADDIN EN.CITE.DATA </w:instrText>
      </w:r>
      <w:r w:rsidR="00332C7C" w:rsidRPr="00D973A3">
        <w:fldChar w:fldCharType="end"/>
      </w:r>
      <w:r w:rsidRPr="00D973A3">
        <w:fldChar w:fldCharType="separate"/>
      </w:r>
      <w:r w:rsidR="00332C7C" w:rsidRPr="00D973A3">
        <w:rPr>
          <w:noProof/>
          <w:vertAlign w:val="superscript"/>
        </w:rPr>
        <w:t>25</w:t>
      </w:r>
      <w:r w:rsidRPr="00D973A3">
        <w:fldChar w:fldCharType="end"/>
      </w:r>
      <w:r w:rsidR="004F7078" w:rsidRPr="00D973A3">
        <w:t>, who</w:t>
      </w:r>
      <w:r w:rsidRPr="00D973A3">
        <w:t xml:space="preserve"> attended assessment cent</w:t>
      </w:r>
      <w:r w:rsidR="004F7078" w:rsidRPr="00D973A3">
        <w:t>ers</w:t>
      </w:r>
      <w:r w:rsidRPr="00D973A3">
        <w:t xml:space="preserve"> between 2006 and 2010,</w:t>
      </w:r>
      <w:r w:rsidR="004F7078" w:rsidRPr="00D973A3">
        <w:t xml:space="preserve"> and</w:t>
      </w:r>
      <w:r w:rsidRPr="00D973A3">
        <w:t xml:space="preserve"> contributed blood samples for genotyping and blood analysis and answered questionnaires about medical history and environmental exposures. In the years since assessment, health outcome data for these individuals (e</w:t>
      </w:r>
      <w:r w:rsidRPr="00D973A3">
        <w:rPr>
          <w:rFonts w:hint="eastAsia"/>
        </w:rPr>
        <w:t>.g.</w:t>
      </w:r>
      <w:r w:rsidR="007A4D73" w:rsidRPr="00D973A3">
        <w:rPr>
          <w:rFonts w:hint="eastAsia"/>
        </w:rPr>
        <w:t>,</w:t>
      </w:r>
      <w:r w:rsidRPr="00D973A3">
        <w:t xml:space="preserve"> diagnoses of cancer) have been accruing via UK national registries and hospital records. Lung cancer cases were collected based on the </w:t>
      </w:r>
      <w:proofErr w:type="spellStart"/>
      <w:r w:rsidRPr="00D973A3">
        <w:t>ICD10</w:t>
      </w:r>
      <w:proofErr w:type="spellEnd"/>
      <w:r w:rsidRPr="00D973A3">
        <w:t xml:space="preserve"> code of cancer diagnosis (Filed ID: 40006</w:t>
      </w:r>
      <w:r w:rsidR="00C84CCC" w:rsidRPr="00D973A3">
        <w:t>, 41202</w:t>
      </w:r>
      <w:r w:rsidRPr="00D973A3">
        <w:t xml:space="preserve">) or self-reported lung cancer histology (Filed ID: 20001). </w:t>
      </w:r>
    </w:p>
    <w:p w14:paraId="36CDA708" w14:textId="06353541" w:rsidR="009309CD" w:rsidRPr="00D973A3" w:rsidRDefault="00A31EDE">
      <w:pPr>
        <w:pStyle w:val="2"/>
        <w:rPr>
          <w:color w:val="FF0000"/>
        </w:rPr>
      </w:pPr>
      <w:r w:rsidRPr="00D973A3">
        <w:t>Genotyp</w:t>
      </w:r>
      <w:r w:rsidRPr="00D973A3">
        <w:rPr>
          <w:rFonts w:hint="eastAsia"/>
        </w:rPr>
        <w:t>ing</w:t>
      </w:r>
      <w:r w:rsidR="009309CD" w:rsidRPr="00D973A3">
        <w:t xml:space="preserve"> and quality control</w:t>
      </w:r>
      <w:r w:rsidR="009309CD" w:rsidRPr="00D973A3">
        <w:rPr>
          <w:rFonts w:hint="eastAsia"/>
        </w:rPr>
        <w:t xml:space="preserve"> </w:t>
      </w:r>
      <w:r w:rsidRPr="00D973A3">
        <w:rPr>
          <w:rFonts w:hint="eastAsia"/>
        </w:rPr>
        <w:t xml:space="preserve">of </w:t>
      </w:r>
      <w:proofErr w:type="spellStart"/>
      <w:r w:rsidRPr="00D973A3">
        <w:rPr>
          <w:rFonts w:hint="eastAsia"/>
        </w:rPr>
        <w:t>GWAS</w:t>
      </w:r>
      <w:proofErr w:type="spellEnd"/>
      <w:r w:rsidRPr="00D973A3">
        <w:rPr>
          <w:rFonts w:hint="eastAsia"/>
        </w:rPr>
        <w:t xml:space="preserve"> data</w:t>
      </w:r>
    </w:p>
    <w:p w14:paraId="0A8DB6A0" w14:textId="737E48B3" w:rsidR="009309CD" w:rsidRPr="00D973A3" w:rsidRDefault="009309CD">
      <w:pPr>
        <w:spacing w:after="326"/>
      </w:pPr>
      <w:r w:rsidRPr="00D973A3">
        <w:rPr>
          <w:rFonts w:hint="eastAsia"/>
        </w:rPr>
        <w:t>G</w:t>
      </w:r>
      <w:r w:rsidRPr="00D973A3">
        <w:t xml:space="preserve">enotyping </w:t>
      </w:r>
      <w:r w:rsidRPr="00D973A3">
        <w:rPr>
          <w:rFonts w:hint="eastAsia"/>
        </w:rPr>
        <w:t>of 533,631 SNPs</w:t>
      </w:r>
      <w:r w:rsidR="001F2D06" w:rsidRPr="00D973A3">
        <w:t xml:space="preserve"> in </w:t>
      </w:r>
      <w:proofErr w:type="spellStart"/>
      <w:r w:rsidR="001F2D06" w:rsidRPr="00D973A3">
        <w:t>ILCCO-</w:t>
      </w:r>
      <w:r w:rsidR="009B41BC" w:rsidRPr="00D973A3">
        <w:rPr>
          <w:rFonts w:hint="eastAsia"/>
        </w:rPr>
        <w:t>OncoArray</w:t>
      </w:r>
      <w:proofErr w:type="spellEnd"/>
      <w:r w:rsidRPr="00D973A3">
        <w:rPr>
          <w:rFonts w:hint="eastAsia"/>
        </w:rPr>
        <w:t xml:space="preserve"> </w:t>
      </w:r>
      <w:r w:rsidRPr="00D973A3">
        <w:t xml:space="preserve">was completed at the Center for Inherited Disease Research, the Beijing Genome Institute, the Helmholtz </w:t>
      </w:r>
      <w:proofErr w:type="spellStart"/>
      <w:r w:rsidRPr="00D973A3">
        <w:t>Zentrum</w:t>
      </w:r>
      <w:proofErr w:type="spellEnd"/>
      <w:r w:rsidRPr="00D973A3">
        <w:t xml:space="preserve"> </w:t>
      </w:r>
      <w:proofErr w:type="spellStart"/>
      <w:r w:rsidRPr="00D973A3">
        <w:t>München</w:t>
      </w:r>
      <w:proofErr w:type="spellEnd"/>
      <w:r w:rsidRPr="00D973A3">
        <w:t>, Copenhagen University Hospital and the University of Cambridge</w:t>
      </w:r>
      <w:r w:rsidRPr="00D973A3">
        <w:rPr>
          <w:rFonts w:hint="eastAsia"/>
        </w:rPr>
        <w:t xml:space="preserve"> in </w:t>
      </w:r>
      <w:r w:rsidRPr="00D973A3">
        <w:lastRenderedPageBreak/>
        <w:t xml:space="preserve">Illumina </w:t>
      </w:r>
      <w:proofErr w:type="spellStart"/>
      <w:r w:rsidRPr="00D973A3">
        <w:t>Infinium</w:t>
      </w:r>
      <w:proofErr w:type="spellEnd"/>
      <w:r w:rsidRPr="00D973A3">
        <w:t xml:space="preserve"> </w:t>
      </w:r>
      <w:proofErr w:type="spellStart"/>
      <w:r w:rsidRPr="00D973A3">
        <w:t>Onco</w:t>
      </w:r>
      <w:r w:rsidRPr="00D973A3">
        <w:rPr>
          <w:rFonts w:hint="eastAsia"/>
        </w:rPr>
        <w:t>A</w:t>
      </w:r>
      <w:r w:rsidRPr="00D973A3">
        <w:t>rray</w:t>
      </w:r>
      <w:proofErr w:type="spellEnd"/>
      <w:r w:rsidRPr="00D973A3">
        <w:rPr>
          <w:rFonts w:hint="eastAsia"/>
        </w:rPr>
        <w:t xml:space="preserve"> platform</w:t>
      </w:r>
      <w:r w:rsidRPr="00D973A3">
        <w:t>.</w:t>
      </w:r>
      <w:r w:rsidRPr="00D973A3">
        <w:rPr>
          <w:rFonts w:hint="eastAsia"/>
        </w:rPr>
        <w:t xml:space="preserve"> Details of </w:t>
      </w:r>
      <w:r w:rsidRPr="00D973A3">
        <w:t>quality control</w:t>
      </w:r>
      <w:r w:rsidRPr="00D973A3">
        <w:rPr>
          <w:rFonts w:hint="eastAsia"/>
        </w:rPr>
        <w:t xml:space="preserve"> (QC) procedures</w:t>
      </w:r>
      <w:r w:rsidRPr="00D973A3" w:rsidDel="006E0945">
        <w:t xml:space="preserve"> </w:t>
      </w:r>
      <w:r w:rsidRPr="00D973A3">
        <w:rPr>
          <w:rFonts w:hint="eastAsia"/>
        </w:rPr>
        <w:t xml:space="preserve">were described in </w:t>
      </w:r>
      <w:r w:rsidR="00AD07A1" w:rsidRPr="00D973A3">
        <w:t xml:space="preserve">a </w:t>
      </w:r>
      <w:r w:rsidRPr="00D973A3">
        <w:rPr>
          <w:rFonts w:hint="eastAsia"/>
        </w:rPr>
        <w:t>previous study</w:t>
      </w:r>
      <w:r w:rsidRPr="00D973A3">
        <w:t xml:space="preserve"> </w:t>
      </w:r>
      <w:r w:rsidRPr="00D973A3">
        <w:fldChar w:fldCharType="begin">
          <w:fldData xml:space="preserve">PEVuZE5vdGU+PENpdGU+PEF1dGhvcj5BbW9zPC9BdXRob3I+PFllYXI+MjAxNzwvWWVhcj48UmVj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</w:fldData>
        </w:fldChar>
      </w:r>
      <w:r w:rsidR="00EA05AF">
        <w:instrText xml:space="preserve"> ADDIN EN.CITE </w:instrText>
      </w:r>
      <w:r w:rsidR="00EA05AF">
        <w:fldChar w:fldCharType="begin">
          <w:fldData xml:space="preserve">PEVuZE5vdGU+PENpdGU+PEF1dGhvcj5BbW9zPC9BdXRob3I+PFllYXI+MjAxNzwvWWVhcj48UmVj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</w:fldData>
        </w:fldChar>
      </w:r>
      <w:r w:rsidR="00EA05AF">
        <w:instrText xml:space="preserve"> ADDIN EN.CITE.DATA </w:instrText>
      </w:r>
      <w:r w:rsidR="00EA05AF">
        <w:fldChar w:fldCharType="end"/>
      </w:r>
      <w:r w:rsidRPr="00D973A3">
        <w:fldChar w:fldCharType="separate"/>
      </w:r>
      <w:r w:rsidR="00EA05AF" w:rsidRPr="00EA05AF">
        <w:rPr>
          <w:noProof/>
          <w:vertAlign w:val="superscript"/>
        </w:rPr>
        <w:t>52</w:t>
      </w:r>
      <w:r w:rsidRPr="00D973A3">
        <w:fldChar w:fldCharType="end"/>
      </w:r>
      <w:r w:rsidRPr="00D973A3">
        <w:rPr>
          <w:rFonts w:hint="eastAsia"/>
        </w:rPr>
        <w:t xml:space="preserve">. Briefly, before standard QC, we removed the intentionally duplicated samples and samples from unrelated </w:t>
      </w:r>
      <w:proofErr w:type="spellStart"/>
      <w:r w:rsidRPr="00D973A3">
        <w:rPr>
          <w:rFonts w:hint="eastAsia"/>
        </w:rPr>
        <w:t>OncoArray</w:t>
      </w:r>
      <w:proofErr w:type="spellEnd"/>
      <w:r w:rsidRPr="00D973A3">
        <w:rPr>
          <w:rFonts w:hint="eastAsia"/>
        </w:rPr>
        <w:t xml:space="preserve"> studies and </w:t>
      </w:r>
      <w:proofErr w:type="spellStart"/>
      <w:r w:rsidRPr="00D973A3">
        <w:rPr>
          <w:rFonts w:hint="eastAsia"/>
        </w:rPr>
        <w:t>HapMap</w:t>
      </w:r>
      <w:proofErr w:type="spellEnd"/>
      <w:r w:rsidRPr="00D973A3">
        <w:rPr>
          <w:rFonts w:hint="eastAsia"/>
        </w:rPr>
        <w:t xml:space="preserve"> control individuals of </w:t>
      </w:r>
      <w:r w:rsidRPr="00D973A3">
        <w:t>European, African, Chinese and Japanese origin</w:t>
      </w:r>
      <w:r w:rsidR="00AD07A1" w:rsidRPr="00D973A3">
        <w:t>s</w:t>
      </w:r>
      <w:r w:rsidRPr="00D973A3">
        <w:rPr>
          <w:rFonts w:hint="eastAsia"/>
        </w:rPr>
        <w:t>. Further</w:t>
      </w:r>
      <w:r w:rsidR="00AD07A1" w:rsidRPr="00D973A3">
        <w:t xml:space="preserve"> excluded were those</w:t>
      </w:r>
      <w:r w:rsidRPr="00D973A3">
        <w:t xml:space="preserve"> </w:t>
      </w:r>
      <w:r w:rsidRPr="00D973A3">
        <w:rPr>
          <w:rFonts w:hint="eastAsia"/>
        </w:rPr>
        <w:t>who lacked disease status, were second-degree relatives or closer having i</w:t>
      </w:r>
      <w:r w:rsidRPr="00D973A3">
        <w:t>dentity by descent</w:t>
      </w:r>
      <w:r w:rsidRPr="00D973A3">
        <w:rPr>
          <w:rFonts w:hint="eastAsia"/>
        </w:rPr>
        <w:t xml:space="preserve"> (</w:t>
      </w:r>
      <w:proofErr w:type="spellStart"/>
      <w:r w:rsidRPr="00D973A3">
        <w:rPr>
          <w:rFonts w:hint="eastAsia"/>
        </w:rPr>
        <w:t>IBD</w:t>
      </w:r>
      <w:proofErr w:type="spellEnd"/>
      <w:r w:rsidRPr="00D973A3">
        <w:rPr>
          <w:rFonts w:hint="eastAsia"/>
        </w:rPr>
        <w:t>) &gt;</w:t>
      </w:r>
      <w:r w:rsidR="00D54502" w:rsidRPr="00D973A3">
        <w:rPr>
          <w:rFonts w:hint="eastAsia"/>
        </w:rPr>
        <w:t xml:space="preserve"> </w:t>
      </w:r>
      <w:r w:rsidRPr="00D973A3">
        <w:rPr>
          <w:rFonts w:hint="eastAsia"/>
        </w:rPr>
        <w:t>0.2 or had low-quality DNA (call rate &lt;</w:t>
      </w:r>
      <w:r w:rsidR="00D54502" w:rsidRPr="00D973A3">
        <w:rPr>
          <w:rFonts w:hint="eastAsia"/>
        </w:rPr>
        <w:t xml:space="preserve"> </w:t>
      </w:r>
      <w:r w:rsidRPr="00D973A3">
        <w:rPr>
          <w:rFonts w:hint="eastAsia"/>
        </w:rPr>
        <w:t>95%), or sex inconsistency, or were non-European</w:t>
      </w:r>
      <w:r w:rsidRPr="00D973A3">
        <w:t xml:space="preserve">. SNPs were removed </w:t>
      </w:r>
      <w:r w:rsidRPr="00D973A3">
        <w:rPr>
          <w:rFonts w:hint="eastAsia"/>
        </w:rPr>
        <w:t>if me</w:t>
      </w:r>
      <w:r w:rsidR="00AD07A1" w:rsidRPr="00D973A3">
        <w:t>e</w:t>
      </w:r>
      <w:r w:rsidRPr="00D973A3">
        <w:rPr>
          <w:rFonts w:hint="eastAsia"/>
        </w:rPr>
        <w:t>t</w:t>
      </w:r>
      <w:r w:rsidR="00AD07A1" w:rsidRPr="00D973A3">
        <w:t>ing</w:t>
      </w:r>
      <w:r w:rsidRPr="00D973A3">
        <w:rPr>
          <w:rFonts w:hint="eastAsia"/>
        </w:rPr>
        <w:t xml:space="preserve"> any </w:t>
      </w:r>
      <w:r w:rsidR="00AD07A1" w:rsidRPr="00D973A3">
        <w:t xml:space="preserve">of the following </w:t>
      </w:r>
      <w:r w:rsidRPr="00D973A3">
        <w:rPr>
          <w:rFonts w:hint="eastAsia"/>
        </w:rPr>
        <w:t>criteria</w:t>
      </w:r>
      <w:r w:rsidRPr="00D973A3">
        <w:t xml:space="preserve">: (1) </w:t>
      </w:r>
      <w:r w:rsidRPr="00D973A3">
        <w:rPr>
          <w:rFonts w:hint="eastAsia"/>
        </w:rPr>
        <w:t>sex</w:t>
      </w:r>
      <w:r w:rsidRPr="00D973A3">
        <w:t xml:space="preserve"> </w:t>
      </w:r>
      <w:r w:rsidRPr="00D973A3">
        <w:rPr>
          <w:rFonts w:hint="eastAsia"/>
        </w:rPr>
        <w:t>chr</w:t>
      </w:r>
      <w:r w:rsidRPr="00D973A3">
        <w:t>o</w:t>
      </w:r>
      <w:r w:rsidRPr="00D973A3">
        <w:rPr>
          <w:rFonts w:hint="eastAsia"/>
        </w:rPr>
        <w:t>mo</w:t>
      </w:r>
      <w:r w:rsidRPr="00D973A3">
        <w:t>some</w:t>
      </w:r>
      <w:r w:rsidRPr="00D973A3">
        <w:rPr>
          <w:rFonts w:hint="eastAsia"/>
        </w:rPr>
        <w:t>,</w:t>
      </w:r>
      <w:r w:rsidRPr="00D973A3">
        <w:t xml:space="preserve"> (2) </w:t>
      </w:r>
      <w:r w:rsidRPr="00D973A3">
        <w:rPr>
          <w:rFonts w:hint="eastAsia"/>
        </w:rPr>
        <w:t>minor allele frequency (</w:t>
      </w:r>
      <w:proofErr w:type="spellStart"/>
      <w:r w:rsidRPr="00D973A3">
        <w:t>MAF</w:t>
      </w:r>
      <w:proofErr w:type="spellEnd"/>
      <w:r w:rsidRPr="00D973A3">
        <w:rPr>
          <w:rFonts w:hint="eastAsia"/>
        </w:rPr>
        <w:t>)</w:t>
      </w:r>
      <w:r w:rsidRPr="00D973A3">
        <w:t xml:space="preserve"> &lt;</w:t>
      </w:r>
      <w:r w:rsidR="00D54502" w:rsidRPr="00D973A3">
        <w:rPr>
          <w:rFonts w:hint="eastAsia"/>
        </w:rPr>
        <w:t xml:space="preserve"> </w:t>
      </w:r>
      <w:r w:rsidRPr="00D973A3">
        <w:t>0.05</w:t>
      </w:r>
      <w:r w:rsidRPr="00D973A3">
        <w:rPr>
          <w:rFonts w:hint="eastAsia"/>
        </w:rPr>
        <w:t>,</w:t>
      </w:r>
      <w:r w:rsidRPr="00D973A3">
        <w:t xml:space="preserve"> (3) call rate</w:t>
      </w:r>
      <w:r w:rsidRPr="00D973A3">
        <w:rPr>
          <w:rFonts w:hint="eastAsia"/>
        </w:rPr>
        <w:t xml:space="preserve"> </w:t>
      </w:r>
      <w:r w:rsidRPr="00D973A3">
        <w:t>&lt;</w:t>
      </w:r>
      <w:r w:rsidR="00D54502" w:rsidRPr="00D973A3">
        <w:rPr>
          <w:rFonts w:hint="eastAsia"/>
        </w:rPr>
        <w:t xml:space="preserve"> </w:t>
      </w:r>
      <w:r w:rsidRPr="00D973A3">
        <w:t>95%</w:t>
      </w:r>
      <w:r w:rsidRPr="00D973A3">
        <w:rPr>
          <w:rFonts w:hint="eastAsia"/>
        </w:rPr>
        <w:t>,</w:t>
      </w:r>
      <w:r w:rsidRPr="00D973A3">
        <w:t xml:space="preserve"> </w:t>
      </w:r>
      <w:r w:rsidR="00AD07A1" w:rsidRPr="00D973A3">
        <w:t xml:space="preserve">and </w:t>
      </w:r>
      <w:r w:rsidRPr="00D973A3">
        <w:t>(4) Hardy</w:t>
      </w:r>
      <w:r w:rsidRPr="00D973A3">
        <w:rPr>
          <w:rFonts w:hint="eastAsia"/>
        </w:rPr>
        <w:t>-</w:t>
      </w:r>
      <w:r w:rsidRPr="00D973A3">
        <w:t xml:space="preserve">Weinberg </w:t>
      </w:r>
      <w:r w:rsidRPr="00D973A3">
        <w:rPr>
          <w:rFonts w:hint="eastAsia"/>
        </w:rPr>
        <w:t>e</w:t>
      </w:r>
      <w:r w:rsidRPr="00D973A3">
        <w:t>quilibrium (</w:t>
      </w:r>
      <w:proofErr w:type="spellStart"/>
      <w:r w:rsidRPr="00D973A3">
        <w:t>HWE</w:t>
      </w:r>
      <w:proofErr w:type="spellEnd"/>
      <w:r w:rsidRPr="00D973A3">
        <w:t xml:space="preserve">) </w:t>
      </w:r>
      <w:r w:rsidRPr="00D973A3">
        <w:rPr>
          <w:rFonts w:hint="eastAsia"/>
        </w:rPr>
        <w:t xml:space="preserve">test </w:t>
      </w:r>
      <w:r w:rsidRPr="00D973A3">
        <w:rPr>
          <w:i/>
        </w:rPr>
        <w:t>P</w:t>
      </w:r>
      <w:r w:rsidRPr="00D973A3">
        <w:rPr>
          <w:rFonts w:hint="eastAsia"/>
          <w:i/>
        </w:rPr>
        <w:t xml:space="preserve"> </w:t>
      </w:r>
      <w:r w:rsidRPr="00D973A3">
        <w:t>&lt;</w:t>
      </w:r>
      <w:r w:rsidR="00D54502" w:rsidRPr="00D973A3">
        <w:rPr>
          <w:rFonts w:hint="eastAsia"/>
        </w:rPr>
        <w:t xml:space="preserve"> </w:t>
      </w:r>
      <w:r w:rsidRPr="00D973A3">
        <w:t>1.00×10</w:t>
      </w:r>
      <w:r w:rsidRPr="00D973A3">
        <w:rPr>
          <w:vertAlign w:val="superscript"/>
        </w:rPr>
        <w:t xml:space="preserve">−7 </w:t>
      </w:r>
      <w:r w:rsidRPr="00D973A3">
        <w:t xml:space="preserve">in controls or </w:t>
      </w:r>
      <w:r w:rsidRPr="00D973A3">
        <w:rPr>
          <w:i/>
        </w:rPr>
        <w:t>P</w:t>
      </w:r>
      <w:r w:rsidR="00D54502" w:rsidRPr="00D973A3">
        <w:rPr>
          <w:rFonts w:hint="eastAsia"/>
          <w:i/>
        </w:rPr>
        <w:t xml:space="preserve"> </w:t>
      </w:r>
      <w:r w:rsidRPr="00D973A3">
        <w:t>&lt;</w:t>
      </w:r>
      <w:r w:rsidR="00D54502" w:rsidRPr="00D973A3">
        <w:rPr>
          <w:rFonts w:hint="eastAsia"/>
        </w:rPr>
        <w:t xml:space="preserve"> </w:t>
      </w:r>
      <w:r w:rsidRPr="00D973A3">
        <w:t>1.00×10</w:t>
      </w:r>
      <w:r w:rsidRPr="00D973A3">
        <w:rPr>
          <w:vertAlign w:val="superscript"/>
        </w:rPr>
        <w:t xml:space="preserve">−12 </w:t>
      </w:r>
      <w:r w:rsidRPr="00D973A3">
        <w:t xml:space="preserve">in cases. Finally, a total of </w:t>
      </w:r>
      <w:r w:rsidR="002E4D5A" w:rsidRPr="00D973A3">
        <w:t>28,353</w:t>
      </w:r>
      <w:r w:rsidRPr="00D973A3">
        <w:t xml:space="preserve"> participants </w:t>
      </w:r>
      <w:r w:rsidRPr="00D973A3">
        <w:rPr>
          <w:rFonts w:hint="eastAsia"/>
        </w:rPr>
        <w:t>(</w:t>
      </w:r>
      <w:r w:rsidR="0035296D" w:rsidRPr="00D973A3">
        <w:t>15,157</w:t>
      </w:r>
      <w:r w:rsidRPr="00D973A3">
        <w:t xml:space="preserve"> cases and </w:t>
      </w:r>
      <w:r w:rsidR="0035296D" w:rsidRPr="00D973A3">
        <w:t>13,196</w:t>
      </w:r>
      <w:r w:rsidRPr="00D973A3">
        <w:t xml:space="preserve"> controls</w:t>
      </w:r>
      <w:r w:rsidRPr="00D973A3">
        <w:rPr>
          <w:rFonts w:hint="eastAsia"/>
        </w:rPr>
        <w:t>)</w:t>
      </w:r>
      <w:r w:rsidRPr="00D973A3">
        <w:t xml:space="preserve"> </w:t>
      </w:r>
      <w:r w:rsidRPr="00D973A3">
        <w:rPr>
          <w:rFonts w:hint="eastAsia"/>
        </w:rPr>
        <w:t>with</w:t>
      </w:r>
      <w:r w:rsidRPr="00D973A3">
        <w:t xml:space="preserve"> 340</w:t>
      </w:r>
      <w:r w:rsidRPr="00D973A3">
        <w:rPr>
          <w:rFonts w:hint="eastAsia"/>
        </w:rPr>
        <w:t>,</w:t>
      </w:r>
      <w:r w:rsidRPr="00D973A3">
        <w:t xml:space="preserve">958 </w:t>
      </w:r>
      <w:r w:rsidRPr="00D973A3">
        <w:rPr>
          <w:rFonts w:hint="eastAsia"/>
        </w:rPr>
        <w:t xml:space="preserve">qualified </w:t>
      </w:r>
      <w:r w:rsidRPr="00D973A3">
        <w:t>SNPs</w:t>
      </w:r>
      <w:r w:rsidRPr="00D973A3">
        <w:rPr>
          <w:rFonts w:hint="eastAsia"/>
        </w:rPr>
        <w:t xml:space="preserve"> remained in </w:t>
      </w:r>
      <w:r w:rsidR="009A51F2" w:rsidRPr="00D973A3">
        <w:t xml:space="preserve">the </w:t>
      </w:r>
      <w:r w:rsidRPr="00D973A3">
        <w:t>subsequent</w:t>
      </w:r>
      <w:r w:rsidRPr="00D973A3">
        <w:rPr>
          <w:rFonts w:hint="eastAsia"/>
        </w:rPr>
        <w:t xml:space="preserve"> </w:t>
      </w:r>
      <w:r w:rsidRPr="00D973A3">
        <w:t>association</w:t>
      </w:r>
      <w:r w:rsidRPr="00D973A3">
        <w:rPr>
          <w:rFonts w:hint="eastAsia"/>
        </w:rPr>
        <w:t xml:space="preserve"> analysis</w:t>
      </w:r>
      <w:r w:rsidRPr="00D973A3">
        <w:t xml:space="preserve">. To explore the potential functional variants, we extracted the genotyped data in </w:t>
      </w:r>
      <w:r w:rsidR="00CA670B" w:rsidRPr="00D973A3">
        <w:t xml:space="preserve">the </w:t>
      </w:r>
      <w:r w:rsidRPr="00D973A3">
        <w:t xml:space="preserve">flanking regions </w:t>
      </w:r>
      <w:r w:rsidR="00CA670B" w:rsidRPr="00D973A3">
        <w:t>with</w:t>
      </w:r>
      <w:r w:rsidRPr="00D973A3">
        <w:t xml:space="preserve"> the imputed data </w:t>
      </w:r>
      <w:r w:rsidRPr="00D973A3">
        <w:fldChar w:fldCharType="begin">
          <w:fldData xml:space="preserve">PEVuZE5vdGU+PENpdGU+PEF1dGhvcj5BbW9zPC9BdXRob3I+PFllYXI+MjAxNzwvWWVhcj48UmVj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</w:fldData>
        </w:fldChar>
      </w:r>
      <w:r w:rsidR="00EA05AF">
        <w:instrText xml:space="preserve"> ADDIN EN.CITE </w:instrText>
      </w:r>
      <w:r w:rsidR="00EA05AF">
        <w:fldChar w:fldCharType="begin">
          <w:fldData xml:space="preserve">PEVuZE5vdGU+PENpdGU+PEF1dGhvcj5BbW9zPC9BdXRob3I+PFllYXI+MjAxNzwvWWVhcj48UmVj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</w:fldData>
        </w:fldChar>
      </w:r>
      <w:r w:rsidR="00EA05AF">
        <w:instrText xml:space="preserve"> ADDIN EN.CITE.DATA </w:instrText>
      </w:r>
      <w:r w:rsidR="00EA05AF">
        <w:fldChar w:fldCharType="end"/>
      </w:r>
      <w:r w:rsidRPr="00D973A3">
        <w:fldChar w:fldCharType="separate"/>
      </w:r>
      <w:r w:rsidR="00EA05AF" w:rsidRPr="00EA05AF">
        <w:rPr>
          <w:noProof/>
          <w:vertAlign w:val="superscript"/>
        </w:rPr>
        <w:t>52</w:t>
      </w:r>
      <w:r w:rsidRPr="00D973A3">
        <w:fldChar w:fldCharType="end"/>
      </w:r>
      <w:r w:rsidRPr="00D973A3">
        <w:t xml:space="preserve">. </w:t>
      </w:r>
    </w:p>
    <w:p w14:paraId="79A3CDFF" w14:textId="4598FE82" w:rsidR="009309CD" w:rsidRPr="00D973A3" w:rsidRDefault="009309CD">
      <w:pPr>
        <w:spacing w:after="326"/>
      </w:pPr>
      <w:r w:rsidRPr="00D973A3">
        <w:rPr>
          <w:rFonts w:hint="eastAsia"/>
        </w:rPr>
        <w:t>Th</w:t>
      </w:r>
      <w:r w:rsidRPr="00D973A3">
        <w:t xml:space="preserve">e genotype data of </w:t>
      </w:r>
      <w:proofErr w:type="spellStart"/>
      <w:r w:rsidRPr="00D973A3">
        <w:t>TRICL</w:t>
      </w:r>
      <w:proofErr w:type="spellEnd"/>
      <w:r w:rsidRPr="00D973A3">
        <w:t xml:space="preserve"> were generated from the </w:t>
      </w:r>
      <w:proofErr w:type="spellStart"/>
      <w:r w:rsidRPr="00D973A3">
        <w:t>Affymetrix</w:t>
      </w:r>
      <w:proofErr w:type="spellEnd"/>
      <w:r w:rsidRPr="00D973A3">
        <w:t xml:space="preserve"> Axiom Array, which contained 414,504 markers. </w:t>
      </w:r>
      <w:r w:rsidRPr="00D973A3">
        <w:rPr>
          <w:rFonts w:cs="Arial"/>
        </w:rPr>
        <w:t xml:space="preserve">To estimate missing genotype information, we phased haplotypes with Eagle </w:t>
      </w:r>
      <w:proofErr w:type="spellStart"/>
      <w:r w:rsidRPr="00D973A3">
        <w:rPr>
          <w:rFonts w:cs="Arial"/>
        </w:rPr>
        <w:t>v2.3</w:t>
      </w:r>
      <w:proofErr w:type="spellEnd"/>
      <w:r w:rsidRPr="00D973A3">
        <w:rPr>
          <w:rFonts w:cs="Arial"/>
        </w:rPr>
        <w:t xml:space="preserve"> using 1000 Genomes Project data (phase 3) as a reference panel </w:t>
      </w:r>
      <w:r w:rsidRPr="00D973A3">
        <w:rPr>
          <w:rFonts w:cs="Arial"/>
        </w:rPr>
        <w:fldChar w:fldCharType="begin"/>
      </w:r>
      <w:r w:rsidR="00E0554A">
        <w:rPr>
          <w:rFonts w:cs="Arial"/>
        </w:rPr>
        <w:instrText xml:space="preserve"> ADDIN EN.CITE &lt;EndNote&gt;&lt;Cite&gt;&lt;Author&gt;Loh&lt;/Author&gt;&lt;Year&gt;2016&lt;/Year&gt;&lt;RecNum&gt;17&lt;/RecNum&gt;&lt;DisplayText&gt;&lt;style face="superscript"&gt;53&lt;/style&gt;&lt;/DisplayText&gt;&lt;record&gt;&lt;rec-number&gt;17&lt;/rec-number&gt;&lt;foreign-keys&gt;&lt;key app="EN" db-id="x2tfzzvxdepzf8et5tp5e0fbesad9dz5re2e" timestamp="1571812705"&gt;17&lt;/key&gt;&lt;/foreign-keys&gt;&lt;ref-type name="Journal Article"&gt;17&lt;/ref-type&gt;&lt;contributors&gt;&lt;authors&gt;&lt;author&gt;Loh, Po-Ru&lt;/author&gt;&lt;author&gt;Danecek, Petr&lt;/author&gt;&lt;author&gt;Palamara, Pier Francesco&lt;/author&gt;&lt;author&gt;Fuchsberger, Christian&lt;/author&gt;&lt;author&gt;Reshef, Yakir A&lt;/author&gt;&lt;author&gt;Finucane, Hilary K&lt;/author&gt;&lt;author&gt;Schoenherr, Sebastian&lt;/author&gt;&lt;author&gt;Forer, Lukas&lt;/author&gt;&lt;author&gt;McCarthy, Shane&lt;/author&gt;&lt;author&gt;Abecasis, Goncalo R&lt;/author&gt;&lt;/authors&gt;&lt;/contributors&gt;&lt;titles&gt;&lt;title&gt;Reference-based phasing using the Haplotype Reference Consortium panel&lt;/title&gt;&lt;secondary-title&gt;Nature genetics&lt;/secondary-title&gt;&lt;/titles&gt;&lt;periodical&gt;&lt;full-title&gt;Nature genetics&lt;/full-title&gt;&lt;/periodical&gt;&lt;pages&gt;1443&lt;/pages&gt;&lt;volume&gt;48&lt;/volume&gt;&lt;number&gt;11&lt;/number&gt;&lt;dates&gt;&lt;year&gt;2016&lt;/year&gt;&lt;/dates&gt;&lt;isbn&gt;1546-1718&lt;/isbn&gt;&lt;urls&gt;&lt;/urls&gt;&lt;/record&gt;&lt;/Cite&gt;&lt;/EndNote&gt;</w:instrText>
      </w:r>
      <w:r w:rsidRPr="00D973A3">
        <w:rPr>
          <w:rFonts w:cs="Arial"/>
        </w:rPr>
        <w:fldChar w:fldCharType="separate"/>
      </w:r>
      <w:r w:rsidR="00EA05AF" w:rsidRPr="00EA05AF">
        <w:rPr>
          <w:rFonts w:cs="Arial"/>
          <w:noProof/>
          <w:vertAlign w:val="superscript"/>
        </w:rPr>
        <w:t>53</w:t>
      </w:r>
      <w:r w:rsidRPr="00D973A3">
        <w:rPr>
          <w:rFonts w:cs="Arial"/>
        </w:rPr>
        <w:fldChar w:fldCharType="end"/>
      </w:r>
      <w:r w:rsidRPr="00D973A3">
        <w:rPr>
          <w:rFonts w:cs="Arial"/>
        </w:rPr>
        <w:t xml:space="preserve"> and then performed imputations using the </w:t>
      </w:r>
      <w:proofErr w:type="spellStart"/>
      <w:r w:rsidRPr="00D973A3">
        <w:rPr>
          <w:rFonts w:cs="Arial"/>
        </w:rPr>
        <w:t>Minimac</w:t>
      </w:r>
      <w:proofErr w:type="spellEnd"/>
      <w:r w:rsidRPr="00D973A3">
        <w:rPr>
          <w:rFonts w:cs="Arial"/>
        </w:rPr>
        <w:t xml:space="preserve"> (version 3) software. SNPs with an imputation quality score </w:t>
      </w:r>
      <w:proofErr w:type="spellStart"/>
      <w:r w:rsidRPr="00D973A3">
        <w:rPr>
          <w:rFonts w:cs="Arial"/>
          <w:i/>
          <w:iCs/>
        </w:rPr>
        <w:t>R</w:t>
      </w:r>
      <w:r w:rsidRPr="00D973A3">
        <w:rPr>
          <w:rFonts w:cs="Arial"/>
          <w:i/>
          <w:iCs/>
          <w:vertAlign w:val="superscript"/>
        </w:rPr>
        <w:t>2</w:t>
      </w:r>
      <w:proofErr w:type="spellEnd"/>
      <w:r w:rsidRPr="00D973A3">
        <w:rPr>
          <w:rFonts w:cs="Arial"/>
        </w:rPr>
        <w:t xml:space="preserve"> &lt; 0.4, </w:t>
      </w:r>
      <w:proofErr w:type="spellStart"/>
      <w:r w:rsidRPr="00D973A3">
        <w:rPr>
          <w:rFonts w:cs="Arial"/>
        </w:rPr>
        <w:t>MAF</w:t>
      </w:r>
      <w:proofErr w:type="spellEnd"/>
      <w:r w:rsidRPr="00D973A3">
        <w:rPr>
          <w:rFonts w:cs="Arial"/>
        </w:rPr>
        <w:t xml:space="preserve"> &lt; 0.01, or </w:t>
      </w:r>
      <w:r w:rsidRPr="00D973A3">
        <w:rPr>
          <w:rFonts w:cs="Arial"/>
          <w:i/>
          <w:iCs/>
        </w:rPr>
        <w:t xml:space="preserve">P </w:t>
      </w:r>
      <w:r w:rsidRPr="00D973A3">
        <w:rPr>
          <w:rFonts w:cs="Arial"/>
        </w:rPr>
        <w:t xml:space="preserve">&lt; </w:t>
      </w:r>
      <w:r w:rsidR="003907C1" w:rsidRPr="00D973A3">
        <w:rPr>
          <w:rFonts w:cs="Arial" w:hint="eastAsia"/>
        </w:rPr>
        <w:t>1</w:t>
      </w:r>
      <w:r w:rsidR="003907C1" w:rsidRPr="00D973A3">
        <w:rPr>
          <w:rFonts w:cs="Times New Roman"/>
        </w:rPr>
        <w:t>×</w:t>
      </w:r>
      <w:r w:rsidRPr="00D973A3">
        <w:rPr>
          <w:rFonts w:cs="Arial"/>
        </w:rPr>
        <w:t>10</w:t>
      </w:r>
      <w:r w:rsidRPr="00D973A3">
        <w:rPr>
          <w:rFonts w:cs="Arial"/>
          <w:vertAlign w:val="superscript"/>
        </w:rPr>
        <w:t>-6</w:t>
      </w:r>
      <w:r w:rsidRPr="00D973A3">
        <w:rPr>
          <w:rFonts w:cs="Arial"/>
        </w:rPr>
        <w:t xml:space="preserve"> for the </w:t>
      </w:r>
      <w:proofErr w:type="spellStart"/>
      <w:r w:rsidRPr="00D973A3">
        <w:rPr>
          <w:rFonts w:cs="Arial"/>
        </w:rPr>
        <w:t>HW</w:t>
      </w:r>
      <w:r w:rsidR="00BD38E0" w:rsidRPr="00D973A3">
        <w:rPr>
          <w:rFonts w:cs="Arial" w:hint="eastAsia"/>
        </w:rPr>
        <w:t>E</w:t>
      </w:r>
      <w:proofErr w:type="spellEnd"/>
      <w:r w:rsidRPr="00D973A3">
        <w:rPr>
          <w:rFonts w:cs="Arial"/>
        </w:rPr>
        <w:t xml:space="preserve"> test were excluded from analyses.</w:t>
      </w:r>
    </w:p>
    <w:p w14:paraId="1C22A07B" w14:textId="46E4F66B" w:rsidR="009309CD" w:rsidRPr="00D973A3" w:rsidRDefault="009309CD">
      <w:pPr>
        <w:spacing w:after="326"/>
      </w:pPr>
      <w:r w:rsidRPr="00D973A3">
        <w:t>We analyzed the imputed genetic data from the full UK Bio</w:t>
      </w:r>
      <w:r w:rsidR="00A059A7" w:rsidRPr="00D973A3">
        <w:t xml:space="preserve">bank cohort, </w:t>
      </w:r>
      <w:r w:rsidRPr="00D973A3">
        <w:t>consist</w:t>
      </w:r>
      <w:r w:rsidR="005B4DE6" w:rsidRPr="00D973A3">
        <w:t>ing</w:t>
      </w:r>
      <w:r w:rsidRPr="00D973A3">
        <w:t xml:space="preserve"> of 488,377 individuals genotyped on the </w:t>
      </w:r>
      <w:proofErr w:type="spellStart"/>
      <w:r w:rsidRPr="00D973A3">
        <w:t>Affymetrix</w:t>
      </w:r>
      <w:proofErr w:type="spellEnd"/>
      <w:r w:rsidRPr="00D973A3">
        <w:t xml:space="preserve"> UK </w:t>
      </w:r>
      <w:proofErr w:type="spellStart"/>
      <w:r w:rsidRPr="00D973A3">
        <w:t>BiLEVE</w:t>
      </w:r>
      <w:proofErr w:type="spellEnd"/>
      <w:r w:rsidRPr="00D973A3">
        <w:t xml:space="preserve"> and UK Biobank Axiom arrays</w:t>
      </w:r>
      <w:r w:rsidR="009A51F2" w:rsidRPr="00D973A3">
        <w:t>, and applied</w:t>
      </w:r>
      <w:r w:rsidRPr="00D973A3">
        <w:t xml:space="preserve"> </w:t>
      </w:r>
      <w:r w:rsidR="009A51F2" w:rsidRPr="00D973A3">
        <w:t>t</w:t>
      </w:r>
      <w:r w:rsidRPr="00D973A3">
        <w:t xml:space="preserve">he same quality control procedures. We included </w:t>
      </w:r>
      <w:r w:rsidR="008F77BC" w:rsidRPr="00D973A3">
        <w:t>409,615</w:t>
      </w:r>
      <w:r w:rsidR="00375BC1" w:rsidRPr="00375BC1">
        <w:t xml:space="preserve"> </w:t>
      </w:r>
      <w:r w:rsidR="00375BC1">
        <w:t>European</w:t>
      </w:r>
      <w:r w:rsidRPr="00D973A3">
        <w:t xml:space="preserve"> participants (</w:t>
      </w:r>
      <w:r w:rsidR="008F77BC" w:rsidRPr="00D973A3">
        <w:t>3,017</w:t>
      </w:r>
      <w:r w:rsidRPr="00D973A3">
        <w:t xml:space="preserve"> cases and </w:t>
      </w:r>
      <w:r w:rsidR="008F77BC" w:rsidRPr="00D973A3">
        <w:t>406,598</w:t>
      </w:r>
      <w:r w:rsidRPr="00D973A3">
        <w:t xml:space="preserve"> controls) as the independent validation set.</w:t>
      </w:r>
    </w:p>
    <w:p w14:paraId="77735770" w14:textId="58CE2F7A" w:rsidR="009309CD" w:rsidRPr="00D973A3" w:rsidRDefault="005A4994">
      <w:pPr>
        <w:pStyle w:val="2"/>
      </w:pPr>
      <w:r w:rsidRPr="00D973A3">
        <w:rPr>
          <w:rFonts w:hint="eastAsia"/>
        </w:rPr>
        <w:lastRenderedPageBreak/>
        <w:t xml:space="preserve">A </w:t>
      </w:r>
      <w:r w:rsidR="0028123F" w:rsidRPr="00D973A3">
        <w:rPr>
          <w:rFonts w:hint="eastAsia"/>
        </w:rPr>
        <w:t xml:space="preserve">two-phase </w:t>
      </w:r>
      <w:r w:rsidRPr="00D973A3">
        <w:rPr>
          <w:rFonts w:hint="eastAsia"/>
        </w:rPr>
        <w:t xml:space="preserve">study of </w:t>
      </w:r>
      <w:proofErr w:type="spellStart"/>
      <w:r w:rsidR="00CA6329" w:rsidRPr="00D973A3">
        <w:t>G×G</w:t>
      </w:r>
      <w:proofErr w:type="spellEnd"/>
      <w:r w:rsidR="009309CD" w:rsidRPr="00D973A3">
        <w:t xml:space="preserve"> interaction</w:t>
      </w:r>
      <w:r w:rsidR="002044B7" w:rsidRPr="00D973A3">
        <w:rPr>
          <w:rFonts w:hint="eastAsia"/>
        </w:rPr>
        <w:t xml:space="preserve"> in</w:t>
      </w:r>
      <w:r w:rsidR="00375BC1" w:rsidRPr="00375BC1">
        <w:t xml:space="preserve"> European</w:t>
      </w:r>
      <w:r w:rsidR="002044B7" w:rsidRPr="00D973A3">
        <w:rPr>
          <w:rFonts w:hint="eastAsia"/>
        </w:rPr>
        <w:t>s</w:t>
      </w:r>
    </w:p>
    <w:p w14:paraId="1EEE4BD7" w14:textId="20A562B0" w:rsidR="009309CD" w:rsidRPr="00D973A3" w:rsidRDefault="004D690F">
      <w:pPr>
        <w:spacing w:after="326"/>
        <w:rPr>
          <w:bCs/>
          <w:i/>
          <w:color w:val="0070C0"/>
        </w:rPr>
      </w:pPr>
      <w:r w:rsidRPr="00D973A3">
        <w:rPr>
          <w:rFonts w:hint="eastAsia"/>
        </w:rPr>
        <w:t xml:space="preserve">We adopt a </w:t>
      </w:r>
      <w:bookmarkStart w:id="89" w:name="OLE_LINK13"/>
      <w:bookmarkStart w:id="90" w:name="OLE_LINK14"/>
      <w:r w:rsidR="0028123F" w:rsidRPr="00D973A3">
        <w:rPr>
          <w:rFonts w:hint="eastAsia"/>
        </w:rPr>
        <w:t xml:space="preserve">two-phase </w:t>
      </w:r>
      <w:r w:rsidRPr="00D973A3">
        <w:t>desig</w:t>
      </w:r>
      <w:bookmarkEnd w:id="89"/>
      <w:bookmarkEnd w:id="90"/>
      <w:r w:rsidRPr="00D973A3">
        <w:t>n</w:t>
      </w:r>
      <w:r w:rsidRPr="00D973A3">
        <w:rPr>
          <w:rFonts w:hint="eastAsia"/>
        </w:rPr>
        <w:t xml:space="preserve"> to identify </w:t>
      </w:r>
      <w:proofErr w:type="spellStart"/>
      <w:r w:rsidR="00CA6329" w:rsidRPr="00D973A3">
        <w:rPr>
          <w:rFonts w:hint="eastAsia"/>
        </w:rPr>
        <w:t>G</w:t>
      </w:r>
      <w:r w:rsidR="00BF2A3F" w:rsidRPr="00D973A3">
        <w:rPr>
          <w:rFonts w:cs="Times New Roman"/>
        </w:rPr>
        <w:t>×</w:t>
      </w:r>
      <w:r w:rsidR="00CA6329" w:rsidRPr="00D973A3">
        <w:rPr>
          <w:rFonts w:hint="eastAsia"/>
        </w:rPr>
        <w:t>G</w:t>
      </w:r>
      <w:proofErr w:type="spellEnd"/>
      <w:r w:rsidRPr="00D973A3">
        <w:rPr>
          <w:rFonts w:hint="eastAsia"/>
        </w:rPr>
        <w:t xml:space="preserve"> </w:t>
      </w:r>
      <w:r w:rsidRPr="00D973A3">
        <w:t>interactions</w:t>
      </w:r>
      <w:r w:rsidRPr="00D973A3">
        <w:rPr>
          <w:rFonts w:hint="eastAsia"/>
        </w:rPr>
        <w:t>.</w:t>
      </w:r>
      <w:r w:rsidRPr="00D973A3">
        <w:t xml:space="preserve"> </w:t>
      </w:r>
      <w:r w:rsidRPr="00D973A3">
        <w:rPr>
          <w:rFonts w:hint="eastAsia"/>
        </w:rPr>
        <w:t xml:space="preserve">Significant </w:t>
      </w:r>
      <w:proofErr w:type="spellStart"/>
      <w:r w:rsidR="00CA6329" w:rsidRPr="00D973A3">
        <w:rPr>
          <w:rFonts w:hint="eastAsia"/>
        </w:rPr>
        <w:t>G</w:t>
      </w:r>
      <w:r w:rsidR="00BF2A3F" w:rsidRPr="00D973A3">
        <w:rPr>
          <w:rFonts w:cs="Times New Roman"/>
        </w:rPr>
        <w:t>×</w:t>
      </w:r>
      <w:r w:rsidR="00CA6329" w:rsidRPr="00D973A3">
        <w:rPr>
          <w:rFonts w:hint="eastAsia"/>
        </w:rPr>
        <w:t>G</w:t>
      </w:r>
      <w:proofErr w:type="spellEnd"/>
      <w:r w:rsidRPr="00D973A3">
        <w:rPr>
          <w:rFonts w:hint="eastAsia"/>
        </w:rPr>
        <w:t xml:space="preserve"> signals identified in the discovery phase using </w:t>
      </w:r>
      <w:proofErr w:type="spellStart"/>
      <w:r w:rsidRPr="00D973A3">
        <w:rPr>
          <w:rFonts w:hint="eastAsia"/>
        </w:rPr>
        <w:t>ILCCO-OncoArray</w:t>
      </w:r>
      <w:proofErr w:type="spellEnd"/>
      <w:r w:rsidRPr="00D973A3">
        <w:rPr>
          <w:rFonts w:hint="eastAsia"/>
        </w:rPr>
        <w:t xml:space="preserve"> and </w:t>
      </w:r>
      <w:proofErr w:type="spellStart"/>
      <w:proofErr w:type="gramStart"/>
      <w:r w:rsidRPr="00D973A3">
        <w:rPr>
          <w:rFonts w:hint="eastAsia"/>
        </w:rPr>
        <w:t>TRICL</w:t>
      </w:r>
      <w:proofErr w:type="spellEnd"/>
      <w:r w:rsidRPr="00D973A3">
        <w:rPr>
          <w:rFonts w:hint="eastAsia"/>
        </w:rPr>
        <w:t>,</w:t>
      </w:r>
      <w:proofErr w:type="gramEnd"/>
      <w:r w:rsidRPr="00D973A3">
        <w:rPr>
          <w:rFonts w:hint="eastAsia"/>
        </w:rPr>
        <w:t xml:space="preserve"> were further </w:t>
      </w:r>
      <w:r w:rsidR="00F41120" w:rsidRPr="00D973A3">
        <w:rPr>
          <w:rFonts w:hint="eastAsia"/>
        </w:rPr>
        <w:t>confirmed in the validation phase using UK Biobank</w:t>
      </w:r>
      <w:r w:rsidR="00BC7935" w:rsidRPr="00D973A3">
        <w:rPr>
          <w:rFonts w:hint="eastAsia"/>
        </w:rPr>
        <w:t xml:space="preserve"> (</w:t>
      </w:r>
      <w:r w:rsidR="00BC7935" w:rsidRPr="00D973A3">
        <w:rPr>
          <w:bCs/>
          <w:color w:val="0070C0"/>
        </w:rPr>
        <w:t>Figure 1</w:t>
      </w:r>
      <w:r w:rsidR="00BC7935" w:rsidRPr="00D973A3">
        <w:rPr>
          <w:rFonts w:hint="eastAsia"/>
        </w:rPr>
        <w:t>)</w:t>
      </w:r>
      <w:r w:rsidR="00F41120" w:rsidRPr="00D973A3">
        <w:rPr>
          <w:rFonts w:hint="eastAsia"/>
        </w:rPr>
        <w:t>.</w:t>
      </w:r>
      <w:r w:rsidR="00C457F9" w:rsidRPr="00D973A3">
        <w:rPr>
          <w:rFonts w:hint="eastAsia"/>
        </w:rPr>
        <w:t xml:space="preserve"> </w:t>
      </w:r>
      <w:r w:rsidR="009309CD" w:rsidRPr="00D973A3">
        <w:t>In view of over 5</w:t>
      </w:r>
      <w:r w:rsidR="009309CD" w:rsidRPr="00D973A3">
        <w:rPr>
          <w:rFonts w:hint="eastAsia"/>
        </w:rPr>
        <w:t xml:space="preserve">8 </w:t>
      </w:r>
      <w:r w:rsidR="009309CD" w:rsidRPr="00D973A3">
        <w:t>billion</w:t>
      </w:r>
      <w:r w:rsidR="009309CD" w:rsidRPr="00D973A3">
        <w:rPr>
          <w:rFonts w:hint="eastAsia"/>
        </w:rPr>
        <w:t xml:space="preserve"> </w:t>
      </w:r>
      <w:r w:rsidR="00126680" w:rsidRPr="00D973A3">
        <w:t xml:space="preserve">possible </w:t>
      </w:r>
      <w:proofErr w:type="spellStart"/>
      <w:r w:rsidR="00CA6329" w:rsidRPr="00D973A3">
        <w:rPr>
          <w:rFonts w:hint="eastAsia"/>
        </w:rPr>
        <w:t>G</w:t>
      </w:r>
      <w:r w:rsidR="00BF2A3F" w:rsidRPr="00D973A3">
        <w:rPr>
          <w:rFonts w:cs="Times New Roman"/>
        </w:rPr>
        <w:t>×</w:t>
      </w:r>
      <w:r w:rsidR="00CA6329" w:rsidRPr="00D973A3">
        <w:rPr>
          <w:rFonts w:hint="eastAsia"/>
        </w:rPr>
        <w:t>G</w:t>
      </w:r>
      <w:proofErr w:type="spellEnd"/>
      <w:r w:rsidR="009309CD" w:rsidRPr="00D973A3">
        <w:rPr>
          <w:rFonts w:hint="eastAsia"/>
        </w:rPr>
        <w:t xml:space="preserve"> interactions </w:t>
      </w:r>
      <w:r w:rsidR="00033296" w:rsidRPr="00D973A3">
        <w:t xml:space="preserve">considered </w:t>
      </w:r>
      <w:r w:rsidR="009309CD" w:rsidRPr="00D973A3">
        <w:t xml:space="preserve">in </w:t>
      </w:r>
      <w:r w:rsidR="009309CD" w:rsidRPr="00D973A3">
        <w:rPr>
          <w:rFonts w:hint="eastAsia"/>
        </w:rPr>
        <w:t>our</w:t>
      </w:r>
      <w:r w:rsidR="009309CD" w:rsidRPr="00D973A3">
        <w:t xml:space="preserve"> study, we employed </w:t>
      </w:r>
      <w:r w:rsidR="00276FA5" w:rsidRPr="00D973A3">
        <w:rPr>
          <w:b/>
          <w:i/>
        </w:rPr>
        <w:t xml:space="preserve">Screening before </w:t>
      </w:r>
      <w:r w:rsidR="00276FA5" w:rsidRPr="00D973A3">
        <w:rPr>
          <w:rFonts w:hint="eastAsia"/>
          <w:b/>
          <w:i/>
        </w:rPr>
        <w:t>T</w:t>
      </w:r>
      <w:r w:rsidR="009309CD" w:rsidRPr="00D973A3">
        <w:rPr>
          <w:b/>
          <w:i/>
        </w:rPr>
        <w:t>esting</w:t>
      </w:r>
      <w:r w:rsidR="009309CD" w:rsidRPr="00D973A3">
        <w:t xml:space="preserve"> for dimensional reduction</w:t>
      </w:r>
      <w:r w:rsidR="00BC7935" w:rsidRPr="00D973A3">
        <w:rPr>
          <w:rFonts w:hint="eastAsia"/>
        </w:rPr>
        <w:t xml:space="preserve"> in </w:t>
      </w:r>
      <w:r w:rsidR="00515E13" w:rsidRPr="00D973A3">
        <w:rPr>
          <w:rFonts w:hint="eastAsia"/>
        </w:rPr>
        <w:t>the discovery phase</w:t>
      </w:r>
      <w:r w:rsidR="009309CD" w:rsidRPr="00D973A3">
        <w:t>.</w:t>
      </w:r>
    </w:p>
    <w:p w14:paraId="36E03D2A" w14:textId="0E9EE46B" w:rsidR="009309CD" w:rsidRPr="00D973A3" w:rsidRDefault="009309CD">
      <w:pPr>
        <w:spacing w:after="326"/>
      </w:pPr>
      <w:r w:rsidRPr="00D973A3">
        <w:rPr>
          <w:b/>
          <w:i/>
        </w:rPr>
        <w:t>Screening</w:t>
      </w:r>
      <w:r w:rsidR="001E5D87" w:rsidRPr="00D973A3">
        <w:rPr>
          <w:rFonts w:hint="eastAsia"/>
          <w:b/>
          <w:bCs/>
          <w:i/>
          <w:iCs/>
        </w:rPr>
        <w:t xml:space="preserve"> step</w:t>
      </w:r>
      <w:r w:rsidRPr="00D973A3">
        <w:rPr>
          <w:b/>
          <w:bCs/>
          <w:i/>
          <w:iCs/>
        </w:rPr>
        <w:t>:</w:t>
      </w:r>
      <w:r w:rsidRPr="00D973A3">
        <w:t xml:space="preserve"> </w:t>
      </w:r>
      <w:proofErr w:type="spellStart"/>
      <w:r w:rsidRPr="00D973A3">
        <w:t>BiForce</w:t>
      </w:r>
      <w:proofErr w:type="spellEnd"/>
      <w:r w:rsidRPr="00D973A3">
        <w:t xml:space="preserve">, </w:t>
      </w:r>
      <w:r w:rsidRPr="00D973A3">
        <w:rPr>
          <w:color w:val="000000"/>
          <w:shd w:val="clear" w:color="auto" w:fill="FFFFFF"/>
        </w:rPr>
        <w:t>a Java program that integrates bitwise computing with multithreaded parallelization and allows rapid full pairwise genome scans</w:t>
      </w:r>
      <w:r w:rsidRPr="00D973A3">
        <w:t xml:space="preserve">, was applied to </w:t>
      </w:r>
      <w:r w:rsidRPr="00D973A3">
        <w:rPr>
          <w:rFonts w:hint="eastAsia"/>
        </w:rPr>
        <w:t>scan</w:t>
      </w:r>
      <w:r w:rsidRPr="00D973A3">
        <w:t xml:space="preserve"> billions of </w:t>
      </w:r>
      <w:proofErr w:type="spellStart"/>
      <w:r w:rsidR="009A51F2" w:rsidRPr="00D973A3">
        <w:t>GxG</w:t>
      </w:r>
      <w:proofErr w:type="spellEnd"/>
      <w:r w:rsidR="009A51F2" w:rsidRPr="00D973A3">
        <w:t xml:space="preserve"> interactions</w:t>
      </w:r>
      <w:r w:rsidRPr="00D973A3">
        <w:rPr>
          <w:rFonts w:hint="eastAsia"/>
        </w:rPr>
        <w:t xml:space="preserve"> </w:t>
      </w:r>
      <w:r w:rsidRPr="00D973A3">
        <w:t xml:space="preserve">exhaustively </w:t>
      </w:r>
      <w:r w:rsidR="002B1643" w:rsidRPr="00D973A3">
        <w:rPr>
          <w:rFonts w:hint="eastAsia"/>
        </w:rPr>
        <w:t xml:space="preserve">in </w:t>
      </w:r>
      <w:proofErr w:type="spellStart"/>
      <w:r w:rsidR="002B1643" w:rsidRPr="00D973A3">
        <w:t>ILCCO-</w:t>
      </w:r>
      <w:r w:rsidR="002B1643" w:rsidRPr="00D973A3">
        <w:rPr>
          <w:rFonts w:hint="eastAsia"/>
        </w:rPr>
        <w:t>OncoArray</w:t>
      </w:r>
      <w:proofErr w:type="spellEnd"/>
      <w:r w:rsidR="002B1643" w:rsidRPr="00D973A3">
        <w:t xml:space="preserve"> </w:t>
      </w:r>
      <w:r w:rsidRPr="00D973A3">
        <w:fldChar w:fldCharType="begin"/>
      </w:r>
      <w:r w:rsidR="00AE69E2" w:rsidRPr="00D973A3">
        <w:instrText xml:space="preserve"> ADDIN EN.CITE &lt;EndNote&gt;&lt;Cite&gt;&lt;Author&gt;Gyenesei&lt;/Author&gt;&lt;Year&gt;2012&lt;/Year&gt;&lt;RecNum&gt;70&lt;/RecNum&gt;&lt;DisplayText&gt;&lt;style face="superscript"&gt;27&lt;/style&gt;&lt;/DisplayText&gt;&lt;record&gt;&lt;rec-number&gt;70&lt;/rec-number&gt;&lt;foreign-keys&gt;&lt;key app="EN" db-id="ass00zweqe5zecewxr6xwdpbed5p2va9xftp" timestamp="1590329803"&gt;70&lt;/key&gt;&lt;/foreign-keys&gt;&lt;ref-type name="Journal Article"&gt;17&lt;/ref-type&gt;&lt;contributors&gt;&lt;authors&gt;&lt;author&gt;Gyenesei, A.&lt;/author&gt;&lt;author&gt;Moody, J.&lt;/author&gt;&lt;author&gt;Laiho, A.&lt;/author&gt;&lt;author&gt;Semple, C. A.&lt;/author&gt;&lt;author&gt;Haley, C. S.&lt;/author&gt;&lt;author&gt;Wei, W. H.&lt;/author&gt;&lt;/authors&gt;&lt;/contributors&gt;&lt;auth-address&gt;Finnish Microarray and Sequencing Centre, Turku Centre for Biotechnology, University of Turku, Turku, Finland.&lt;/auth-address&gt;&lt;titles&gt;&lt;title&gt;BiForce Toolbox: powerful high-throughput computational analysis of gene-gene interactions in genome-wide association studies&lt;/title&gt;&lt;secondary-title&gt;Nucleic Acids Res&lt;/secondary-title&gt;&lt;alt-title&gt;Nucleic acids research&lt;/alt-title&gt;&lt;/titles&gt;&lt;periodical&gt;&lt;full-title&gt;Nucleic Acids Res&lt;/full-title&gt;&lt;/periodical&gt;&lt;alt-periodical&gt;&lt;full-title&gt;Nucleic acids research&lt;/full-title&gt;&lt;/alt-periodical&gt;&lt;pages&gt;W628-32&lt;/pages&gt;&lt;volume&gt;40&lt;/volume&gt;&lt;number&gt;Web Server issue&lt;/number&gt;&lt;edition&gt;2012/06/13&lt;/edition&gt;&lt;keywords&gt;&lt;keyword&gt;*Epistasis, Genetic&lt;/keyword&gt;&lt;keyword&gt;*Genome-Wide Association Study&lt;/keyword&gt;&lt;keyword&gt;Genomics/methods&lt;/keyword&gt;&lt;keyword&gt;Internet&lt;/keyword&gt;&lt;keyword&gt;Polymorphism, Single Nucleotide&lt;/keyword&gt;&lt;keyword&gt;*Software&lt;/keyword&gt;&lt;/keywords&gt;&lt;dates&gt;&lt;year&gt;2012&lt;/year&gt;&lt;pub-dates&gt;&lt;date&gt;Jul&lt;/date&gt;&lt;/pub-dates&gt;&lt;/dates&gt;&lt;isbn&gt;0305-1048&lt;/isbn&gt;&lt;accession-num&gt;22689639&lt;/accession-num&gt;&lt;urls&gt;&lt;/urls&gt;&lt;custom2&gt;PMC3394281&lt;/custom2&gt;&lt;electronic-resource-num&gt;10.1093/nar/gks550&lt;/electronic-resource-num&gt;&lt;remote-database-provider&gt;NLM&lt;/remote-database-provider&gt;&lt;language&gt;eng&lt;/language&gt;&lt;/record&gt;&lt;/Cite&gt;&lt;/EndNote&gt;</w:instrText>
      </w:r>
      <w:r w:rsidRPr="00D973A3">
        <w:fldChar w:fldCharType="separate"/>
      </w:r>
      <w:r w:rsidR="00AE69E2" w:rsidRPr="00D973A3">
        <w:rPr>
          <w:noProof/>
          <w:vertAlign w:val="superscript"/>
        </w:rPr>
        <w:t>27</w:t>
      </w:r>
      <w:r w:rsidRPr="00D973A3">
        <w:fldChar w:fldCharType="end"/>
      </w:r>
      <w:r w:rsidR="009A51F2" w:rsidRPr="00D973A3">
        <w:t>, and select</w:t>
      </w:r>
      <w:r w:rsidRPr="00D973A3">
        <w:t xml:space="preserve"> </w:t>
      </w:r>
      <w:r w:rsidR="009A51F2" w:rsidRPr="00D973A3">
        <w:t>p</w:t>
      </w:r>
      <w:r w:rsidRPr="00D973A3">
        <w:t>otential</w:t>
      </w:r>
      <w:r w:rsidRPr="00D973A3">
        <w:rPr>
          <w:rFonts w:hint="eastAsia"/>
        </w:rPr>
        <w:t xml:space="preserve"> </w:t>
      </w:r>
      <w:proofErr w:type="spellStart"/>
      <w:r w:rsidR="00CA6329" w:rsidRPr="00D973A3">
        <w:rPr>
          <w:rFonts w:hint="eastAsia"/>
        </w:rPr>
        <w:t>G</w:t>
      </w:r>
      <w:r w:rsidR="00BF2A3F" w:rsidRPr="00D973A3">
        <w:rPr>
          <w:rFonts w:cs="Times New Roman"/>
        </w:rPr>
        <w:t>×</w:t>
      </w:r>
      <w:r w:rsidR="00CA6329" w:rsidRPr="00D973A3">
        <w:rPr>
          <w:rFonts w:hint="eastAsia"/>
        </w:rPr>
        <w:t>G</w:t>
      </w:r>
      <w:proofErr w:type="spellEnd"/>
      <w:r w:rsidR="00A9048B" w:rsidRPr="00D973A3">
        <w:rPr>
          <w:rFonts w:hint="eastAsia"/>
        </w:rPr>
        <w:t xml:space="preserve"> </w:t>
      </w:r>
      <w:r w:rsidRPr="00D973A3">
        <w:t>interaction</w:t>
      </w:r>
      <w:r w:rsidR="005B4DE6" w:rsidRPr="00D973A3">
        <w:t>s</w:t>
      </w:r>
      <w:r w:rsidR="009A51F2" w:rsidRPr="00D973A3">
        <w:t xml:space="preserve"> </w:t>
      </w:r>
      <w:r w:rsidRPr="00D973A3">
        <w:t xml:space="preserve">by </w:t>
      </w:r>
      <w:r w:rsidR="00BD53A3" w:rsidRPr="00D973A3">
        <w:t>using</w:t>
      </w:r>
      <w:r w:rsidRPr="00D973A3">
        <w:t xml:space="preserve"> the</w:t>
      </w:r>
      <w:r w:rsidR="00BD53A3" w:rsidRPr="00D973A3">
        <w:t xml:space="preserve"> criterion of the log likelihood </w:t>
      </w:r>
      <w:r w:rsidRPr="00D973A3">
        <w:t>difference between two log-linear models</w:t>
      </w:r>
      <w:r w:rsidR="00A9048B" w:rsidRPr="00D973A3">
        <w:t xml:space="preserve"> </w:t>
      </w:r>
      <w:r w:rsidRPr="00D973A3">
        <w:t xml:space="preserve">with </w:t>
      </w:r>
      <w:r w:rsidR="00BB7200" w:rsidRPr="00D973A3">
        <w:rPr>
          <w:rFonts w:hint="eastAsia"/>
        </w:rPr>
        <w:t xml:space="preserve">and without </w:t>
      </w:r>
      <w:r w:rsidR="00BD53A3" w:rsidRPr="00D973A3">
        <w:t xml:space="preserve">the </w:t>
      </w:r>
      <w:r w:rsidRPr="00D973A3">
        <w:t xml:space="preserve">interaction </w:t>
      </w:r>
      <w:r w:rsidRPr="00D973A3">
        <w:rPr>
          <w:rFonts w:hint="eastAsia"/>
        </w:rPr>
        <w:t>term</w:t>
      </w:r>
      <w:r w:rsidR="00BD53A3" w:rsidRPr="00D973A3">
        <w:t xml:space="preserve">, </w:t>
      </w:r>
      <w:r w:rsidRPr="00D973A3">
        <w:t>defined as</w:t>
      </w:r>
      <w:r w:rsidRPr="00D973A3">
        <w:rPr>
          <w:position w:val="-18"/>
        </w:rPr>
        <w:object w:dxaOrig="2439" w:dyaOrig="460" w14:anchorId="3A12F5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22.6pt" o:ole="">
            <v:imagedata r:id="rId14" o:title=""/>
          </v:shape>
          <o:OLEObject Type="Embed" ProgID="Equation.DSMT4" ShapeID="_x0000_i1025" DrawAspect="Content" ObjectID="_1693578151" r:id="rId15"/>
        </w:object>
      </w:r>
      <w:r w:rsidRPr="00D973A3">
        <w:t xml:space="preserve">, where </w:t>
      </w:r>
      <w:r w:rsidRPr="00D973A3">
        <w:rPr>
          <w:rFonts w:cs="Times New Roman"/>
          <w:i/>
        </w:rPr>
        <w:t>n</w:t>
      </w:r>
      <w:r w:rsidRPr="00D973A3">
        <w:t xml:space="preserve"> is the sample size, </w:t>
      </w:r>
      <w:r w:rsidRPr="00D973A3">
        <w:rPr>
          <w:position w:val="-14"/>
        </w:rPr>
        <w:object w:dxaOrig="360" w:dyaOrig="380" w14:anchorId="044F0249">
          <v:shape id="_x0000_i1026" type="#_x0000_t75" style="width:19.25pt;height:20.95pt" o:ole="">
            <v:imagedata r:id="rId16" o:title=""/>
          </v:shape>
          <o:OLEObject Type="Embed" ProgID="Equation.DSMT4" ShapeID="_x0000_i1026" DrawAspect="Content" ObjectID="_1693578152" r:id="rId17"/>
        </w:object>
      </w:r>
      <w:r w:rsidRPr="00D973A3">
        <w:t xml:space="preserve"> is the observed frequency of subjects with </w:t>
      </w:r>
      <w:proofErr w:type="spellStart"/>
      <w:r w:rsidRPr="00D973A3">
        <w:t>SNP</w:t>
      </w:r>
      <w:r w:rsidRPr="00D973A3">
        <w:rPr>
          <w:vertAlign w:val="subscript"/>
        </w:rPr>
        <w:t>1</w:t>
      </w:r>
      <w:proofErr w:type="spellEnd"/>
      <w:r w:rsidRPr="00D973A3">
        <w:t xml:space="preserve"> coded </w:t>
      </w:r>
      <w:r w:rsidRPr="00D973A3">
        <w:rPr>
          <w:rFonts w:cs="Times New Roman"/>
          <w:i/>
        </w:rPr>
        <w:t>i</w:t>
      </w:r>
      <w:r w:rsidRPr="00D973A3">
        <w:t xml:space="preserve"> (0,1, and 2), </w:t>
      </w:r>
      <w:proofErr w:type="spellStart"/>
      <w:r w:rsidRPr="00D973A3">
        <w:t>SNP</w:t>
      </w:r>
      <w:r w:rsidRPr="00D973A3">
        <w:rPr>
          <w:vertAlign w:val="subscript"/>
        </w:rPr>
        <w:t>2</w:t>
      </w:r>
      <w:proofErr w:type="spellEnd"/>
      <w:r w:rsidRPr="00D973A3">
        <w:t xml:space="preserve"> coded </w:t>
      </w:r>
      <w:r w:rsidRPr="00D973A3">
        <w:rPr>
          <w:rFonts w:cs="Times New Roman"/>
          <w:i/>
        </w:rPr>
        <w:t>j</w:t>
      </w:r>
      <w:r w:rsidRPr="00D973A3">
        <w:t xml:space="preserve"> (0,1, and 2) and disease status coded </w:t>
      </w:r>
      <w:r w:rsidRPr="00D973A3">
        <w:rPr>
          <w:rFonts w:cs="Times New Roman"/>
          <w:i/>
        </w:rPr>
        <w:t>k</w:t>
      </w:r>
      <w:r w:rsidRPr="00D973A3">
        <w:t xml:space="preserve"> (0 and 1)</w:t>
      </w:r>
      <w:r w:rsidRPr="00D973A3">
        <w:rPr>
          <w:rFonts w:hint="eastAsia"/>
        </w:rPr>
        <w:t>. And,</w:t>
      </w:r>
      <w:r w:rsidRPr="00D973A3">
        <w:rPr>
          <w:position w:val="-14"/>
        </w:rPr>
        <w:object w:dxaOrig="380" w:dyaOrig="380" w14:anchorId="66175DD8">
          <v:shape id="_x0000_i1027" type="#_x0000_t75" style="width:20.95pt;height:20.95pt" o:ole="">
            <v:imagedata r:id="rId18" o:title=""/>
          </v:shape>
          <o:OLEObject Type="Embed" ProgID="Equation.DSMT4" ShapeID="_x0000_i1027" DrawAspect="Content" ObjectID="_1693578153" r:id="rId19"/>
        </w:object>
      </w:r>
      <w:r w:rsidRPr="00D973A3">
        <w:t xml:space="preserve"> </w:t>
      </w:r>
      <w:r w:rsidRPr="00D973A3">
        <w:rPr>
          <w:rFonts w:hint="eastAsia"/>
        </w:rPr>
        <w:t>wa</w:t>
      </w:r>
      <w:r w:rsidRPr="00D973A3">
        <w:t xml:space="preserve">s the expected frequency under null hypothesis. </w:t>
      </w:r>
      <w:proofErr w:type="spellStart"/>
      <w:r w:rsidRPr="00D973A3">
        <w:t>BiForce</w:t>
      </w:r>
      <w:proofErr w:type="spellEnd"/>
      <w:r w:rsidRPr="00D973A3">
        <w:t xml:space="preserve"> utilized Kirkwood superposition approximation </w:t>
      </w:r>
      <w:r w:rsidRPr="00D973A3">
        <w:rPr>
          <w:rFonts w:hint="eastAsia"/>
        </w:rPr>
        <w:t>(</w:t>
      </w:r>
      <w:proofErr w:type="spellStart"/>
      <w:r w:rsidRPr="00D973A3">
        <w:rPr>
          <w:rFonts w:hint="eastAsia"/>
        </w:rPr>
        <w:t>KSA</w:t>
      </w:r>
      <w:proofErr w:type="spellEnd"/>
      <w:r w:rsidRPr="00D973A3">
        <w:rPr>
          <w:rFonts w:hint="eastAsia"/>
        </w:rPr>
        <w:t xml:space="preserve">) </w:t>
      </w:r>
      <w:r w:rsidRPr="00D973A3">
        <w:t>instead of likelihood estimation to calculate</w:t>
      </w:r>
      <w:r w:rsidRPr="00D973A3">
        <w:rPr>
          <w:position w:val="-14"/>
        </w:rPr>
        <w:object w:dxaOrig="380" w:dyaOrig="380" w14:anchorId="29781192">
          <v:shape id="_x0000_i1028" type="#_x0000_t75" style="width:20.95pt;height:20.95pt" o:ole="">
            <v:imagedata r:id="rId20" o:title=""/>
          </v:shape>
          <o:OLEObject Type="Embed" ProgID="Equation.DSMT4" ShapeID="_x0000_i1028" DrawAspect="Content" ObjectID="_1693578154" r:id="rId21"/>
        </w:object>
      </w:r>
      <w:r w:rsidRPr="00D973A3">
        <w:t xml:space="preserve">. </w:t>
      </w:r>
      <w:proofErr w:type="spellStart"/>
      <w:r w:rsidRPr="00D973A3">
        <w:t>K</w:t>
      </w:r>
      <w:r w:rsidRPr="00D973A3">
        <w:rPr>
          <w:rFonts w:hint="eastAsia"/>
        </w:rPr>
        <w:t>SA</w:t>
      </w:r>
      <w:proofErr w:type="spellEnd"/>
      <w:r w:rsidR="00AD07A1" w:rsidRPr="00D973A3">
        <w:t>,</w:t>
      </w:r>
      <w:r w:rsidRPr="00D973A3">
        <w:t xml:space="preserve"> without </w:t>
      </w:r>
      <w:r w:rsidR="00AD07A1" w:rsidRPr="00D973A3">
        <w:t xml:space="preserve">an </w:t>
      </w:r>
      <w:r w:rsidRPr="00D973A3">
        <w:t>iterat</w:t>
      </w:r>
      <w:r w:rsidR="00AD07A1" w:rsidRPr="00D973A3">
        <w:t xml:space="preserve">ive </w:t>
      </w:r>
      <w:r w:rsidRPr="00D973A3">
        <w:t>process</w:t>
      </w:r>
      <w:r w:rsidR="00AD07A1" w:rsidRPr="00D973A3">
        <w:t xml:space="preserve">, </w:t>
      </w:r>
      <w:r w:rsidR="00E86D62" w:rsidRPr="00D973A3">
        <w:rPr>
          <w:rFonts w:hint="eastAsia"/>
        </w:rPr>
        <w:t>enables</w:t>
      </w:r>
      <w:r w:rsidRPr="00D973A3">
        <w:t xml:space="preserve"> </w:t>
      </w:r>
      <w:proofErr w:type="spellStart"/>
      <w:r w:rsidRPr="00D973A3">
        <w:t>BiForce</w:t>
      </w:r>
      <w:proofErr w:type="spellEnd"/>
      <w:r w:rsidRPr="00D973A3">
        <w:t xml:space="preserve"> </w:t>
      </w:r>
      <w:r w:rsidR="00AD07A1" w:rsidRPr="00D973A3">
        <w:t xml:space="preserve">to </w:t>
      </w:r>
      <w:r w:rsidRPr="00D973A3">
        <w:rPr>
          <w:rFonts w:hint="eastAsia"/>
        </w:rPr>
        <w:t xml:space="preserve">quickly </w:t>
      </w:r>
      <w:r w:rsidRPr="00D973A3">
        <w:t>sc</w:t>
      </w:r>
      <w:r w:rsidR="00AD07A1" w:rsidRPr="00D973A3">
        <w:t>an</w:t>
      </w:r>
      <w:r w:rsidRPr="00D973A3">
        <w:rPr>
          <w:rFonts w:hint="eastAsia"/>
        </w:rPr>
        <w:t xml:space="preserve"> all pairs of SNP combinations</w:t>
      </w:r>
      <w:r w:rsidR="009B227E" w:rsidRPr="00D973A3">
        <w:t xml:space="preserve">, </w:t>
      </w:r>
      <w:r w:rsidR="00AD07A1" w:rsidRPr="00D973A3">
        <w:t>while capturing</w:t>
      </w:r>
      <w:r w:rsidRPr="00D973A3">
        <w:rPr>
          <w:rFonts w:hint="eastAsia"/>
        </w:rPr>
        <w:t xml:space="preserve"> </w:t>
      </w:r>
      <w:r w:rsidRPr="00D973A3">
        <w:t xml:space="preserve">positive </w:t>
      </w:r>
      <w:r w:rsidRPr="00D973A3">
        <w:rPr>
          <w:rFonts w:hint="eastAsia"/>
        </w:rPr>
        <w:t>signals</w:t>
      </w:r>
      <w:r w:rsidR="00AD07A1" w:rsidRPr="00D973A3">
        <w:t xml:space="preserve"> to the extent possible</w:t>
      </w:r>
      <w:r w:rsidRPr="00D973A3">
        <w:t xml:space="preserve">. </w:t>
      </w:r>
    </w:p>
    <w:p w14:paraId="539747BA" w14:textId="4A002FB8" w:rsidR="009309CD" w:rsidRPr="00D973A3" w:rsidRDefault="009309CD">
      <w:pPr>
        <w:spacing w:after="326"/>
      </w:pPr>
      <w:r w:rsidRPr="00D973A3">
        <w:rPr>
          <w:b/>
          <w:bCs/>
          <w:i/>
          <w:iCs/>
        </w:rPr>
        <w:t xml:space="preserve">Testing </w:t>
      </w:r>
      <w:r w:rsidR="00B660DD" w:rsidRPr="00D973A3">
        <w:rPr>
          <w:rFonts w:hint="eastAsia"/>
          <w:b/>
          <w:bCs/>
          <w:i/>
          <w:iCs/>
        </w:rPr>
        <w:t>step</w:t>
      </w:r>
      <w:r w:rsidRPr="00D973A3">
        <w:rPr>
          <w:b/>
          <w:bCs/>
          <w:i/>
          <w:iCs/>
        </w:rPr>
        <w:t xml:space="preserve">: </w:t>
      </w:r>
      <w:r w:rsidR="00AD07A1" w:rsidRPr="00D973A3">
        <w:t>Because of computational constraints</w:t>
      </w:r>
      <w:r w:rsidR="00AE05F6" w:rsidRPr="00D973A3">
        <w:t xml:space="preserve">, it </w:t>
      </w:r>
      <w:r w:rsidR="00AD07A1" w:rsidRPr="00D973A3">
        <w:t>wa</w:t>
      </w:r>
      <w:r w:rsidR="00AE05F6" w:rsidRPr="00D973A3">
        <w:t xml:space="preserve">s </w:t>
      </w:r>
      <w:r w:rsidR="00B07BC6" w:rsidRPr="00D973A3">
        <w:t xml:space="preserve">unrealistic </w:t>
      </w:r>
      <w:r w:rsidR="00AE05F6" w:rsidRPr="00D973A3">
        <w:t>to use</w:t>
      </w:r>
      <w:r w:rsidR="00AD07A1" w:rsidRPr="00D973A3">
        <w:t xml:space="preserve"> logistic models</w:t>
      </w:r>
      <w:r w:rsidR="00AE05F6" w:rsidRPr="00D973A3">
        <w:t xml:space="preserve"> directly </w:t>
      </w:r>
      <w:r w:rsidR="00AD07A1" w:rsidRPr="00D973A3">
        <w:t>to</w:t>
      </w:r>
      <w:r w:rsidR="00AE05F6" w:rsidRPr="00D973A3">
        <w:t xml:space="preserve"> exhaustive</w:t>
      </w:r>
      <w:r w:rsidR="00AD07A1" w:rsidRPr="00D973A3">
        <w:t>ly</w:t>
      </w:r>
      <w:r w:rsidR="00A7010F" w:rsidRPr="00D973A3">
        <w:t xml:space="preserve"> </w:t>
      </w:r>
      <w:r w:rsidR="00AD07A1" w:rsidRPr="00D973A3">
        <w:t xml:space="preserve">test all 58 billion </w:t>
      </w:r>
      <w:r w:rsidR="00D833C5" w:rsidRPr="00D973A3">
        <w:t>G</w:t>
      </w:r>
      <w:r w:rsidR="00385DD1" w:rsidRPr="00D973A3">
        <w:rPr>
          <w:rFonts w:cs="Times New Roman"/>
        </w:rPr>
        <w:t>×</w:t>
      </w:r>
      <w:r w:rsidR="00D833C5" w:rsidRPr="00D973A3">
        <w:t xml:space="preserve">G </w:t>
      </w:r>
      <w:r w:rsidR="00AD07A1" w:rsidRPr="00D973A3">
        <w:t>interactions</w:t>
      </w:r>
      <w:r w:rsidR="00AE05F6" w:rsidRPr="00D973A3">
        <w:t>.</w:t>
      </w:r>
      <w:r w:rsidR="00AE05F6" w:rsidRPr="00D973A3">
        <w:rPr>
          <w:i/>
          <w:iCs/>
        </w:rPr>
        <w:t xml:space="preserve"> </w:t>
      </w:r>
      <w:r w:rsidR="00AD07A1" w:rsidRPr="00D973A3">
        <w:t>Instead</w:t>
      </w:r>
      <w:r w:rsidR="00AE05F6" w:rsidRPr="00D973A3">
        <w:t>, we</w:t>
      </w:r>
      <w:r w:rsidR="00AE05F6" w:rsidRPr="00D973A3">
        <w:rPr>
          <w:b/>
          <w:bCs/>
          <w:i/>
          <w:iCs/>
        </w:rPr>
        <w:t xml:space="preserve"> </w:t>
      </w:r>
      <w:r w:rsidR="00AD07A1" w:rsidRPr="00D973A3">
        <w:t>used</w:t>
      </w:r>
      <w:r w:rsidR="00AE05F6" w:rsidRPr="00D973A3">
        <w:t xml:space="preserve"> </w:t>
      </w:r>
      <w:r w:rsidR="00334AF9" w:rsidRPr="00D973A3">
        <w:t>th</w:t>
      </w:r>
      <w:r w:rsidR="00334AF9" w:rsidRPr="00D973A3">
        <w:rPr>
          <w:rFonts w:hint="eastAsia"/>
        </w:rPr>
        <w:t>e</w:t>
      </w:r>
      <w:r w:rsidR="00334AF9" w:rsidRPr="00D973A3">
        <w:t xml:space="preserve"> </w:t>
      </w:r>
      <w:r w:rsidRPr="00D973A3">
        <w:t xml:space="preserve">top SNP pairs </w:t>
      </w:r>
      <w:r w:rsidR="00AD07A1" w:rsidRPr="00D973A3">
        <w:t xml:space="preserve">selected </w:t>
      </w:r>
      <w:r w:rsidRPr="00D973A3">
        <w:rPr>
          <w:rFonts w:hint="eastAsia"/>
        </w:rPr>
        <w:t>by</w:t>
      </w:r>
      <w:r w:rsidRPr="00D973A3">
        <w:t xml:space="preserve"> BiForce</w:t>
      </w:r>
      <w:r w:rsidR="005D47F8" w:rsidRPr="00D973A3">
        <w:t xml:space="preserve"> </w:t>
      </w:r>
      <w:r w:rsidR="005D47F8" w:rsidRPr="00D973A3">
        <w:fldChar w:fldCharType="begin"/>
      </w:r>
      <w:r w:rsidR="00AE69E2" w:rsidRPr="00D973A3">
        <w:instrText xml:space="preserve"> ADDIN EN.CITE &lt;EndNote&gt;&lt;Cite&gt;&lt;Author&gt;Gyenesei&lt;/Author&gt;&lt;Year&gt;2012&lt;/Year&gt;&lt;RecNum&gt;70&lt;/RecNum&gt;&lt;DisplayText&gt;&lt;style face="superscript"&gt;27&lt;/style&gt;&lt;/DisplayText&gt;&lt;record&gt;&lt;rec-number&gt;70&lt;/rec-number&gt;&lt;foreign-keys&gt;&lt;key app="EN" db-id="ass00zweqe5zecewxr6xwdpbed5p2va9xftp" timestamp="1590329803"&gt;70&lt;/key&gt;&lt;/foreign-keys&gt;&lt;ref-type name="Journal Article"&gt;17&lt;/ref-type&gt;&lt;contributors&gt;&lt;authors&gt;&lt;author&gt;Gyenesei, A.&lt;/author&gt;&lt;author&gt;Moody, J.&lt;/author&gt;&lt;author&gt;Laiho, A.&lt;/author&gt;&lt;author&gt;Semple, C. A.&lt;/author&gt;&lt;author&gt;Haley, C. S.&lt;/author&gt;&lt;author&gt;Wei, W. H.&lt;/author&gt;&lt;/authors&gt;&lt;/contributors&gt;&lt;auth-address&gt;Finnish Microarray and Sequencing Centre, Turku Centre for Biotechnology, University of Turku, Turku, Finland.&lt;/auth-address&gt;&lt;titles&gt;&lt;title&gt;BiForce Toolbox: powerful high-throughput computational analysis of gene-gene interactions in genome-wide association studies&lt;/title&gt;&lt;secondary-title&gt;Nucleic Acids Res&lt;/secondary-title&gt;&lt;alt-title&gt;Nucleic acids research&lt;/alt-title&gt;&lt;/titles&gt;&lt;periodical&gt;&lt;full-title&gt;Nucleic Acids Res&lt;/full-title&gt;&lt;/periodical&gt;&lt;alt-periodical&gt;&lt;full-title&gt;Nucleic acids research&lt;/full-title&gt;&lt;/alt-periodical&gt;&lt;pages&gt;W628-32&lt;/pages&gt;&lt;volume&gt;40&lt;/volume&gt;&lt;number&gt;Web Server issue&lt;/number&gt;&lt;edition&gt;2012/06/13&lt;/edition&gt;&lt;keywords&gt;&lt;keyword&gt;*Epistasis, Genetic&lt;/keyword&gt;&lt;keyword&gt;*Genome-Wide Association Study&lt;/keyword&gt;&lt;keyword&gt;Genomics/methods&lt;/keyword&gt;&lt;keyword&gt;Internet&lt;/keyword&gt;&lt;keyword&gt;Polymorphism, Single Nucleotide&lt;/keyword&gt;&lt;keyword&gt;*Software&lt;/keyword&gt;&lt;/keywords&gt;&lt;dates&gt;&lt;year&gt;2012&lt;/year&gt;&lt;pub-dates&gt;&lt;date&gt;Jul&lt;/date&gt;&lt;/pub-dates&gt;&lt;/dates&gt;&lt;isbn&gt;0305-1048&lt;/isbn&gt;&lt;accession-num&gt;22689639&lt;/accession-num&gt;&lt;urls&gt;&lt;/urls&gt;&lt;custom2&gt;PMC3394281&lt;/custom2&gt;&lt;electronic-resource-num&gt;10.1093/nar/gks550&lt;/electronic-resource-num&gt;&lt;remote-database-provider&gt;NLM&lt;/remote-database-provider&gt;&lt;language&gt;eng&lt;/language&gt;&lt;/record&gt;&lt;/Cite&gt;&lt;/EndNote&gt;</w:instrText>
      </w:r>
      <w:r w:rsidR="005D47F8" w:rsidRPr="00D973A3">
        <w:fldChar w:fldCharType="separate"/>
      </w:r>
      <w:r w:rsidR="00AE69E2" w:rsidRPr="00D973A3">
        <w:rPr>
          <w:noProof/>
          <w:vertAlign w:val="superscript"/>
        </w:rPr>
        <w:t>27</w:t>
      </w:r>
      <w:r w:rsidR="005D47F8" w:rsidRPr="00D973A3">
        <w:fldChar w:fldCharType="end"/>
      </w:r>
      <w:r w:rsidR="00BD53A3" w:rsidRPr="00D973A3">
        <w:t>, with</w:t>
      </w:r>
      <w:r w:rsidRPr="00D973A3">
        <w:t xml:space="preserve"> </w:t>
      </w:r>
      <w:r w:rsidR="002C426A" w:rsidRPr="00D973A3">
        <w:t>the default setting to filter noises</w:t>
      </w:r>
      <w:r w:rsidR="002C426A" w:rsidRPr="00D973A3" w:rsidDel="00BD53A3">
        <w:t xml:space="preserve"> </w:t>
      </w:r>
      <w:r w:rsidR="002C426A" w:rsidRPr="00D973A3">
        <w:t>(</w:t>
      </w:r>
      <w:r w:rsidRPr="00D973A3">
        <w:rPr>
          <w:i/>
        </w:rPr>
        <w:t>P</w:t>
      </w:r>
      <w:r w:rsidRPr="00D973A3">
        <w:rPr>
          <w:vertAlign w:val="subscript"/>
        </w:rPr>
        <w:t>BiForce</w:t>
      </w:r>
      <w:r w:rsidR="00735E0F" w:rsidRPr="00D973A3">
        <w:rPr>
          <w:rFonts w:hint="eastAsia"/>
          <w:vertAlign w:val="subscript"/>
        </w:rPr>
        <w:t xml:space="preserve"> </w:t>
      </w:r>
      <w:r w:rsidRPr="00D973A3">
        <w:t>≤</w:t>
      </w:r>
      <w:r w:rsidR="00735E0F" w:rsidRPr="00D973A3">
        <w:rPr>
          <w:rFonts w:hint="eastAsia"/>
        </w:rPr>
        <w:t xml:space="preserve"> </w:t>
      </w:r>
      <w:r w:rsidRPr="00D973A3">
        <w:t>1.00×10</w:t>
      </w:r>
      <w:r w:rsidRPr="00D973A3">
        <w:rPr>
          <w:vertAlign w:val="superscript"/>
        </w:rPr>
        <w:t>-6</w:t>
      </w:r>
      <w:r w:rsidR="002C426A" w:rsidRPr="00D973A3">
        <w:t>)</w:t>
      </w:r>
      <w:r w:rsidR="0064122A" w:rsidRPr="00D973A3">
        <w:t>.</w:t>
      </w:r>
      <w:r w:rsidR="00DF0B06" w:rsidRPr="00D973A3">
        <w:t xml:space="preserve"> </w:t>
      </w:r>
      <w:r w:rsidR="0064122A" w:rsidRPr="00D973A3">
        <w:t>The top pairs</w:t>
      </w:r>
      <w:r w:rsidR="00DF0B06" w:rsidRPr="00D973A3">
        <w:t xml:space="preserve"> </w:t>
      </w:r>
      <w:r w:rsidRPr="00D973A3">
        <w:t xml:space="preserve">were retested </w:t>
      </w:r>
      <w:r w:rsidRPr="00D973A3">
        <w:rPr>
          <w:rFonts w:hint="eastAsia"/>
        </w:rPr>
        <w:t>through</w:t>
      </w:r>
      <w:r w:rsidRPr="00D973A3">
        <w:t xml:space="preserve"> </w:t>
      </w:r>
      <w:r w:rsidR="00BA6B52" w:rsidRPr="00D973A3">
        <w:t>LRM</w:t>
      </w:r>
      <w:r w:rsidRPr="00D973A3">
        <w:t xml:space="preserve"> adjust</w:t>
      </w:r>
      <w:r w:rsidRPr="00D973A3">
        <w:rPr>
          <w:rFonts w:hint="eastAsia"/>
        </w:rPr>
        <w:t>ed</w:t>
      </w:r>
      <w:r w:rsidRPr="00D973A3">
        <w:t xml:space="preserve"> for covariates</w:t>
      </w:r>
      <w:r w:rsidR="002C426A" w:rsidRPr="00D973A3">
        <w:t>.</w:t>
      </w:r>
      <w:r w:rsidR="002C426A" w:rsidRPr="00D973A3" w:rsidDel="002C426A">
        <w:t xml:space="preserve"> </w:t>
      </w:r>
    </w:p>
    <w:p w14:paraId="6DA791BE" w14:textId="77777777" w:rsidR="009309CD" w:rsidRPr="00D973A3" w:rsidRDefault="009309CD">
      <w:pPr>
        <w:spacing w:after="326"/>
        <w:jc w:val="center"/>
      </w:pPr>
      <w:r w:rsidRPr="00D973A3">
        <w:rPr>
          <w:position w:val="-14"/>
        </w:rPr>
        <w:object w:dxaOrig="6660" w:dyaOrig="400" w14:anchorId="7E46C94E">
          <v:shape id="_x0000_i1029" type="#_x0000_t75" style="width:333.2pt;height:21.75pt" o:ole="">
            <v:imagedata r:id="rId22" o:title=""/>
          </v:shape>
          <o:OLEObject Type="Embed" ProgID="Equation.DSMT4" ShapeID="_x0000_i1029" DrawAspect="Content" ObjectID="_1693578155" r:id="rId23"/>
        </w:object>
      </w:r>
    </w:p>
    <w:p w14:paraId="508F2ACC" w14:textId="76F9B585" w:rsidR="009309CD" w:rsidRPr="00D973A3" w:rsidRDefault="00BA3AF7">
      <w:pPr>
        <w:spacing w:after="326"/>
      </w:pPr>
      <w:r w:rsidRPr="00D973A3">
        <w:rPr>
          <w:rFonts w:hint="eastAsia"/>
        </w:rPr>
        <w:t>W</w:t>
      </w:r>
      <w:r w:rsidR="009309CD" w:rsidRPr="00D973A3">
        <w:t>here</w:t>
      </w:r>
      <w:r w:rsidR="009309CD" w:rsidRPr="00D973A3">
        <w:rPr>
          <w:rFonts w:hint="eastAsia"/>
        </w:rPr>
        <w:t xml:space="preserve">, </w:t>
      </w:r>
      <w:r w:rsidR="009309CD" w:rsidRPr="00D973A3">
        <w:rPr>
          <w:rFonts w:cs="Times New Roman"/>
          <w:i/>
        </w:rPr>
        <w:t>β</w:t>
      </w:r>
      <w:r w:rsidR="009309CD" w:rsidRPr="00D973A3">
        <w:rPr>
          <w:rFonts w:cs="Times New Roman"/>
          <w:vertAlign w:val="subscript"/>
        </w:rPr>
        <w:t>1</w:t>
      </w:r>
      <w:r w:rsidR="009309CD" w:rsidRPr="00D973A3">
        <w:rPr>
          <w:rFonts w:hint="eastAsia"/>
        </w:rPr>
        <w:t xml:space="preserve">, </w:t>
      </w:r>
      <w:r w:rsidR="009309CD" w:rsidRPr="00D973A3">
        <w:rPr>
          <w:rFonts w:cs="Times New Roman"/>
          <w:i/>
        </w:rPr>
        <w:t>β</w:t>
      </w:r>
      <w:r w:rsidR="009309CD" w:rsidRPr="00D973A3">
        <w:rPr>
          <w:rFonts w:cs="Times New Roman"/>
          <w:vertAlign w:val="subscript"/>
        </w:rPr>
        <w:t>2</w:t>
      </w:r>
      <w:r w:rsidR="009309CD" w:rsidRPr="00D973A3">
        <w:t xml:space="preserve"> and</w:t>
      </w:r>
      <w:r w:rsidR="009309CD" w:rsidRPr="00D973A3">
        <w:rPr>
          <w:rFonts w:hint="eastAsia"/>
        </w:rPr>
        <w:t xml:space="preserve"> </w:t>
      </w:r>
      <w:r w:rsidR="009309CD" w:rsidRPr="00D973A3">
        <w:rPr>
          <w:rFonts w:cs="Times New Roman"/>
          <w:i/>
        </w:rPr>
        <w:t>β</w:t>
      </w:r>
      <w:r w:rsidR="009309CD" w:rsidRPr="00D973A3">
        <w:rPr>
          <w:rFonts w:cs="Times New Roman"/>
          <w:vertAlign w:val="subscript"/>
        </w:rPr>
        <w:t>3</w:t>
      </w:r>
      <w:r w:rsidR="009309CD" w:rsidRPr="00D973A3">
        <w:t xml:space="preserve"> </w:t>
      </w:r>
      <w:r w:rsidR="009309CD" w:rsidRPr="00D973A3">
        <w:rPr>
          <w:rFonts w:hint="eastAsia"/>
        </w:rPr>
        <w:t>were</w:t>
      </w:r>
      <w:r w:rsidR="009309CD" w:rsidRPr="00D973A3">
        <w:t xml:space="preserve"> the main effects of SNP</w:t>
      </w:r>
      <w:r w:rsidR="009309CD" w:rsidRPr="00D973A3">
        <w:rPr>
          <w:vertAlign w:val="subscript"/>
        </w:rPr>
        <w:t>1</w:t>
      </w:r>
      <w:r w:rsidR="009309CD" w:rsidRPr="00D973A3">
        <w:t xml:space="preserve"> and SNP</w:t>
      </w:r>
      <w:r w:rsidR="009309CD" w:rsidRPr="00D973A3">
        <w:rPr>
          <w:vertAlign w:val="subscript"/>
        </w:rPr>
        <w:t>2</w:t>
      </w:r>
      <w:r w:rsidR="009309CD" w:rsidRPr="00D973A3">
        <w:t>, and</w:t>
      </w:r>
      <w:r w:rsidR="009309CD" w:rsidRPr="00D973A3">
        <w:rPr>
          <w:rFonts w:hint="eastAsia"/>
        </w:rPr>
        <w:t xml:space="preserve"> their</w:t>
      </w:r>
      <w:r w:rsidR="009309CD" w:rsidRPr="00D973A3">
        <w:t xml:space="preserve"> interaction </w:t>
      </w:r>
      <w:r w:rsidR="009309CD" w:rsidRPr="00D973A3">
        <w:rPr>
          <w:rFonts w:hint="eastAsia"/>
        </w:rPr>
        <w:t>effect,</w:t>
      </w:r>
      <w:r w:rsidR="009309CD" w:rsidRPr="00D973A3">
        <w:t xml:space="preserve"> respectively</w:t>
      </w:r>
      <w:r w:rsidR="007A666B" w:rsidRPr="00D973A3">
        <w:t>, and</w:t>
      </w:r>
      <w:r w:rsidR="009309CD" w:rsidRPr="00D973A3">
        <w:rPr>
          <w:rFonts w:hint="eastAsia"/>
        </w:rPr>
        <w:t xml:space="preserve"> </w:t>
      </w:r>
      <w:r w:rsidR="009309CD" w:rsidRPr="00D973A3">
        <w:rPr>
          <w:rFonts w:cs="Times New Roman"/>
          <w:i/>
        </w:rPr>
        <w:t>Cov</w:t>
      </w:r>
      <w:r w:rsidR="009309CD" w:rsidRPr="00D973A3">
        <w:rPr>
          <w:rFonts w:cs="Times New Roman"/>
          <w:i/>
          <w:vertAlign w:val="subscript"/>
        </w:rPr>
        <w:t>i</w:t>
      </w:r>
      <w:r w:rsidR="009309CD" w:rsidRPr="00D973A3">
        <w:t xml:space="preserve"> </w:t>
      </w:r>
      <w:r w:rsidR="009309CD" w:rsidRPr="00D973A3">
        <w:rPr>
          <w:rFonts w:hint="eastAsia"/>
        </w:rPr>
        <w:t>were</w:t>
      </w:r>
      <w:r w:rsidR="009309CD" w:rsidRPr="00D973A3">
        <w:t xml:space="preserve"> age, gender, smoking status</w:t>
      </w:r>
      <w:r w:rsidR="00730AD9" w:rsidRPr="00D973A3">
        <w:rPr>
          <w:rFonts w:hint="eastAsia"/>
        </w:rPr>
        <w:t xml:space="preserve"> and </w:t>
      </w:r>
      <w:r w:rsidR="00730AD9" w:rsidRPr="00D973A3">
        <w:t xml:space="preserve">top three PCs </w:t>
      </w:r>
      <w:r w:rsidR="00DC41E0" w:rsidRPr="00D973A3">
        <w:rPr>
          <w:rFonts w:hint="eastAsia"/>
        </w:rPr>
        <w:t xml:space="preserve">derived from GWAS data for </w:t>
      </w:r>
      <w:r w:rsidR="00730AD9" w:rsidRPr="00D973A3">
        <w:t>population structure</w:t>
      </w:r>
      <w:r w:rsidR="00DC41E0" w:rsidRPr="00D973A3">
        <w:rPr>
          <w:rFonts w:hint="eastAsia"/>
        </w:rPr>
        <w:t xml:space="preserve"> correction</w:t>
      </w:r>
      <w:r w:rsidR="007A666B" w:rsidRPr="00D973A3">
        <w:t>.</w:t>
      </w:r>
      <w:r w:rsidR="009309CD" w:rsidRPr="00D973A3">
        <w:t xml:space="preserve"> </w:t>
      </w:r>
      <w:r w:rsidR="007A666B" w:rsidRPr="00D973A3">
        <w:t xml:space="preserve"> </w:t>
      </w:r>
    </w:p>
    <w:p w14:paraId="740D86EF" w14:textId="64F28EAA" w:rsidR="002B5962" w:rsidRPr="00D973A3" w:rsidRDefault="00BA6B52">
      <w:pPr>
        <w:spacing w:after="326"/>
      </w:pPr>
      <w:r w:rsidRPr="00D973A3">
        <w:t>The interaction effect</w:t>
      </w:r>
      <w:r w:rsidR="006105EF" w:rsidRPr="00D973A3">
        <w:t xml:space="preserve"> </w:t>
      </w:r>
      <w:r w:rsidRPr="00D973A3">
        <w:rPr>
          <w:rFonts w:hint="eastAsia"/>
        </w:rPr>
        <w:t>was estimated in ILCCO-OncoArray and TRICL, respectively</w:t>
      </w:r>
      <w:r w:rsidR="009639AF" w:rsidRPr="00D973A3">
        <w:t>.</w:t>
      </w:r>
      <w:r w:rsidR="006864AA" w:rsidRPr="00D973A3">
        <w:rPr>
          <w:rFonts w:hint="eastAsia"/>
        </w:rPr>
        <w:t xml:space="preserve"> </w:t>
      </w:r>
      <w:r w:rsidR="009639AF" w:rsidRPr="00D973A3">
        <w:t>M</w:t>
      </w:r>
      <w:r w:rsidR="006105EF" w:rsidRPr="00D973A3">
        <w:t>eta-analysis</w:t>
      </w:r>
      <w:r w:rsidR="00126680" w:rsidRPr="00D973A3">
        <w:t xml:space="preserve"> pooled the estimates from </w:t>
      </w:r>
      <w:r w:rsidR="00126680" w:rsidRPr="00D973A3">
        <w:rPr>
          <w:rFonts w:hint="eastAsia"/>
        </w:rPr>
        <w:t>ILCCO-OncoArray and TRICL</w:t>
      </w:r>
      <w:r w:rsidR="009639AF" w:rsidRPr="00D973A3">
        <w:t xml:space="preserve"> for a more robust and efficient</w:t>
      </w:r>
      <w:r w:rsidR="006864AA" w:rsidRPr="00D973A3">
        <w:rPr>
          <w:rFonts w:hint="eastAsia"/>
        </w:rPr>
        <w:t xml:space="preserve"> estimate</w:t>
      </w:r>
      <w:r w:rsidR="006105EF" w:rsidRPr="00D973A3">
        <w:t xml:space="preserve">. </w:t>
      </w:r>
      <w:r w:rsidR="006105EF" w:rsidRPr="00D973A3">
        <w:rPr>
          <w:rFonts w:hint="eastAsia"/>
        </w:rPr>
        <w:t>Normally</w:t>
      </w:r>
      <w:r w:rsidR="006105EF" w:rsidRPr="00D973A3">
        <w:t xml:space="preserve">, the genome-wide significance level using </w:t>
      </w:r>
      <w:r w:rsidR="00AD07A1" w:rsidRPr="00D973A3">
        <w:t xml:space="preserve">the </w:t>
      </w:r>
      <w:r w:rsidR="006105EF" w:rsidRPr="00D973A3">
        <w:t xml:space="preserve">Bonferroni correction method was </w:t>
      </w:r>
      <w:r w:rsidR="006105EF" w:rsidRPr="00D973A3">
        <w:rPr>
          <w:rFonts w:hint="eastAsia"/>
        </w:rPr>
        <w:t>defined</w:t>
      </w:r>
      <w:r w:rsidR="006105EF" w:rsidRPr="00D973A3">
        <w:t xml:space="preserve"> </w:t>
      </w:r>
      <w:r w:rsidR="006105EF" w:rsidRPr="00D973A3">
        <w:rPr>
          <w:rFonts w:hint="eastAsia"/>
        </w:rPr>
        <w:t xml:space="preserve">as </w:t>
      </w:r>
      <w:bookmarkStart w:id="91" w:name="OLE_LINK518"/>
      <w:bookmarkStart w:id="92" w:name="OLE_LINK519"/>
      <w:r w:rsidR="006105EF" w:rsidRPr="00D973A3">
        <w:t>8.60×10</w:t>
      </w:r>
      <w:r w:rsidR="006105EF" w:rsidRPr="00D973A3">
        <w:rPr>
          <w:vertAlign w:val="superscript"/>
        </w:rPr>
        <w:t>-13</w:t>
      </w:r>
      <w:bookmarkEnd w:id="91"/>
      <w:bookmarkEnd w:id="92"/>
      <w:r w:rsidR="006105EF" w:rsidRPr="00D973A3">
        <w:rPr>
          <w:rFonts w:hint="eastAsia"/>
          <w:vertAlign w:val="superscript"/>
        </w:rPr>
        <w:t xml:space="preserve"> </w:t>
      </w:r>
      <w:r w:rsidR="006105EF" w:rsidRPr="00D973A3">
        <w:rPr>
          <w:rFonts w:hint="eastAsia"/>
        </w:rPr>
        <w:t>=</w:t>
      </w:r>
      <w:r w:rsidR="000F361F" w:rsidRPr="00D973A3">
        <w:rPr>
          <w:rFonts w:hint="eastAsia"/>
        </w:rPr>
        <w:t xml:space="preserve"> 0.05/</w:t>
      </w:r>
      <w:r w:rsidR="000F361F" w:rsidRPr="00D973A3">
        <w:rPr>
          <w:rFonts w:hint="eastAsia"/>
          <w:i/>
        </w:rPr>
        <w:t>C</w:t>
      </w:r>
      <w:r w:rsidR="000F361F" w:rsidRPr="00D973A3">
        <w:rPr>
          <w:rFonts w:hint="eastAsia"/>
        </w:rPr>
        <w:t>(340958, 2)</w:t>
      </w:r>
      <w:r w:rsidR="006105EF" w:rsidRPr="00D973A3">
        <w:t xml:space="preserve">, where </w:t>
      </w:r>
      <w:r w:rsidR="00BD52CA" w:rsidRPr="00D973A3">
        <w:rPr>
          <w:rFonts w:hint="eastAsia"/>
          <w:i/>
        </w:rPr>
        <w:t>C</w:t>
      </w:r>
      <w:r w:rsidR="00033296" w:rsidRPr="00D973A3">
        <w:rPr>
          <w:i/>
        </w:rPr>
        <w:t>(n,r)</w:t>
      </w:r>
      <w:r w:rsidR="00BD52CA" w:rsidRPr="00D973A3">
        <w:rPr>
          <w:rFonts w:hint="eastAsia"/>
        </w:rPr>
        <w:t xml:space="preserve"> is </w:t>
      </w:r>
      <w:r w:rsidR="00033296" w:rsidRPr="00D973A3">
        <w:t>the</w:t>
      </w:r>
      <w:r w:rsidR="00126680" w:rsidRPr="00D973A3">
        <w:t xml:space="preserve"> </w:t>
      </w:r>
      <w:r w:rsidR="00BD52CA" w:rsidRPr="00D973A3">
        <w:rPr>
          <w:rFonts w:hint="eastAsia"/>
        </w:rPr>
        <w:t xml:space="preserve">combination formula and </w:t>
      </w:r>
      <w:r w:rsidR="006105EF" w:rsidRPr="00D973A3">
        <w:t>340</w:t>
      </w:r>
      <w:r w:rsidR="006105EF" w:rsidRPr="00D973A3">
        <w:rPr>
          <w:rFonts w:hint="eastAsia"/>
        </w:rPr>
        <w:t>,</w:t>
      </w:r>
      <w:r w:rsidR="006105EF" w:rsidRPr="00D973A3">
        <w:t xml:space="preserve">958 was the number of </w:t>
      </w:r>
      <w:r w:rsidR="00E83CF9" w:rsidRPr="00D973A3">
        <w:rPr>
          <w:rFonts w:hint="eastAsia"/>
        </w:rPr>
        <w:t xml:space="preserve">qualified </w:t>
      </w:r>
      <w:r w:rsidR="006105EF" w:rsidRPr="00D973A3">
        <w:t>SNPs</w:t>
      </w:r>
      <w:r w:rsidR="004E0291" w:rsidRPr="00D973A3">
        <w:rPr>
          <w:rFonts w:hint="eastAsia"/>
        </w:rPr>
        <w:t xml:space="preserve"> </w:t>
      </w:r>
      <w:r w:rsidR="00126680" w:rsidRPr="00D973A3">
        <w:t xml:space="preserve">that </w:t>
      </w:r>
      <w:r w:rsidR="004E0291" w:rsidRPr="00D973A3">
        <w:rPr>
          <w:rFonts w:hint="eastAsia"/>
        </w:rPr>
        <w:t>passed QC</w:t>
      </w:r>
      <w:r w:rsidR="006105EF" w:rsidRPr="00D973A3">
        <w:t xml:space="preserve">. </w:t>
      </w:r>
      <w:r w:rsidR="005463A1" w:rsidRPr="00D973A3">
        <w:t xml:space="preserve">All the </w:t>
      </w:r>
      <w:r w:rsidR="00736B4B" w:rsidRPr="00D973A3">
        <w:t>significant</w:t>
      </w:r>
      <w:r w:rsidR="00736B4B" w:rsidRPr="00D973A3">
        <w:rPr>
          <w:rFonts w:hint="eastAsia"/>
        </w:rPr>
        <w:t xml:space="preserve"> </w:t>
      </w:r>
      <w:r w:rsidR="00CA6329" w:rsidRPr="00D973A3">
        <w:rPr>
          <w:rFonts w:hint="eastAsia"/>
        </w:rPr>
        <w:t>G</w:t>
      </w:r>
      <w:r w:rsidR="00BF2A3F" w:rsidRPr="00D973A3">
        <w:rPr>
          <w:rFonts w:cs="Times New Roman"/>
        </w:rPr>
        <w:t>×</w:t>
      </w:r>
      <w:r w:rsidR="00CA6329" w:rsidRPr="00D973A3">
        <w:rPr>
          <w:rFonts w:hint="eastAsia"/>
        </w:rPr>
        <w:t>G</w:t>
      </w:r>
      <w:r w:rsidR="00736B4B" w:rsidRPr="00D973A3">
        <w:rPr>
          <w:rFonts w:hint="eastAsia"/>
        </w:rPr>
        <w:t xml:space="preserve"> interactions</w:t>
      </w:r>
      <w:r w:rsidR="00736B4B" w:rsidRPr="00D973A3">
        <w:t xml:space="preserve"> </w:t>
      </w:r>
      <w:r w:rsidR="006C1F70" w:rsidRPr="00D973A3">
        <w:rPr>
          <w:rFonts w:hint="eastAsia"/>
        </w:rPr>
        <w:t xml:space="preserve">in the discovery phase </w:t>
      </w:r>
      <w:r w:rsidR="005463A1" w:rsidRPr="00D973A3">
        <w:t xml:space="preserve">will be independently validated in </w:t>
      </w:r>
      <w:r w:rsidR="009250F1" w:rsidRPr="00D973A3">
        <w:rPr>
          <w:rFonts w:hint="eastAsia"/>
        </w:rPr>
        <w:t>the validation phase</w:t>
      </w:r>
      <w:r w:rsidR="005463A1" w:rsidRPr="00D973A3">
        <w:t>.</w:t>
      </w:r>
      <w:r w:rsidR="00152DF7" w:rsidRPr="00D973A3">
        <w:t xml:space="preserve"> </w:t>
      </w:r>
      <w:r w:rsidR="003A760D" w:rsidRPr="00D973A3">
        <w:rPr>
          <w:rFonts w:hint="eastAsia"/>
        </w:rPr>
        <w:t>SNP</w:t>
      </w:r>
      <w:r w:rsidR="00152DF7" w:rsidRPr="00D973A3">
        <w:t xml:space="preserve"> pairs with </w:t>
      </w:r>
      <w:r w:rsidR="00126680" w:rsidRPr="00D973A3">
        <w:t xml:space="preserve">a </w:t>
      </w:r>
      <w:r w:rsidR="00152DF7" w:rsidRPr="00D973A3">
        <w:rPr>
          <w:i/>
          <w:iCs/>
        </w:rPr>
        <w:t>P</w:t>
      </w:r>
      <w:r w:rsidR="00EF6FAD" w:rsidRPr="00D973A3">
        <w:t xml:space="preserve"> value ≤</w:t>
      </w:r>
      <w:r w:rsidR="00152DF7" w:rsidRPr="00D973A3">
        <w:t xml:space="preserve"> 0.05 </w:t>
      </w:r>
      <w:r w:rsidR="00EF6FAD" w:rsidRPr="00D973A3">
        <w:rPr>
          <w:rFonts w:hint="eastAsia"/>
        </w:rPr>
        <w:t xml:space="preserve">and </w:t>
      </w:r>
      <w:r w:rsidR="00126680" w:rsidRPr="00D973A3">
        <w:t xml:space="preserve">a </w:t>
      </w:r>
      <w:r w:rsidR="00EF6FAD" w:rsidRPr="00D973A3">
        <w:rPr>
          <w:rFonts w:hint="eastAsia"/>
        </w:rPr>
        <w:t xml:space="preserve">consistent direction </w:t>
      </w:r>
      <w:r w:rsidR="00126680" w:rsidRPr="00D973A3">
        <w:t>in the validation</w:t>
      </w:r>
      <w:r w:rsidR="00EF6FAD" w:rsidRPr="00D973A3">
        <w:rPr>
          <w:rFonts w:hint="eastAsia"/>
        </w:rPr>
        <w:t xml:space="preserve"> phase were</w:t>
      </w:r>
      <w:r w:rsidR="00152DF7" w:rsidRPr="00D973A3">
        <w:t xml:space="preserve"> </w:t>
      </w:r>
      <w:r w:rsidR="00237708" w:rsidRPr="00D973A3">
        <w:rPr>
          <w:rFonts w:hint="eastAsia"/>
        </w:rPr>
        <w:t>defined as</w:t>
      </w:r>
      <w:r w:rsidR="00152DF7" w:rsidRPr="00D973A3">
        <w:t xml:space="preserve"> </w:t>
      </w:r>
      <w:r w:rsidR="00AD07A1" w:rsidRPr="00D973A3">
        <w:t xml:space="preserve">overall </w:t>
      </w:r>
      <w:r w:rsidR="00152DF7" w:rsidRPr="00D973A3">
        <w:t>significant</w:t>
      </w:r>
      <w:r w:rsidR="003A760D" w:rsidRPr="00D973A3">
        <w:rPr>
          <w:rFonts w:hint="eastAsia"/>
        </w:rPr>
        <w:t xml:space="preserve"> </w:t>
      </w:r>
      <w:r w:rsidR="00CA6329" w:rsidRPr="00D973A3">
        <w:rPr>
          <w:rFonts w:hint="eastAsia"/>
        </w:rPr>
        <w:t>G</w:t>
      </w:r>
      <w:r w:rsidR="00BF2A3F" w:rsidRPr="00D973A3">
        <w:rPr>
          <w:rFonts w:cs="Times New Roman"/>
        </w:rPr>
        <w:t>×</w:t>
      </w:r>
      <w:r w:rsidR="00CA6329" w:rsidRPr="00D973A3">
        <w:rPr>
          <w:rFonts w:hint="eastAsia"/>
        </w:rPr>
        <w:t>G</w:t>
      </w:r>
      <w:r w:rsidR="003A760D" w:rsidRPr="00D973A3">
        <w:rPr>
          <w:rFonts w:hint="eastAsia"/>
        </w:rPr>
        <w:t xml:space="preserve"> signals</w:t>
      </w:r>
      <w:r w:rsidR="00152DF7" w:rsidRPr="00D973A3">
        <w:t>.</w:t>
      </w:r>
      <w:r w:rsidR="009309CD" w:rsidRPr="00D973A3">
        <w:t xml:space="preserve"> </w:t>
      </w:r>
    </w:p>
    <w:p w14:paraId="1F69A8DB" w14:textId="1B850F38" w:rsidR="009309CD" w:rsidRPr="00D973A3" w:rsidRDefault="00F54C0E">
      <w:pPr>
        <w:spacing w:after="326"/>
        <w:rPr>
          <w:i/>
        </w:rPr>
      </w:pPr>
      <w:r w:rsidRPr="00D973A3">
        <w:rPr>
          <w:rFonts w:hint="eastAsia"/>
          <w:i/>
        </w:rPr>
        <w:t>M</w:t>
      </w:r>
      <w:r w:rsidR="00D24695" w:rsidRPr="00D973A3">
        <w:rPr>
          <w:i/>
        </w:rPr>
        <w:t>eta-analysis</w:t>
      </w:r>
      <w:r w:rsidRPr="00D973A3">
        <w:rPr>
          <w:rFonts w:hint="eastAsia"/>
          <w:i/>
        </w:rPr>
        <w:t xml:space="preserve"> of </w:t>
      </w:r>
      <w:r w:rsidR="00CA6329" w:rsidRPr="00D973A3">
        <w:rPr>
          <w:rFonts w:hint="eastAsia"/>
          <w:i/>
        </w:rPr>
        <w:t>G</w:t>
      </w:r>
      <w:r w:rsidR="00CA6329" w:rsidRPr="00D973A3">
        <w:rPr>
          <w:rFonts w:hint="eastAsia"/>
          <w:i/>
        </w:rPr>
        <w:t>×</w:t>
      </w:r>
      <w:r w:rsidR="00CA6329" w:rsidRPr="00D973A3">
        <w:rPr>
          <w:rFonts w:hint="eastAsia"/>
          <w:i/>
        </w:rPr>
        <w:t>G</w:t>
      </w:r>
      <w:r w:rsidRPr="00D973A3">
        <w:rPr>
          <w:rFonts w:hint="eastAsia"/>
          <w:i/>
        </w:rPr>
        <w:t xml:space="preserve"> </w:t>
      </w:r>
      <w:r w:rsidRPr="00D973A3">
        <w:rPr>
          <w:i/>
        </w:rPr>
        <w:t>interaction</w:t>
      </w:r>
      <w:r w:rsidR="00C72AFC" w:rsidRPr="00D973A3">
        <w:rPr>
          <w:i/>
        </w:rPr>
        <w:t xml:space="preserve"> </w:t>
      </w:r>
      <w:r w:rsidR="00F01691" w:rsidRPr="00D973A3">
        <w:rPr>
          <w:rFonts w:hint="eastAsia"/>
          <w:i/>
        </w:rPr>
        <w:t>in</w:t>
      </w:r>
      <w:r w:rsidR="00375BC1" w:rsidRPr="00375BC1">
        <w:t xml:space="preserve"> </w:t>
      </w:r>
      <w:r w:rsidR="00375BC1" w:rsidRPr="00375BC1">
        <w:rPr>
          <w:i/>
        </w:rPr>
        <w:t>European</w:t>
      </w:r>
      <w:r w:rsidR="00F01691" w:rsidRPr="00D973A3">
        <w:rPr>
          <w:i/>
        </w:rPr>
        <w:t>s</w:t>
      </w:r>
    </w:p>
    <w:p w14:paraId="337F9DBF" w14:textId="2CD8D231" w:rsidR="009309CD" w:rsidRPr="00D973A3" w:rsidRDefault="00473064">
      <w:pPr>
        <w:spacing w:after="326"/>
      </w:pPr>
      <w:r w:rsidRPr="00D973A3">
        <w:rPr>
          <w:rFonts w:hint="eastAsia"/>
        </w:rPr>
        <w:t xml:space="preserve">Meta-analysis of </w:t>
      </w:r>
      <w:r w:rsidRPr="00D973A3">
        <w:t>ILCCO-</w:t>
      </w:r>
      <w:r w:rsidRPr="00D973A3">
        <w:rPr>
          <w:rFonts w:hint="eastAsia"/>
        </w:rPr>
        <w:t>OncoArray</w:t>
      </w:r>
      <w:r w:rsidRPr="00D973A3">
        <w:t xml:space="preserve">, TRICL and UK Biobank </w:t>
      </w:r>
      <w:r w:rsidR="00417CDD" w:rsidRPr="00D973A3">
        <w:rPr>
          <w:rFonts w:hint="eastAsia"/>
        </w:rPr>
        <w:t xml:space="preserve">using fixed effect model </w:t>
      </w:r>
      <w:r w:rsidRPr="00D973A3">
        <w:rPr>
          <w:rFonts w:hint="eastAsia"/>
        </w:rPr>
        <w:t>was applied to detect weak</w:t>
      </w:r>
      <w:r w:rsidR="009639AF" w:rsidRPr="00D973A3">
        <w:t xml:space="preserve"> to moderate</w:t>
      </w:r>
      <w:r w:rsidRPr="00D973A3">
        <w:rPr>
          <w:rFonts w:hint="eastAsia"/>
        </w:rPr>
        <w:t xml:space="preserve"> effect</w:t>
      </w:r>
      <w:r w:rsidR="009639AF" w:rsidRPr="00D973A3">
        <w:t>s</w:t>
      </w:r>
      <w:r w:rsidRPr="00D973A3">
        <w:rPr>
          <w:rFonts w:hint="eastAsia"/>
        </w:rPr>
        <w:t xml:space="preserve"> of </w:t>
      </w:r>
      <w:r w:rsidR="00CA6329" w:rsidRPr="00D973A3">
        <w:rPr>
          <w:rFonts w:hint="eastAsia"/>
        </w:rPr>
        <w:t>G</w:t>
      </w:r>
      <w:r w:rsidR="00BF2A3F" w:rsidRPr="00D973A3">
        <w:rPr>
          <w:rFonts w:cs="Times New Roman"/>
        </w:rPr>
        <w:t>×</w:t>
      </w:r>
      <w:r w:rsidR="00CA6329" w:rsidRPr="00D973A3">
        <w:rPr>
          <w:rFonts w:hint="eastAsia"/>
        </w:rPr>
        <w:t>G</w:t>
      </w:r>
      <w:r w:rsidRPr="00D973A3">
        <w:rPr>
          <w:rFonts w:hint="eastAsia"/>
        </w:rPr>
        <w:t xml:space="preserve"> interaction</w:t>
      </w:r>
      <w:r w:rsidR="00AD07A1" w:rsidRPr="00D973A3">
        <w:t>s</w:t>
      </w:r>
      <w:r w:rsidRPr="00D973A3">
        <w:rPr>
          <w:rFonts w:hint="eastAsia"/>
        </w:rPr>
        <w:t xml:space="preserve"> </w:t>
      </w:r>
      <w:r w:rsidR="00211210" w:rsidRPr="00D973A3">
        <w:rPr>
          <w:rFonts w:hint="eastAsia"/>
        </w:rPr>
        <w:t>in serval</w:t>
      </w:r>
      <w:r w:rsidR="009309CD" w:rsidRPr="00D973A3">
        <w:t xml:space="preserve"> </w:t>
      </w:r>
      <w:r w:rsidR="001B0602" w:rsidRPr="00D973A3">
        <w:rPr>
          <w:rFonts w:hint="eastAsia"/>
        </w:rPr>
        <w:t xml:space="preserve">NSCLC </w:t>
      </w:r>
      <w:r w:rsidR="004926E2" w:rsidRPr="00D973A3">
        <w:t>subgroups</w:t>
      </w:r>
      <w:r w:rsidR="00211210" w:rsidRPr="00D973A3">
        <w:rPr>
          <w:rFonts w:hint="eastAsia"/>
        </w:rPr>
        <w:t>, including</w:t>
      </w:r>
      <w:r w:rsidR="00EA50AB" w:rsidRPr="00D973A3">
        <w:rPr>
          <w:rFonts w:hint="eastAsia"/>
        </w:rPr>
        <w:t xml:space="preserve"> </w:t>
      </w:r>
      <w:r w:rsidR="00EA50AB" w:rsidRPr="00D973A3">
        <w:t>LUAD</w:t>
      </w:r>
      <w:r w:rsidR="009309CD" w:rsidRPr="00D973A3">
        <w:t xml:space="preserve">, </w:t>
      </w:r>
      <w:r w:rsidR="00EA50AB" w:rsidRPr="00D973A3">
        <w:t>LUSC</w:t>
      </w:r>
      <w:r w:rsidR="00677095" w:rsidRPr="00D973A3">
        <w:t>,</w:t>
      </w:r>
      <w:r w:rsidR="00EA50AB" w:rsidRPr="00D973A3">
        <w:rPr>
          <w:rFonts w:hint="eastAsia"/>
        </w:rPr>
        <w:t xml:space="preserve"> </w:t>
      </w:r>
      <w:r w:rsidR="009309CD" w:rsidRPr="00D973A3">
        <w:t>male</w:t>
      </w:r>
      <w:r w:rsidR="00AE2DD4" w:rsidRPr="00D973A3">
        <w:rPr>
          <w:rFonts w:hint="eastAsia"/>
        </w:rPr>
        <w:t>,</w:t>
      </w:r>
      <w:r w:rsidR="009309CD" w:rsidRPr="00D973A3">
        <w:rPr>
          <w:rFonts w:hint="eastAsia"/>
        </w:rPr>
        <w:t xml:space="preserve"> </w:t>
      </w:r>
      <w:r w:rsidR="00EA50AB" w:rsidRPr="00D973A3">
        <w:t>female</w:t>
      </w:r>
      <w:r w:rsidR="009309CD" w:rsidRPr="00D973A3">
        <w:t xml:space="preserve">, </w:t>
      </w:r>
      <w:r w:rsidR="00EA50AB" w:rsidRPr="00D973A3">
        <w:rPr>
          <w:rFonts w:hint="eastAsia"/>
        </w:rPr>
        <w:t>ne</w:t>
      </w:r>
      <w:r w:rsidR="002439AE" w:rsidRPr="00D973A3">
        <w:t xml:space="preserve">ver </w:t>
      </w:r>
      <w:r w:rsidR="009309CD" w:rsidRPr="00D973A3">
        <w:t>smoker</w:t>
      </w:r>
      <w:r w:rsidR="00EA50AB" w:rsidRPr="00D973A3">
        <w:rPr>
          <w:rFonts w:hint="eastAsia"/>
        </w:rPr>
        <w:t>,</w:t>
      </w:r>
      <w:r w:rsidR="009309CD" w:rsidRPr="00D973A3">
        <w:t xml:space="preserve"> </w:t>
      </w:r>
      <w:r w:rsidR="00580B25" w:rsidRPr="00D973A3">
        <w:t xml:space="preserve">ever </w:t>
      </w:r>
      <w:r w:rsidR="009309CD" w:rsidRPr="00D973A3">
        <w:t>smoker</w:t>
      </w:r>
      <w:r w:rsidR="004926E2" w:rsidRPr="00D973A3">
        <w:t xml:space="preserve"> </w:t>
      </w:r>
      <w:r w:rsidR="00EA50AB" w:rsidRPr="00D973A3">
        <w:rPr>
          <w:rFonts w:hint="eastAsia"/>
        </w:rPr>
        <w:t xml:space="preserve">and </w:t>
      </w:r>
      <w:r w:rsidR="00AE2DD4" w:rsidRPr="00D973A3">
        <w:rPr>
          <w:rFonts w:hint="eastAsia"/>
        </w:rPr>
        <w:t xml:space="preserve">all </w:t>
      </w:r>
      <w:r w:rsidR="001B0602" w:rsidRPr="00D973A3">
        <w:rPr>
          <w:rFonts w:hint="eastAsia"/>
        </w:rPr>
        <w:t>histological types of lung cancers</w:t>
      </w:r>
      <w:r w:rsidR="009309CD" w:rsidRPr="00D973A3">
        <w:t>.</w:t>
      </w:r>
    </w:p>
    <w:p w14:paraId="7694E302" w14:textId="5AA59D1A" w:rsidR="009A4C4A" w:rsidRPr="00D973A3" w:rsidRDefault="009A4C4A">
      <w:pPr>
        <w:pStyle w:val="2"/>
      </w:pPr>
      <w:r w:rsidRPr="00D973A3">
        <w:t xml:space="preserve">Trans-ethnic validation of significant </w:t>
      </w:r>
      <w:r w:rsidR="00CA6329" w:rsidRPr="00D973A3">
        <w:t>G×G</w:t>
      </w:r>
      <w:r w:rsidRPr="00D973A3">
        <w:t xml:space="preserve"> signals in Asian</w:t>
      </w:r>
      <w:r w:rsidR="00572D9B" w:rsidRPr="00D973A3">
        <w:rPr>
          <w:rFonts w:hint="eastAsia"/>
        </w:rPr>
        <w:t>s</w:t>
      </w:r>
      <w:r w:rsidRPr="00D973A3">
        <w:t xml:space="preserve"> </w:t>
      </w:r>
      <w:r w:rsidR="00572D9B" w:rsidRPr="00D973A3">
        <w:t>and</w:t>
      </w:r>
      <w:r w:rsidR="00375BC1" w:rsidRPr="00375BC1">
        <w:t xml:space="preserve"> European</w:t>
      </w:r>
      <w:r w:rsidR="00572D9B" w:rsidRPr="00D973A3">
        <w:rPr>
          <w:rFonts w:hint="eastAsia"/>
        </w:rPr>
        <w:t>s</w:t>
      </w:r>
    </w:p>
    <w:p w14:paraId="66272B8E" w14:textId="0E9315DF" w:rsidR="009309CD" w:rsidRPr="00D973A3" w:rsidRDefault="009309CD">
      <w:pPr>
        <w:spacing w:after="326"/>
      </w:pPr>
      <w:r w:rsidRPr="00D973A3">
        <w:t xml:space="preserve">We extracted all </w:t>
      </w:r>
      <w:r w:rsidR="004352A3" w:rsidRPr="00D973A3">
        <w:rPr>
          <w:rFonts w:hint="eastAsia"/>
        </w:rPr>
        <w:t>SNPs</w:t>
      </w:r>
      <w:r w:rsidRPr="00D973A3">
        <w:t xml:space="preserve"> </w:t>
      </w:r>
      <w:r w:rsidR="00DE79B2" w:rsidRPr="00D973A3">
        <w:rPr>
          <w:rFonts w:hint="eastAsia"/>
        </w:rPr>
        <w:t xml:space="preserve">having significant </w:t>
      </w:r>
      <w:r w:rsidR="00CA6329" w:rsidRPr="00D973A3">
        <w:rPr>
          <w:rFonts w:hint="eastAsia"/>
        </w:rPr>
        <w:t>G</w:t>
      </w:r>
      <w:r w:rsidR="00BF2A3F" w:rsidRPr="00D973A3">
        <w:rPr>
          <w:rFonts w:cs="Times New Roman"/>
        </w:rPr>
        <w:t>×</w:t>
      </w:r>
      <w:r w:rsidR="00CA6329" w:rsidRPr="00D973A3">
        <w:rPr>
          <w:rFonts w:hint="eastAsia"/>
        </w:rPr>
        <w:t>G</w:t>
      </w:r>
      <w:r w:rsidR="00DE79B2" w:rsidRPr="00D973A3">
        <w:rPr>
          <w:rFonts w:hint="eastAsia"/>
        </w:rPr>
        <w:t xml:space="preserve"> interaction </w:t>
      </w:r>
      <w:r w:rsidRPr="00D973A3">
        <w:t>in</w:t>
      </w:r>
      <w:r w:rsidR="00AD07A1" w:rsidRPr="00D973A3">
        <w:t xml:space="preserve"> a</w:t>
      </w:r>
      <w:r w:rsidRPr="00D973A3">
        <w:t xml:space="preserve"> </w:t>
      </w:r>
      <w:r w:rsidRPr="00D973A3">
        <w:rPr>
          <w:rFonts w:hint="eastAsia"/>
        </w:rPr>
        <w:t xml:space="preserve">Han </w:t>
      </w:r>
      <w:r w:rsidRPr="00D973A3">
        <w:t>Chinese population</w:t>
      </w:r>
      <w:r w:rsidR="007F11AE" w:rsidRPr="00D973A3">
        <w:t xml:space="preserve"> </w:t>
      </w:r>
      <w:r w:rsidR="007F11AE" w:rsidRPr="00D973A3">
        <w:rPr>
          <w:rFonts w:hint="eastAsia"/>
        </w:rPr>
        <w:t xml:space="preserve">from </w:t>
      </w:r>
      <w:r w:rsidR="007F11AE" w:rsidRPr="00D973A3">
        <w:t>NJMU</w:t>
      </w:r>
      <w:r w:rsidR="007F11AE" w:rsidRPr="00D973A3">
        <w:rPr>
          <w:rFonts w:hint="eastAsia"/>
        </w:rPr>
        <w:t>-</w:t>
      </w:r>
      <w:r w:rsidR="007F11AE" w:rsidRPr="00D973A3">
        <w:t>GSA</w:t>
      </w:r>
      <w:r w:rsidRPr="00D973A3">
        <w:t xml:space="preserve">, </w:t>
      </w:r>
      <w:r w:rsidR="008729DA" w:rsidRPr="00D973A3">
        <w:t>including</w:t>
      </w:r>
      <w:r w:rsidR="000413DB" w:rsidRPr="00D973A3">
        <w:rPr>
          <w:rFonts w:hint="eastAsia"/>
        </w:rPr>
        <w:t xml:space="preserve"> </w:t>
      </w:r>
      <w:r w:rsidRPr="00D973A3">
        <w:t>19</w:t>
      </w:r>
      <w:r w:rsidRPr="00D973A3">
        <w:rPr>
          <w:rFonts w:hint="eastAsia"/>
        </w:rPr>
        <w:t>,</w:t>
      </w:r>
      <w:r w:rsidRPr="00D973A3">
        <w:t>546 participants (10</w:t>
      </w:r>
      <w:r w:rsidRPr="00D973A3">
        <w:rPr>
          <w:rFonts w:hint="eastAsia"/>
        </w:rPr>
        <w:t>,</w:t>
      </w:r>
      <w:r w:rsidRPr="00D973A3">
        <w:t>248 cases and 9</w:t>
      </w:r>
      <w:r w:rsidRPr="00D973A3">
        <w:rPr>
          <w:rFonts w:hint="eastAsia"/>
        </w:rPr>
        <w:t>,</w:t>
      </w:r>
      <w:r w:rsidRPr="00D973A3">
        <w:t xml:space="preserve">298 controls) </w:t>
      </w:r>
      <w:r w:rsidRPr="00D973A3">
        <w:fldChar w:fldCharType="begin">
          <w:fldData xml:space="preserve">PEVuZE5vdGU+PENpdGU+PEF1dGhvcj5EYWk8L0F1dGhvcj48WWVhcj4yMDE5PC9ZZWFyPjxSZWNO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</w:fldData>
        </w:fldChar>
      </w:r>
      <w:r w:rsidR="00AE69E2" w:rsidRPr="00D973A3">
        <w:instrText xml:space="preserve"> ADDIN EN.CITE </w:instrText>
      </w:r>
      <w:r w:rsidR="00AE69E2" w:rsidRPr="00D973A3">
        <w:fldChar w:fldCharType="begin">
          <w:fldData xml:space="preserve">PEVuZE5vdGU+PENpdGU+PEF1dGhvcj5EYWk8L0F1dGhvcj48WWVhcj4yMDE5PC9ZZWFyPjxSZWNO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</w:fldData>
        </w:fldChar>
      </w:r>
      <w:r w:rsidR="00AE69E2" w:rsidRPr="00D973A3">
        <w:instrText xml:space="preserve"> ADDIN EN.CITE.DATA </w:instrText>
      </w:r>
      <w:r w:rsidR="00AE69E2" w:rsidRPr="00D973A3">
        <w:fldChar w:fldCharType="end"/>
      </w:r>
      <w:r w:rsidRPr="00D973A3">
        <w:fldChar w:fldCharType="separate"/>
      </w:r>
      <w:r w:rsidR="00AE69E2" w:rsidRPr="00D973A3">
        <w:rPr>
          <w:noProof/>
          <w:vertAlign w:val="superscript"/>
        </w:rPr>
        <w:t>26</w:t>
      </w:r>
      <w:r w:rsidRPr="00D973A3">
        <w:fldChar w:fldCharType="end"/>
      </w:r>
      <w:r w:rsidRPr="00D973A3">
        <w:t>. QC procedures for genotype</w:t>
      </w:r>
      <w:r w:rsidR="006C3C9A" w:rsidRPr="00D973A3">
        <w:rPr>
          <w:rFonts w:hint="eastAsia"/>
        </w:rPr>
        <w:t>s</w:t>
      </w:r>
      <w:r w:rsidRPr="00D973A3">
        <w:rPr>
          <w:rFonts w:hint="eastAsia"/>
        </w:rPr>
        <w:t xml:space="preserve"> were similar to those in OncoArray, except</w:t>
      </w:r>
      <w:r w:rsidR="008729DA" w:rsidRPr="00D973A3">
        <w:t xml:space="preserve"> for the</w:t>
      </w:r>
      <w:r w:rsidRPr="00D973A3">
        <w:rPr>
          <w:rFonts w:hint="eastAsia"/>
        </w:rPr>
        <w:t xml:space="preserve"> </w:t>
      </w:r>
      <w:r w:rsidR="00E157B9" w:rsidRPr="00D973A3">
        <w:t>HWE</w:t>
      </w:r>
      <w:r w:rsidRPr="00D973A3">
        <w:t xml:space="preserve"> </w:t>
      </w:r>
      <w:r w:rsidR="008F3DAD" w:rsidRPr="00D973A3">
        <w:rPr>
          <w:rFonts w:hint="eastAsia"/>
        </w:rPr>
        <w:t xml:space="preserve">test </w:t>
      </w:r>
      <w:r w:rsidR="008729DA" w:rsidRPr="00D973A3">
        <w:t xml:space="preserve">with </w:t>
      </w:r>
      <w:r w:rsidRPr="00D973A3">
        <w:rPr>
          <w:i/>
        </w:rPr>
        <w:t>P</w:t>
      </w:r>
      <w:r w:rsidRPr="00D973A3">
        <w:rPr>
          <w:rFonts w:hint="eastAsia"/>
          <w:i/>
        </w:rPr>
        <w:t xml:space="preserve"> </w:t>
      </w:r>
      <w:r w:rsidR="00125C46" w:rsidRPr="00D973A3">
        <w:rPr>
          <w:rFonts w:hint="eastAsia"/>
        </w:rPr>
        <w:t>&lt;</w:t>
      </w:r>
      <w:r w:rsidR="00E157B9" w:rsidRPr="00D973A3">
        <w:rPr>
          <w:rFonts w:hint="eastAsia"/>
        </w:rPr>
        <w:t xml:space="preserve"> </w:t>
      </w:r>
      <w:r w:rsidRPr="00D973A3">
        <w:t>1.00×10</w:t>
      </w:r>
      <w:r w:rsidR="006A392C" w:rsidRPr="00D973A3">
        <w:rPr>
          <w:rFonts w:hint="eastAsia"/>
          <w:vertAlign w:val="superscript"/>
        </w:rPr>
        <w:t>-</w:t>
      </w:r>
      <w:r w:rsidRPr="00D973A3">
        <w:rPr>
          <w:vertAlign w:val="superscript"/>
        </w:rPr>
        <w:t>5</w:t>
      </w:r>
      <w:r w:rsidRPr="00D973A3">
        <w:rPr>
          <w:rFonts w:hint="eastAsia"/>
        </w:rPr>
        <w:t xml:space="preserve"> in all participants</w:t>
      </w:r>
      <w:r w:rsidRPr="00D973A3">
        <w:t>.</w:t>
      </w:r>
      <w:r w:rsidR="00B92130" w:rsidRPr="00D973A3">
        <w:rPr>
          <w:rFonts w:hint="eastAsia"/>
        </w:rPr>
        <w:t xml:space="preserve"> </w:t>
      </w:r>
      <w:r w:rsidR="00CA6329" w:rsidRPr="00D973A3">
        <w:rPr>
          <w:rFonts w:hint="eastAsia"/>
        </w:rPr>
        <w:t>G</w:t>
      </w:r>
      <w:r w:rsidR="00BF2A3F" w:rsidRPr="00D973A3">
        <w:rPr>
          <w:rFonts w:cs="Times New Roman"/>
        </w:rPr>
        <w:t>×</w:t>
      </w:r>
      <w:r w:rsidR="00CA6329" w:rsidRPr="00D973A3">
        <w:rPr>
          <w:rFonts w:hint="eastAsia"/>
        </w:rPr>
        <w:t>G</w:t>
      </w:r>
      <w:r w:rsidR="00B92130" w:rsidRPr="00D973A3">
        <w:rPr>
          <w:rFonts w:hint="eastAsia"/>
        </w:rPr>
        <w:t xml:space="preserve"> interactions</w:t>
      </w:r>
      <w:r w:rsidRPr="00D973A3">
        <w:rPr>
          <w:rFonts w:hint="eastAsia"/>
        </w:rPr>
        <w:t xml:space="preserve"> were </w:t>
      </w:r>
      <w:r w:rsidRPr="00D973A3">
        <w:rPr>
          <w:rFonts w:hint="eastAsia"/>
        </w:rPr>
        <w:lastRenderedPageBreak/>
        <w:t>analyzed through</w:t>
      </w:r>
      <w:r w:rsidR="008729DA" w:rsidRPr="00D973A3">
        <w:t xml:space="preserve"> logistic regression models</w:t>
      </w:r>
      <w:r w:rsidR="006C3C9A" w:rsidRPr="00D973A3">
        <w:rPr>
          <w:rFonts w:hint="eastAsia"/>
        </w:rPr>
        <w:t xml:space="preserve"> </w:t>
      </w:r>
      <w:r w:rsidRPr="00D973A3">
        <w:rPr>
          <w:rFonts w:hint="eastAsia"/>
        </w:rPr>
        <w:t>adjusted for the same covariates</w:t>
      </w:r>
      <w:r w:rsidR="00E10C4D" w:rsidRPr="00D973A3">
        <w:rPr>
          <w:rFonts w:hint="eastAsia"/>
        </w:rPr>
        <w:t xml:space="preserve"> aforementioned</w:t>
      </w:r>
      <w:r w:rsidRPr="00D973A3">
        <w:rPr>
          <w:rFonts w:hint="eastAsia"/>
        </w:rPr>
        <w:t xml:space="preserve">. FDR correction using </w:t>
      </w:r>
      <w:r w:rsidR="008729DA" w:rsidRPr="00D973A3">
        <w:t xml:space="preserve">the </w:t>
      </w:r>
      <w:bookmarkStart w:id="93" w:name="OLE_LINK35"/>
      <w:bookmarkStart w:id="94" w:name="OLE_LINK36"/>
      <w:r w:rsidRPr="00D973A3">
        <w:t>Benjamini &amp; Hochberg</w:t>
      </w:r>
      <w:r w:rsidRPr="00D973A3">
        <w:rPr>
          <w:rFonts w:hint="eastAsia"/>
        </w:rPr>
        <w:t xml:space="preserve"> method</w:t>
      </w:r>
      <w:r w:rsidR="00550A8F" w:rsidRPr="00D973A3">
        <w:rPr>
          <w:rFonts w:hint="eastAsia"/>
        </w:rPr>
        <w:t xml:space="preserve"> </w:t>
      </w:r>
      <w:r w:rsidR="00550A8F" w:rsidRPr="00D973A3">
        <w:fldChar w:fldCharType="begin"/>
      </w:r>
      <w:r w:rsidR="00EA05AF">
        <w:instrText xml:space="preserve"> ADDIN EN.CITE &lt;EndNote&gt;&lt;Cite&gt;&lt;Author&gt;Benjamini&lt;/Author&gt;&lt;Year&gt;1995&lt;/Year&gt;&lt;RecNum&gt;288&lt;/RecNum&gt;&lt;DisplayText&gt;&lt;style face="superscript"&gt;54&lt;/style&gt;&lt;/DisplayText&gt;&lt;record&gt;&lt;rec-number&gt;288&lt;/rec-number&gt;&lt;foreign-keys&gt;&lt;key app="EN" db-id="ass00zweqe5zecewxr6xwdpbed5p2va9xftp" timestamp="1629951705"&gt;288&lt;/key&gt;&lt;/foreign-keys&gt;&lt;ref-type name="Journal Article"&gt;17&lt;/ref-type&gt;&lt;contributors&gt;&lt;authors&gt;&lt;author&gt;Benjamini, Y.&lt;/author&gt;&lt;author&gt;Hochberg, Y.&lt;/author&gt;&lt;/authors&gt;&lt;/contributors&gt;&lt;titles&gt;&lt;title&gt;Controlling the False Discovery Rate: A Practical and Powerful Approach to Multiple Testing&lt;/title&gt;&lt;secondary-title&gt;Journal of the Royal Statistical Society. Series B: Methodological&lt;/secondary-title&gt;&lt;/titles&gt;&lt;periodical&gt;&lt;full-title&gt;Journal of the Royal Statistical Society. Series B: Methodological&lt;/full-title&gt;&lt;/periodical&gt;&lt;pages&gt;289-300&lt;/pages&gt;&lt;volume&gt;57&lt;/volume&gt;&lt;number&gt;1&lt;/number&gt;&lt;dates&gt;&lt;year&gt;1995&lt;/year&gt;&lt;/dates&gt;&lt;urls&gt;&lt;/urls&gt;&lt;/record&gt;&lt;/Cite&gt;&lt;/EndNote&gt;</w:instrText>
      </w:r>
      <w:r w:rsidR="00550A8F" w:rsidRPr="00D973A3">
        <w:fldChar w:fldCharType="separate"/>
      </w:r>
      <w:r w:rsidR="00EA05AF" w:rsidRPr="00EA05AF">
        <w:rPr>
          <w:noProof/>
          <w:vertAlign w:val="superscript"/>
        </w:rPr>
        <w:t>54</w:t>
      </w:r>
      <w:r w:rsidR="00550A8F" w:rsidRPr="00D973A3">
        <w:fldChar w:fldCharType="end"/>
      </w:r>
      <w:r w:rsidR="00E10A5B" w:rsidRPr="00D973A3">
        <w:rPr>
          <w:rFonts w:hint="eastAsia"/>
        </w:rPr>
        <w:t>,</w:t>
      </w:r>
      <w:r w:rsidRPr="00D973A3">
        <w:rPr>
          <w:rFonts w:hint="eastAsia"/>
        </w:rPr>
        <w:t xml:space="preserve"> </w:t>
      </w:r>
      <w:bookmarkEnd w:id="93"/>
      <w:bookmarkEnd w:id="94"/>
      <w:r w:rsidRPr="00D973A3">
        <w:rPr>
          <w:rFonts w:hint="eastAsia"/>
        </w:rPr>
        <w:t xml:space="preserve">was applied to adjust </w:t>
      </w:r>
      <w:r w:rsidRPr="00D973A3">
        <w:rPr>
          <w:i/>
          <w:iCs/>
        </w:rPr>
        <w:t>P</w:t>
      </w:r>
      <w:r w:rsidRPr="00D973A3">
        <w:rPr>
          <w:rFonts w:hint="eastAsia"/>
        </w:rPr>
        <w:t xml:space="preserve"> values for multiple comparisons. </w:t>
      </w:r>
    </w:p>
    <w:p w14:paraId="1D415968" w14:textId="413F8021" w:rsidR="00F86347" w:rsidRPr="00D973A3" w:rsidRDefault="00F86347">
      <w:pPr>
        <w:pStyle w:val="2"/>
      </w:pPr>
      <w:r w:rsidRPr="00D973A3">
        <w:t xml:space="preserve">In-silico functional validation of the </w:t>
      </w:r>
      <w:r w:rsidRPr="00D973A3">
        <w:rPr>
          <w:rFonts w:hint="eastAsia"/>
        </w:rPr>
        <w:t xml:space="preserve">SNPs with </w:t>
      </w:r>
      <w:r w:rsidR="00CA6329" w:rsidRPr="00D973A3">
        <w:t>G×G</w:t>
      </w:r>
      <w:r w:rsidRPr="00D973A3">
        <w:rPr>
          <w:rFonts w:hint="eastAsia"/>
        </w:rPr>
        <w:t xml:space="preserve"> interaction</w:t>
      </w:r>
    </w:p>
    <w:p w14:paraId="7E9F8091" w14:textId="69A16BD5" w:rsidR="009309CD" w:rsidRPr="00D973A3" w:rsidRDefault="004B50EE">
      <w:pPr>
        <w:spacing w:after="326"/>
      </w:pPr>
      <w:r w:rsidRPr="00D973A3">
        <w:rPr>
          <w:rFonts w:cs="Arial"/>
        </w:rPr>
        <w:t xml:space="preserve">We used an </w:t>
      </w:r>
      <w:r w:rsidRPr="00D973A3">
        <w:rPr>
          <w:rFonts w:cs="Arial"/>
          <w:i/>
          <w:iCs/>
        </w:rPr>
        <w:t>in-silico</w:t>
      </w:r>
      <w:r w:rsidRPr="00D973A3">
        <w:rPr>
          <w:rFonts w:cs="Arial"/>
        </w:rPr>
        <w:t xml:space="preserve"> approach </w:t>
      </w:r>
      <w:r w:rsidRPr="00D973A3">
        <w:rPr>
          <w:rFonts w:cs="Arial" w:hint="eastAsia"/>
        </w:rPr>
        <w:t>through</w:t>
      </w:r>
      <w:r w:rsidRPr="00D973A3">
        <w:rPr>
          <w:rFonts w:cs="Arial"/>
        </w:rPr>
        <w:t xml:space="preserve"> SNPinfo </w:t>
      </w:r>
      <w:r w:rsidRPr="00D973A3">
        <w:rPr>
          <w:rFonts w:cs="Arial"/>
        </w:rPr>
        <w:fldChar w:fldCharType="begin"/>
      </w:r>
      <w:r w:rsidR="00EA05AF">
        <w:rPr>
          <w:rFonts w:cs="Arial"/>
        </w:rPr>
        <w:instrText xml:space="preserve"> ADDIN EN.CITE &lt;EndNote&gt;&lt;Cite&gt;&lt;Author&gt;Xu&lt;/Author&gt;&lt;Year&gt;2009&lt;/Year&gt;&lt;RecNum&gt;152&lt;/RecNum&gt;&lt;DisplayText&gt;&lt;style face="superscript"&gt;55&lt;/style&gt;&lt;/DisplayText&gt;&lt;record&gt;&lt;rec-number&gt;152&lt;/rec-number&gt;&lt;foreign-keys&gt;&lt;key app="EN" db-id="ass00zweqe5zecewxr6xwdpbed5p2va9xftp" timestamp="1596200284"&gt;152&lt;/key&gt;&lt;/foreign-keys&gt;&lt;ref-type name="Journal Article"&gt;17&lt;/ref-type&gt;&lt;contributors&gt;&lt;authors&gt;&lt;author&gt;Xu, Zongli&lt;/author&gt;&lt;author&gt;Taylor, Jack A&lt;/author&gt;&lt;/authors&gt;&lt;/contributors&gt;&lt;titles&gt;&lt;title&gt;SNPinfo: integrating GWAS and candidate gene information into functional SNP selection for genetic association studies&lt;/title&gt;&lt;secondary-title&gt;Nucleic acids research&lt;/secondary-title&gt;&lt;/titles&gt;&lt;periodical&gt;&lt;full-title&gt;Nucleic acids research&lt;/full-title&gt;&lt;/periodical&gt;&lt;pages&gt;W600-W605&lt;/pages&gt;&lt;volume&gt;37&lt;/volume&gt;&lt;number&gt;suppl_2&lt;/number&gt;&lt;dates&gt;&lt;year&gt;2009&lt;/year&gt;&lt;/dates&gt;&lt;isbn&gt;1362-4962&lt;/isbn&gt;&lt;urls&gt;&lt;/urls&gt;&lt;/record&gt;&lt;/Cite&gt;&lt;/EndNote&gt;</w:instrText>
      </w:r>
      <w:r w:rsidRPr="00D973A3">
        <w:rPr>
          <w:rFonts w:cs="Arial"/>
        </w:rPr>
        <w:fldChar w:fldCharType="separate"/>
      </w:r>
      <w:r w:rsidR="00EA05AF" w:rsidRPr="00EA05AF">
        <w:rPr>
          <w:rFonts w:cs="Arial"/>
          <w:noProof/>
          <w:vertAlign w:val="superscript"/>
        </w:rPr>
        <w:t>55</w:t>
      </w:r>
      <w:r w:rsidRPr="00D973A3">
        <w:rPr>
          <w:rFonts w:cs="Arial"/>
        </w:rPr>
        <w:fldChar w:fldCharType="end"/>
      </w:r>
      <w:r w:rsidRPr="00D973A3">
        <w:rPr>
          <w:rFonts w:cs="Arial"/>
        </w:rPr>
        <w:t xml:space="preserve">, RegulomeDB </w:t>
      </w:r>
      <w:r w:rsidRPr="00D973A3">
        <w:rPr>
          <w:rFonts w:cs="Arial"/>
        </w:rPr>
        <w:fldChar w:fldCharType="begin"/>
      </w:r>
      <w:r w:rsidR="00E0554A">
        <w:rPr>
          <w:rFonts w:cs="Arial"/>
        </w:rPr>
        <w:instrText xml:space="preserve"> ADDIN EN.CITE &lt;EndNote&gt;&lt;Cite&gt;&lt;Author&gt;Boyle&lt;/Author&gt;&lt;Year&gt;2012&lt;/Year&gt;&lt;RecNum&gt;20&lt;/RecNum&gt;&lt;DisplayText&gt;&lt;style face="superscript"&gt;56&lt;/style&gt;&lt;/DisplayText&gt;&lt;record&gt;&lt;rec-number&gt;20&lt;/rec-number&gt;&lt;foreign-keys&gt;&lt;key app="EN" db-id="x2tfzzvxdepzf8et5tp5e0fbesad9dz5re2e" timestamp="1571812705"&gt;20&lt;/key&gt;&lt;/foreign-keys&gt;&lt;ref-type name="Journal Article"&gt;17&lt;/ref-type&gt;&lt;contributors&gt;&lt;authors&gt;&lt;author&gt;Boyle, Alan P&lt;/author&gt;&lt;author&gt;Hong, Eurie L&lt;/author&gt;&lt;author&gt;Hariharan, Manoj&lt;/author&gt;&lt;author&gt;Cheng, Yong&lt;/author&gt;&lt;author&gt;Schaub, Marc A&lt;/author&gt;&lt;author&gt;Kasowski, Maya&lt;/author&gt;&lt;author&gt;Karczewski, Konrad J&lt;/author&gt;&lt;author&gt;Park, Julie&lt;/author&gt;&lt;author&gt;Hitz, Benjamin C&lt;/author&gt;&lt;author&gt;Weng, Shuai&lt;/author&gt;&lt;/authors&gt;&lt;/contributors&gt;&lt;titles&gt;&lt;title&gt;Annotation of functional variation in personal genomes using RegulomeDB&lt;/title&gt;&lt;secondary-title&gt;Genome research&lt;/secondary-title&gt;&lt;/titles&gt;&lt;periodical&gt;&lt;full-title&gt;Genome research&lt;/full-title&gt;&lt;/periodical&gt;&lt;pages&gt;1790-1797&lt;/pages&gt;&lt;volume&gt;22&lt;/volume&gt;&lt;number&gt;9&lt;/number&gt;&lt;dates&gt;&lt;year&gt;2012&lt;/year&gt;&lt;/dates&gt;&lt;isbn&gt;1088-9051&lt;/isbn&gt;&lt;urls&gt;&lt;/urls&gt;&lt;/record&gt;&lt;/Cite&gt;&lt;/EndNote&gt;</w:instrText>
      </w:r>
      <w:r w:rsidRPr="00D973A3">
        <w:rPr>
          <w:rFonts w:cs="Arial"/>
        </w:rPr>
        <w:fldChar w:fldCharType="separate"/>
      </w:r>
      <w:r w:rsidR="00EA05AF" w:rsidRPr="00EA05AF">
        <w:rPr>
          <w:rFonts w:cs="Arial"/>
          <w:noProof/>
          <w:vertAlign w:val="superscript"/>
        </w:rPr>
        <w:t>56</w:t>
      </w:r>
      <w:r w:rsidRPr="00D973A3">
        <w:rPr>
          <w:rFonts w:cs="Arial"/>
        </w:rPr>
        <w:fldChar w:fldCharType="end"/>
      </w:r>
      <w:r w:rsidRPr="00D973A3">
        <w:rPr>
          <w:rFonts w:cs="Arial"/>
        </w:rPr>
        <w:t xml:space="preserve">, and HaploReg v4.1 </w:t>
      </w:r>
      <w:r w:rsidRPr="00D973A3">
        <w:rPr>
          <w:rFonts w:cs="Arial"/>
        </w:rPr>
        <w:fldChar w:fldCharType="begin"/>
      </w:r>
      <w:r w:rsidR="00E0554A">
        <w:rPr>
          <w:rFonts w:cs="Arial"/>
        </w:rPr>
        <w:instrText xml:space="preserve"> ADDIN EN.CITE &lt;EndNote&gt;&lt;Cite&gt;&lt;Author&gt;Ward&lt;/Author&gt;&lt;Year&gt;2011&lt;/Year&gt;&lt;RecNum&gt;21&lt;/RecNum&gt;&lt;DisplayText&gt;&lt;style face="superscript"&gt;57&lt;/style&gt;&lt;/DisplayText&gt;&lt;record&gt;&lt;rec-number&gt;21&lt;/rec-number&gt;&lt;foreign-keys&gt;&lt;key app="EN" db-id="x2tfzzvxdepzf8et5tp5e0fbesad9dz5re2e" timestamp="1571812705"&gt;21&lt;/key&gt;&lt;/foreign-keys&gt;&lt;ref-type name="Journal Article"&gt;17&lt;/ref-type&gt;&lt;contributors&gt;&lt;authors&gt;&lt;author&gt;Ward, Lucas D&lt;/author&gt;&lt;author&gt;Kellis, Manolis&lt;/author&gt;&lt;/authors&gt;&lt;/contributors&gt;&lt;titles&gt;&lt;title&gt;HaploReg: a resource for exploring chromatin states, conservation, and regulatory motif alterations within sets of genetically linked variants&lt;/title&gt;&lt;secondary-title&gt;Nucleic acids research&lt;/secondary-title&gt;&lt;/titles&gt;&lt;periodical&gt;&lt;full-title&gt;Nucleic acids research&lt;/full-title&gt;&lt;/periodical&gt;&lt;pages&gt;D930-D934&lt;/pages&gt;&lt;volume&gt;40&lt;/volume&gt;&lt;number&gt;D1&lt;/number&gt;&lt;dates&gt;&lt;year&gt;2011&lt;/year&gt;&lt;/dates&gt;&lt;isbn&gt;1362-4962&lt;/isbn&gt;&lt;urls&gt;&lt;/urls&gt;&lt;/record&gt;&lt;/Cite&gt;&lt;/EndNote&gt;</w:instrText>
      </w:r>
      <w:r w:rsidRPr="00D973A3">
        <w:rPr>
          <w:rFonts w:cs="Arial"/>
        </w:rPr>
        <w:fldChar w:fldCharType="separate"/>
      </w:r>
      <w:r w:rsidR="00EA05AF" w:rsidRPr="00EA05AF">
        <w:rPr>
          <w:rFonts w:cs="Arial"/>
          <w:noProof/>
          <w:vertAlign w:val="superscript"/>
        </w:rPr>
        <w:t>57</w:t>
      </w:r>
      <w:r w:rsidRPr="00D973A3">
        <w:rPr>
          <w:rFonts w:cs="Arial"/>
        </w:rPr>
        <w:fldChar w:fldCharType="end"/>
      </w:r>
      <w:r w:rsidR="00846E3A" w:rsidRPr="00D973A3">
        <w:rPr>
          <w:rFonts w:cs="Arial" w:hint="eastAsia"/>
        </w:rPr>
        <w:t>,</w:t>
      </w:r>
      <w:r w:rsidRPr="00D973A3">
        <w:rPr>
          <w:rFonts w:cs="Arial"/>
        </w:rPr>
        <w:t xml:space="preserve"> to predict potential functions of the identified SNPs. </w:t>
      </w:r>
      <w:r w:rsidR="000237DC" w:rsidRPr="00D973A3">
        <w:rPr>
          <w:rFonts w:cs="Arial"/>
        </w:rPr>
        <w:t>eQTL</w:t>
      </w:r>
      <w:r w:rsidR="00D833A1" w:rsidRPr="00D973A3">
        <w:rPr>
          <w:rFonts w:cs="Arial"/>
        </w:rPr>
        <w:t xml:space="preserve"> </w:t>
      </w:r>
      <w:r w:rsidR="000237DC" w:rsidRPr="00D973A3">
        <w:rPr>
          <w:rFonts w:cs="Arial" w:hint="eastAsia"/>
        </w:rPr>
        <w:t>was</w:t>
      </w:r>
      <w:r w:rsidR="00D833A1" w:rsidRPr="00D973A3">
        <w:rPr>
          <w:rFonts w:cs="Arial"/>
        </w:rPr>
        <w:t xml:space="preserve"> analyzed using the </w:t>
      </w:r>
      <w:r w:rsidR="008421E8" w:rsidRPr="00D973A3">
        <w:rPr>
          <w:rFonts w:cs="Arial" w:hint="eastAsia"/>
        </w:rPr>
        <w:t xml:space="preserve">578 </w:t>
      </w:r>
      <w:r w:rsidR="00D833A1" w:rsidRPr="00D973A3">
        <w:rPr>
          <w:rFonts w:cs="Arial"/>
        </w:rPr>
        <w:t xml:space="preserve">lung tissue in GTEx </w:t>
      </w:r>
      <w:r w:rsidR="00D5696C" w:rsidRPr="00D973A3">
        <w:rPr>
          <w:rFonts w:cs="Arial"/>
        </w:rPr>
        <w:t>project</w:t>
      </w:r>
      <w:r w:rsidR="004B7925" w:rsidRPr="00D973A3">
        <w:rPr>
          <w:rFonts w:cs="Arial"/>
        </w:rPr>
        <w:t xml:space="preserve"> </w:t>
      </w:r>
      <w:r w:rsidR="00D5696C" w:rsidRPr="00D973A3">
        <w:rPr>
          <w:rFonts w:cs="Arial"/>
        </w:rPr>
        <w:fldChar w:fldCharType="begin"/>
      </w:r>
      <w:r w:rsidR="00EA05AF">
        <w:rPr>
          <w:rFonts w:cs="Arial"/>
        </w:rPr>
        <w:instrText xml:space="preserve"> ADDIN EN.CITE &lt;EndNote&gt;&lt;Cite&gt;&lt;Author&gt;Consortium&lt;/Author&gt;&lt;Year&gt;2015&lt;/Year&gt;&lt;RecNum&gt;260&lt;/RecNum&gt;&lt;DisplayText&gt;&lt;style face="superscript"&gt;58&lt;/style&gt;&lt;/DisplayText&gt;&lt;record&gt;&lt;rec-number&gt;260&lt;/rec-number&gt;&lt;foreign-keys&gt;&lt;key app="EN" db-id="ass00zweqe5zecewxr6xwdpbed5p2va9xftp" timestamp="1628089451"&gt;260&lt;/key&gt;&lt;/foreign-keys&gt;&lt;ref-type name="Journal Article"&gt;17&lt;/ref-type&gt;&lt;contributors&gt;&lt;authors&gt;&lt;author&gt;G. TEx Consortium&lt;/author&gt;&lt;/authors&gt;&lt;/contributors&gt;&lt;titles&gt;&lt;title&gt;Human genomics. The Genotype-Tissue Expression (GTEx) pilot analysis: multitissue gene regulation in humans&lt;/title&gt;&lt;secondary-title&gt;Science&lt;/secondary-title&gt;&lt;/titles&gt;&lt;periodical&gt;&lt;full-title&gt;Science&lt;/full-title&gt;&lt;/periodical&gt;&lt;pages&gt;648-60&lt;/pages&gt;&lt;volume&gt;348&lt;/volume&gt;&lt;number&gt;6235&lt;/number&gt;&lt;keywords&gt;&lt;keyword&gt;Alleles&lt;/keyword&gt;&lt;keyword&gt;Blood Pressure/genetics&lt;/keyword&gt;&lt;keyword&gt;Disease/*genetics&lt;/keyword&gt;&lt;keyword&gt;GTPase-Activating Proteins/genetics&lt;/keyword&gt;&lt;keyword&gt;*Gene Expression Regulation&lt;/keyword&gt;&lt;keyword&gt;Gene Regulatory Networks&lt;/keyword&gt;&lt;keyword&gt;*Genetic Variation&lt;/keyword&gt;&lt;keyword&gt;Genome, Human/*genetics&lt;/keyword&gt;&lt;keyword&gt;Genome-Wide Association Study&lt;/keyword&gt;&lt;keyword&gt;Genotype&lt;/keyword&gt;&lt;keyword&gt;Humans&lt;/keyword&gt;&lt;keyword&gt;Multigene Family&lt;/keyword&gt;&lt;keyword&gt;Organ Specificity/genetics&lt;/keyword&gt;&lt;keyword&gt;Pilot Projects&lt;/keyword&gt;&lt;keyword&gt;*Quantitative Trait Loci&lt;/keyword&gt;&lt;keyword&gt;RNA Splicing&lt;/keyword&gt;&lt;keyword&gt;RNA, Untranslated/genetics&lt;/keyword&gt;&lt;keyword&gt;Sequence Analysis, RNA&lt;/keyword&gt;&lt;keyword&gt;Tibial Arteries/metabolism&lt;/keyword&gt;&lt;keyword&gt;*Transcriptome&lt;/keyword&gt;&lt;/keywords&gt;&lt;dates&gt;&lt;year&gt;2015&lt;/year&gt;&lt;pub-dates&gt;&lt;date&gt;May 8&lt;/date&gt;&lt;/pub-dates&gt;&lt;/dates&gt;&lt;isbn&gt;1095-9203 (Electronic)&amp;#xD;0036-8075 (Linking)&lt;/isbn&gt;&lt;accession-num&gt;25954001&lt;/accession-num&gt;&lt;urls&gt;&lt;related-urls&gt;&lt;url&gt;https://www.ncbi.nlm.nih.gov/pubmed/25954001&lt;/url&gt;&lt;/related-urls&gt;&lt;/urls&gt;&lt;custom2&gt;PMC4547484&lt;/custom2&gt;&lt;electronic-resource-num&gt;10.1126/science.1262110&lt;/electronic-resource-num&gt;&lt;/record&gt;&lt;/Cite&gt;&lt;/EndNote&gt;</w:instrText>
      </w:r>
      <w:r w:rsidR="00D5696C" w:rsidRPr="00D973A3">
        <w:rPr>
          <w:rFonts w:cs="Arial"/>
        </w:rPr>
        <w:fldChar w:fldCharType="separate"/>
      </w:r>
      <w:r w:rsidR="00EA05AF" w:rsidRPr="00EA05AF">
        <w:rPr>
          <w:rFonts w:cs="Arial"/>
          <w:noProof/>
          <w:vertAlign w:val="superscript"/>
        </w:rPr>
        <w:t>58</w:t>
      </w:r>
      <w:r w:rsidR="00D5696C" w:rsidRPr="00D973A3">
        <w:rPr>
          <w:rFonts w:cs="Arial"/>
        </w:rPr>
        <w:fldChar w:fldCharType="end"/>
      </w:r>
      <w:r w:rsidR="00D833A1" w:rsidRPr="00D973A3">
        <w:rPr>
          <w:rFonts w:cs="Arial"/>
        </w:rPr>
        <w:t xml:space="preserve">. </w:t>
      </w:r>
      <w:r w:rsidR="009309CD" w:rsidRPr="00D973A3">
        <w:t xml:space="preserve">To concordantly analyze expression profiles from tumor and health lung tissues, we collected data from </w:t>
      </w:r>
      <w:r w:rsidR="00B93233" w:rsidRPr="00D973A3">
        <w:t xml:space="preserve">GEO repository, </w:t>
      </w:r>
      <w:r w:rsidR="00A871A6" w:rsidRPr="00D973A3">
        <w:t>including</w:t>
      </w:r>
      <w:r w:rsidR="00B93233" w:rsidRPr="00D973A3">
        <w:t xml:space="preserve"> </w:t>
      </w:r>
      <w:r w:rsidR="00E924E5" w:rsidRPr="00D973A3">
        <w:rPr>
          <w:rFonts w:hint="eastAsia"/>
        </w:rPr>
        <w:t>GSE43458</w:t>
      </w:r>
      <w:r w:rsidR="009309CD" w:rsidRPr="00D973A3">
        <w:t xml:space="preserve"> (</w:t>
      </w:r>
      <w:r w:rsidR="00E924E5" w:rsidRPr="00D973A3">
        <w:t>80 cases</w:t>
      </w:r>
      <w:r w:rsidR="008C760F" w:rsidRPr="00D973A3">
        <w:rPr>
          <w:rFonts w:hint="eastAsia"/>
        </w:rPr>
        <w:t xml:space="preserve"> and </w:t>
      </w:r>
      <w:r w:rsidR="00E924E5" w:rsidRPr="00D973A3">
        <w:t>30 controls</w:t>
      </w:r>
      <w:r w:rsidR="009309CD" w:rsidRPr="00D973A3">
        <w:t xml:space="preserve">) and </w:t>
      </w:r>
      <w:r w:rsidR="00E924E5" w:rsidRPr="00D973A3">
        <w:rPr>
          <w:rFonts w:hint="eastAsia"/>
        </w:rPr>
        <w:t>GSE12428</w:t>
      </w:r>
      <w:r w:rsidR="009309CD" w:rsidRPr="00D973A3">
        <w:t xml:space="preserve"> </w:t>
      </w:r>
      <w:r w:rsidR="00E924E5" w:rsidRPr="00D973A3">
        <w:t>(34 cases</w:t>
      </w:r>
      <w:r w:rsidR="008C760F" w:rsidRPr="00D973A3">
        <w:rPr>
          <w:rFonts w:hint="eastAsia"/>
        </w:rPr>
        <w:t xml:space="preserve"> and </w:t>
      </w:r>
      <w:r w:rsidR="00E924E5" w:rsidRPr="00D973A3">
        <w:t>28 controls)</w:t>
      </w:r>
      <w:r w:rsidR="009309CD" w:rsidRPr="00D973A3">
        <w:t xml:space="preserve">. </w:t>
      </w:r>
      <w:r w:rsidR="001D5CC2" w:rsidRPr="00D973A3">
        <w:t>W</w:t>
      </w:r>
      <w:r w:rsidR="009309CD" w:rsidRPr="00D973A3">
        <w:t xml:space="preserve">e </w:t>
      </w:r>
      <w:r w:rsidR="00605C51" w:rsidRPr="00D973A3">
        <w:rPr>
          <w:rFonts w:hint="eastAsia"/>
        </w:rPr>
        <w:t xml:space="preserve">statistically </w:t>
      </w:r>
      <w:r w:rsidR="001D5CC2" w:rsidRPr="00D973A3">
        <w:t>normalized the data</w:t>
      </w:r>
      <w:r w:rsidR="00605C51" w:rsidRPr="00D973A3">
        <w:rPr>
          <w:rFonts w:hint="eastAsia"/>
        </w:rPr>
        <w:t xml:space="preserve"> before analysis and </w:t>
      </w:r>
      <w:r w:rsidR="0046358F" w:rsidRPr="00D973A3">
        <w:t xml:space="preserve">used </w:t>
      </w:r>
      <w:r w:rsidR="0046358F" w:rsidRPr="00D973A3">
        <w:rPr>
          <w:rFonts w:hint="eastAsia"/>
        </w:rPr>
        <w:t>S</w:t>
      </w:r>
      <w:r w:rsidR="00E904FD" w:rsidRPr="00D973A3">
        <w:t xml:space="preserve">tudent’s </w:t>
      </w:r>
      <w:r w:rsidR="00E904FD" w:rsidRPr="00D973A3">
        <w:rPr>
          <w:i/>
        </w:rPr>
        <w:t>t</w:t>
      </w:r>
      <w:r w:rsidR="00E904FD" w:rsidRPr="00D973A3">
        <w:t>-test to compare the differences between tumor and normal tissues</w:t>
      </w:r>
      <w:r w:rsidR="00194885" w:rsidRPr="00D973A3">
        <w:t>.</w:t>
      </w:r>
    </w:p>
    <w:p w14:paraId="481427FF" w14:textId="2D0E65C1" w:rsidR="009309CD" w:rsidRPr="00D973A3" w:rsidRDefault="009309CD">
      <w:pPr>
        <w:pStyle w:val="2"/>
      </w:pPr>
      <w:r w:rsidRPr="003E0A16">
        <w:rPr>
          <w:rFonts w:hint="eastAsia"/>
        </w:rPr>
        <w:t>D</w:t>
      </w:r>
      <w:r w:rsidRPr="003E0A16">
        <w:t xml:space="preserve">evelopment of </w:t>
      </w:r>
      <w:r w:rsidR="00FE701B" w:rsidRPr="003E0A16">
        <w:t xml:space="preserve">an </w:t>
      </w:r>
      <w:proofErr w:type="spellStart"/>
      <w:r w:rsidR="003750E3">
        <w:rPr>
          <w:rFonts w:hint="eastAsia"/>
        </w:rPr>
        <w:t>iPRS</w:t>
      </w:r>
      <w:proofErr w:type="spellEnd"/>
      <w:r w:rsidR="003750E3">
        <w:rPr>
          <w:rFonts w:hint="eastAsia"/>
        </w:rPr>
        <w:t xml:space="preserve"> enhanced </w:t>
      </w:r>
      <w:r w:rsidRPr="003E0A16">
        <w:t>lu</w:t>
      </w:r>
      <w:r w:rsidR="00FE701B" w:rsidRPr="003E0A16">
        <w:t xml:space="preserve">ng cancer </w:t>
      </w:r>
      <w:r w:rsidR="00AC413B" w:rsidRPr="003E0A16">
        <w:t xml:space="preserve">screening </w:t>
      </w:r>
      <w:r w:rsidR="00FE701B" w:rsidRPr="003E0A16">
        <w:t>model</w:t>
      </w:r>
      <w:r w:rsidR="000B2BC1">
        <w:rPr>
          <w:rFonts w:hint="eastAsia"/>
        </w:rPr>
        <w:t xml:space="preserve"> in </w:t>
      </w:r>
      <w:proofErr w:type="spellStart"/>
      <w:r w:rsidR="000B2BC1" w:rsidRPr="000B2BC1">
        <w:t>ILCCO-OncoArray</w:t>
      </w:r>
      <w:proofErr w:type="spellEnd"/>
      <w:r w:rsidR="000B2BC1">
        <w:rPr>
          <w:rFonts w:hint="eastAsia"/>
        </w:rPr>
        <w:t xml:space="preserve"> population</w:t>
      </w:r>
    </w:p>
    <w:p w14:paraId="764ACD73" w14:textId="67911B2D" w:rsidR="004661C9" w:rsidRPr="00D973A3" w:rsidRDefault="00AC07FB" w:rsidP="004661C9">
      <w:pPr>
        <w:spacing w:after="326"/>
      </w:pPr>
      <w:r>
        <w:rPr>
          <w:rFonts w:cs="Arial"/>
        </w:rPr>
        <w:t xml:space="preserve">The </w:t>
      </w:r>
      <w:proofErr w:type="spellStart"/>
      <w:r w:rsidRPr="00D973A3">
        <w:rPr>
          <w:rFonts w:cs="Arial" w:hint="eastAsia"/>
        </w:rPr>
        <w:t>iPRS</w:t>
      </w:r>
      <w:proofErr w:type="spellEnd"/>
      <w:r w:rsidR="009E75F7" w:rsidRPr="00D973A3">
        <w:t xml:space="preserve"> </w:t>
      </w:r>
      <w:r w:rsidR="00403026">
        <w:rPr>
          <w:rFonts w:hint="eastAsia"/>
        </w:rPr>
        <w:t xml:space="preserve">enhanced lung cancer screening model </w:t>
      </w:r>
      <w:r w:rsidR="00291C97" w:rsidRPr="00D973A3">
        <w:rPr>
          <w:rFonts w:hint="eastAsia"/>
        </w:rPr>
        <w:t xml:space="preserve">was first developed in </w:t>
      </w:r>
      <w:r w:rsidR="0055623B" w:rsidRPr="00D973A3">
        <w:rPr>
          <w:rFonts w:hint="eastAsia"/>
        </w:rPr>
        <w:t xml:space="preserve">never and ever smokers, respectively, using </w:t>
      </w:r>
      <w:r w:rsidR="00F35056" w:rsidRPr="00D973A3">
        <w:t>ILCCO-</w:t>
      </w:r>
      <w:r w:rsidR="009E75F7" w:rsidRPr="00D973A3">
        <w:rPr>
          <w:rFonts w:hint="eastAsia"/>
        </w:rPr>
        <w:t>OncoArray</w:t>
      </w:r>
      <w:r w:rsidR="00F35056" w:rsidRPr="00D973A3">
        <w:t xml:space="preserve"> as </w:t>
      </w:r>
      <w:r w:rsidR="00694E65" w:rsidRPr="00D973A3">
        <w:t>training</w:t>
      </w:r>
      <w:r w:rsidR="00F35056" w:rsidRPr="00D973A3">
        <w:t xml:space="preserve"> set. </w:t>
      </w:r>
      <w:r w:rsidR="00BA23A4">
        <w:rPr>
          <w:rFonts w:hint="eastAsia"/>
        </w:rPr>
        <w:t>Besides age, gender and pack-years of smoking, t</w:t>
      </w:r>
      <w:r w:rsidR="00936585">
        <w:t>hree</w:t>
      </w:r>
      <w:r w:rsidR="00B6038B" w:rsidRPr="00D973A3">
        <w:t xml:space="preserve"> </w:t>
      </w:r>
      <w:r w:rsidR="006142AF" w:rsidRPr="00D973A3">
        <w:t xml:space="preserve">components </w:t>
      </w:r>
      <w:r w:rsidR="00E359C5" w:rsidRPr="00D973A3">
        <w:rPr>
          <w:rFonts w:hint="eastAsia"/>
        </w:rPr>
        <w:t>were</w:t>
      </w:r>
      <w:r w:rsidR="006142AF" w:rsidRPr="00D973A3">
        <w:t xml:space="preserve"> </w:t>
      </w:r>
      <w:r w:rsidR="00A222BD" w:rsidRPr="00D973A3">
        <w:t>utilized</w:t>
      </w:r>
      <w:r w:rsidR="00A222BD" w:rsidRPr="00D973A3">
        <w:rPr>
          <w:rFonts w:hint="eastAsia"/>
        </w:rPr>
        <w:t xml:space="preserve"> to</w:t>
      </w:r>
      <w:r w:rsidR="00A222BD" w:rsidRPr="00D973A3">
        <w:t xml:space="preserve"> </w:t>
      </w:r>
      <w:r w:rsidR="00AC413B">
        <w:t>screen</w:t>
      </w:r>
      <w:r w:rsidR="00AC413B" w:rsidRPr="00D973A3">
        <w:rPr>
          <w:rFonts w:hint="eastAsia"/>
        </w:rPr>
        <w:t xml:space="preserve"> </w:t>
      </w:r>
      <w:r w:rsidR="00A222BD" w:rsidRPr="00D973A3">
        <w:rPr>
          <w:rFonts w:hint="eastAsia"/>
        </w:rPr>
        <w:t>lung cancer risk</w:t>
      </w:r>
      <w:r w:rsidR="00DC7AF5" w:rsidRPr="00D973A3">
        <w:rPr>
          <w:rFonts w:hint="eastAsia"/>
        </w:rPr>
        <w:t>.</w:t>
      </w:r>
      <w:r w:rsidR="00CF1F5A" w:rsidRPr="00D973A3">
        <w:rPr>
          <w:rFonts w:hint="eastAsia"/>
        </w:rPr>
        <w:t xml:space="preserve"> </w:t>
      </w:r>
      <w:r w:rsidR="00141873" w:rsidRPr="00D973A3">
        <w:t xml:space="preserve">(i) </w:t>
      </w:r>
      <w:r w:rsidR="00207C83" w:rsidRPr="00D973A3">
        <w:t>PRS</w:t>
      </w:r>
      <w:r w:rsidR="008729DA" w:rsidRPr="00D973A3">
        <w:t>,</w:t>
      </w:r>
      <w:r w:rsidR="00793A9B" w:rsidRPr="00D973A3">
        <w:t xml:space="preserve"> constructed as the sum of the number of minor alleles</w:t>
      </w:r>
      <w:r w:rsidR="003646EA" w:rsidRPr="00D973A3">
        <w:rPr>
          <w:rFonts w:hint="eastAsia"/>
        </w:rPr>
        <w:t xml:space="preserve"> of SNPs</w:t>
      </w:r>
      <w:r w:rsidR="00793A9B" w:rsidRPr="00D973A3">
        <w:t xml:space="preserve">, weighted by </w:t>
      </w:r>
      <w:r w:rsidR="003646EA" w:rsidRPr="00D973A3">
        <w:rPr>
          <w:rFonts w:hint="eastAsia"/>
        </w:rPr>
        <w:t>their</w:t>
      </w:r>
      <w:r w:rsidR="00ED7E51" w:rsidRPr="00D973A3">
        <w:rPr>
          <w:rFonts w:hint="eastAsia"/>
        </w:rPr>
        <w:t xml:space="preserve"> </w:t>
      </w:r>
      <w:r w:rsidR="00793A9B" w:rsidRPr="00D973A3">
        <w:t xml:space="preserve">effect </w:t>
      </w:r>
      <w:r w:rsidR="00ED7E51" w:rsidRPr="00D973A3">
        <w:rPr>
          <w:rFonts w:hint="eastAsia"/>
        </w:rPr>
        <w:t xml:space="preserve">size </w:t>
      </w:r>
      <w:r w:rsidR="00793A9B" w:rsidRPr="00D973A3">
        <w:t xml:space="preserve">as </w:t>
      </w:r>
      <w:r w:rsidR="00CB5D18" w:rsidRPr="00D973A3">
        <w:t>l</w:t>
      </w:r>
      <w:r w:rsidR="00CA135B" w:rsidRPr="00D973A3">
        <w:rPr>
          <w:rFonts w:hint="eastAsia"/>
        </w:rPr>
        <w:t>n</w:t>
      </w:r>
      <w:r w:rsidR="003107D4" w:rsidRPr="00D973A3">
        <w:rPr>
          <w:rFonts w:hint="eastAsia"/>
        </w:rPr>
        <w:t>(</w:t>
      </w:r>
      <w:r w:rsidR="00793A9B" w:rsidRPr="00D973A3">
        <w:t>odds ratio</w:t>
      </w:r>
      <w:r w:rsidR="003107D4" w:rsidRPr="00D973A3">
        <w:rPr>
          <w:rFonts w:hint="eastAsia"/>
        </w:rPr>
        <w:t>)</w:t>
      </w:r>
      <w:r w:rsidR="00793A9B" w:rsidRPr="00D973A3">
        <w:t>. The</w:t>
      </w:r>
      <w:r w:rsidR="00804983" w:rsidRPr="00D973A3">
        <w:rPr>
          <w:rFonts w:hint="eastAsia"/>
        </w:rPr>
        <w:t>se</w:t>
      </w:r>
      <w:r w:rsidR="00793A9B" w:rsidRPr="00D973A3">
        <w:t xml:space="preserve"> SNPs are collected from the known susceptibility loci of lung cancer and conditions related to lung cancer (such as lung function impairment) previously identified through literature curation and NHGRI-EBI GWAS Catalog, and additional loci that passed the suggestive significance-level in GWAS studies. When correlation exists, variants representing independent loci with the strongest statistical significance were retained. Finally, 128 </w:t>
      </w:r>
      <w:r w:rsidR="00DB4807" w:rsidRPr="00D973A3">
        <w:rPr>
          <w:rFonts w:hint="eastAsia"/>
        </w:rPr>
        <w:t xml:space="preserve">SNPs were used </w:t>
      </w:r>
      <w:r w:rsidR="00AB384E" w:rsidRPr="00D973A3">
        <w:rPr>
          <w:rFonts w:hint="eastAsia"/>
        </w:rPr>
        <w:t xml:space="preserve">to </w:t>
      </w:r>
      <w:r w:rsidR="00915476" w:rsidRPr="00D973A3">
        <w:t>generate</w:t>
      </w:r>
      <w:r w:rsidR="00DB4807" w:rsidRPr="00D973A3">
        <w:rPr>
          <w:rFonts w:hint="eastAsia"/>
        </w:rPr>
        <w:t xml:space="preserve"> PRS</w:t>
      </w:r>
      <w:r w:rsidR="00793A9B" w:rsidRPr="00D973A3">
        <w:t xml:space="preserve"> </w:t>
      </w:r>
      <w:r w:rsidR="002121B4" w:rsidRPr="00D973A3">
        <w:fldChar w:fldCharType="begin">
          <w:fldData xml:space="preserve">PEVuZE5vdGU+PENpdGU+PEF1dGhvcj5IdW5nPC9BdXRob3I+PFllYXI+MjAyMTwvWWVhcj48UmVj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</w:fldData>
        </w:fldChar>
      </w:r>
      <w:r w:rsidR="00EA05AF">
        <w:instrText xml:space="preserve"> ADDIN EN.CITE </w:instrText>
      </w:r>
      <w:r w:rsidR="00EA05AF">
        <w:fldChar w:fldCharType="begin">
          <w:fldData xml:space="preserve">PEVuZE5vdGU+PENpdGU+PEF1dGhvcj5IdW5nPC9BdXRob3I+PFllYXI+MjAyMTwvWWVhcj48UmVj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</w:fldData>
        </w:fldChar>
      </w:r>
      <w:r w:rsidR="00EA05AF">
        <w:instrText xml:space="preserve"> ADDIN EN.CITE.DATA </w:instrText>
      </w:r>
      <w:r w:rsidR="00EA05AF">
        <w:fldChar w:fldCharType="end"/>
      </w:r>
      <w:r w:rsidR="002121B4" w:rsidRPr="00D973A3">
        <w:fldChar w:fldCharType="separate"/>
      </w:r>
      <w:r w:rsidR="00EA05AF" w:rsidRPr="00EA05AF">
        <w:rPr>
          <w:noProof/>
          <w:vertAlign w:val="superscript"/>
        </w:rPr>
        <w:t>59</w:t>
      </w:r>
      <w:r w:rsidR="002121B4" w:rsidRPr="00D973A3">
        <w:fldChar w:fldCharType="end"/>
      </w:r>
      <w:r w:rsidR="00793A9B" w:rsidRPr="00D973A3">
        <w:t>.</w:t>
      </w:r>
      <w:r w:rsidR="00CF1F5A" w:rsidRPr="00D973A3">
        <w:rPr>
          <w:rFonts w:hint="eastAsia"/>
        </w:rPr>
        <w:t xml:space="preserve"> </w:t>
      </w:r>
      <w:r w:rsidR="00D10982" w:rsidRPr="00D973A3">
        <w:t xml:space="preserve">(ii) </w:t>
      </w:r>
      <w:proofErr w:type="spellStart"/>
      <w:r w:rsidR="00BA240A" w:rsidRPr="00D973A3">
        <w:t>G×G</w:t>
      </w:r>
      <w:proofErr w:type="spellEnd"/>
      <w:r w:rsidR="00BA240A">
        <w:t xml:space="preserve"> </w:t>
      </w:r>
      <w:r w:rsidR="009510B4">
        <w:rPr>
          <w:rFonts w:hint="eastAsia"/>
        </w:rPr>
        <w:t>interactions</w:t>
      </w:r>
      <w:r w:rsidR="009510B4">
        <w:t xml:space="preserve"> </w:t>
      </w:r>
      <w:r w:rsidR="00BA240A">
        <w:t xml:space="preserve">identified in this study and </w:t>
      </w:r>
      <w:r w:rsidR="00BA240A">
        <w:lastRenderedPageBreak/>
        <w:t>reached nominal significant</w:t>
      </w:r>
      <w:r w:rsidR="006B3BAB">
        <w:t xml:space="preserve"> (</w:t>
      </w:r>
      <w:r w:rsidR="006B3BAB" w:rsidRPr="00A32A99">
        <w:rPr>
          <w:i/>
          <w:iCs/>
        </w:rPr>
        <w:t>P</w:t>
      </w:r>
      <w:r w:rsidR="006B3BAB">
        <w:t>&lt;0.05)</w:t>
      </w:r>
      <w:r w:rsidR="00BA240A">
        <w:t xml:space="preserve"> in never or ever smoking subgroups</w:t>
      </w:r>
      <w:r w:rsidR="009510B4">
        <w:rPr>
          <w:rFonts w:hint="eastAsia"/>
        </w:rPr>
        <w:t xml:space="preserve"> by fixed effect meta-analysis of </w:t>
      </w:r>
      <w:proofErr w:type="spellStart"/>
      <w:r w:rsidR="009510B4" w:rsidRPr="00D973A3">
        <w:t>ILCCO-</w:t>
      </w:r>
      <w:r w:rsidR="009510B4" w:rsidRPr="00D973A3">
        <w:rPr>
          <w:rFonts w:hint="eastAsia"/>
        </w:rPr>
        <w:t>OncoArray</w:t>
      </w:r>
      <w:proofErr w:type="spellEnd"/>
      <w:r w:rsidR="009510B4">
        <w:rPr>
          <w:rFonts w:hint="eastAsia"/>
        </w:rPr>
        <w:t xml:space="preserve">, </w:t>
      </w:r>
      <w:proofErr w:type="spellStart"/>
      <w:r w:rsidR="009510B4">
        <w:rPr>
          <w:rFonts w:hint="eastAsia"/>
        </w:rPr>
        <w:t>TRILC</w:t>
      </w:r>
      <w:proofErr w:type="spellEnd"/>
      <w:r w:rsidR="009510B4">
        <w:rPr>
          <w:rFonts w:hint="eastAsia"/>
        </w:rPr>
        <w:t xml:space="preserve"> and UK Biobank</w:t>
      </w:r>
      <w:r w:rsidR="00BA240A">
        <w:t xml:space="preserve">. </w:t>
      </w:r>
      <w:r w:rsidR="00BA240A" w:rsidRPr="00D973A3">
        <w:t>(ii</w:t>
      </w:r>
      <w:r w:rsidR="00BA240A">
        <w:t>i</w:t>
      </w:r>
      <w:r w:rsidR="00BA240A" w:rsidRPr="00D973A3">
        <w:t xml:space="preserve">) </w:t>
      </w:r>
      <w:proofErr w:type="spellStart"/>
      <w:r w:rsidR="00CA6329" w:rsidRPr="00D973A3">
        <w:t>G×G</w:t>
      </w:r>
      <w:proofErr w:type="spellEnd"/>
      <w:r w:rsidR="00465907" w:rsidRPr="00D973A3">
        <w:rPr>
          <w:rFonts w:hint="eastAsia"/>
        </w:rPr>
        <w:t xml:space="preserve"> interaction</w:t>
      </w:r>
      <w:r w:rsidR="007B1A1C">
        <w:rPr>
          <w:rFonts w:hint="eastAsia"/>
        </w:rPr>
        <w:t>s</w:t>
      </w:r>
      <w:r w:rsidR="00465907" w:rsidRPr="00D973A3">
        <w:rPr>
          <w:rFonts w:hint="eastAsia"/>
        </w:rPr>
        <w:t xml:space="preserve"> </w:t>
      </w:r>
      <w:r w:rsidR="007B1A1C">
        <w:t>additionally</w:t>
      </w:r>
      <w:r w:rsidR="007B1A1C">
        <w:rPr>
          <w:rFonts w:hint="eastAsia"/>
        </w:rPr>
        <w:t xml:space="preserve"> selected </w:t>
      </w:r>
      <w:r w:rsidR="00C76A2F">
        <w:rPr>
          <w:rFonts w:hint="eastAsia"/>
        </w:rPr>
        <w:t>among</w:t>
      </w:r>
      <w:r w:rsidR="00C76A2F" w:rsidRPr="00D973A3">
        <w:t xml:space="preserve"> </w:t>
      </w:r>
      <w:r w:rsidR="00C76A2F" w:rsidRPr="00D973A3">
        <w:rPr>
          <w:rFonts w:hint="eastAsia"/>
        </w:rPr>
        <w:t>SNP</w:t>
      </w:r>
      <w:r w:rsidR="00C76A2F" w:rsidRPr="00D973A3">
        <w:t xml:space="preserve"> pairs </w:t>
      </w:r>
      <w:r w:rsidR="00C76A2F" w:rsidRPr="00D973A3">
        <w:rPr>
          <w:rFonts w:hint="eastAsia"/>
        </w:rPr>
        <w:t>with</w:t>
      </w:r>
      <w:r w:rsidR="00C76A2F" w:rsidRPr="00D973A3">
        <w:t xml:space="preserve"> </w:t>
      </w:r>
      <w:r w:rsidR="00C76A2F" w:rsidRPr="00D973A3">
        <w:rPr>
          <w:i/>
          <w:iCs/>
        </w:rPr>
        <w:t>P</w:t>
      </w:r>
      <w:r w:rsidR="00C76A2F" w:rsidRPr="00D973A3">
        <w:rPr>
          <w:vertAlign w:val="subscript"/>
        </w:rPr>
        <w:t>interaction</w:t>
      </w:r>
      <w:r w:rsidR="00C76A2F" w:rsidRPr="00D973A3">
        <w:t xml:space="preserve"> </w:t>
      </w:r>
      <w:r w:rsidR="00C76A2F" w:rsidRPr="00D973A3">
        <w:rPr>
          <w:rFonts w:cs="Times New Roman"/>
        </w:rPr>
        <w:t xml:space="preserve">≤ </w:t>
      </w:r>
      <w:r w:rsidR="00C76A2F" w:rsidRPr="00D973A3">
        <w:t>5</w:t>
      </w:r>
      <w:r w:rsidR="00C76A2F" w:rsidRPr="00D973A3">
        <w:rPr>
          <w:rFonts w:hint="eastAsia"/>
        </w:rPr>
        <w:t>×</w:t>
      </w:r>
      <w:r w:rsidR="00C76A2F" w:rsidRPr="00D973A3">
        <w:rPr>
          <w:rFonts w:hint="eastAsia"/>
        </w:rPr>
        <w:t>1</w:t>
      </w:r>
      <w:r w:rsidR="00C76A2F" w:rsidRPr="00D973A3">
        <w:t>0</w:t>
      </w:r>
      <w:r w:rsidR="00C76A2F" w:rsidRPr="00D973A3">
        <w:rPr>
          <w:vertAlign w:val="superscript"/>
        </w:rPr>
        <w:t>-8</w:t>
      </w:r>
      <w:r w:rsidR="00C76A2F" w:rsidRPr="00D973A3">
        <w:t xml:space="preserve"> in the meta-analysis</w:t>
      </w:r>
      <w:r w:rsidR="00C76A2F">
        <w:rPr>
          <w:rFonts w:hint="eastAsia"/>
        </w:rPr>
        <w:t xml:space="preserve"> </w:t>
      </w:r>
      <w:r w:rsidR="007B1A1C">
        <w:rPr>
          <w:rFonts w:hint="eastAsia"/>
        </w:rPr>
        <w:t xml:space="preserve">by </w:t>
      </w:r>
      <w:proofErr w:type="spellStart"/>
      <w:r w:rsidR="007B1A1C">
        <w:rPr>
          <w:rFonts w:hint="eastAsia"/>
        </w:rPr>
        <w:t>groupLASS</w:t>
      </w:r>
      <w:r w:rsidR="00C76A2F">
        <w:rPr>
          <w:rFonts w:hint="eastAsia"/>
        </w:rPr>
        <w:t>O</w:t>
      </w:r>
      <w:proofErr w:type="spellEnd"/>
      <w:r w:rsidR="007B1A1C">
        <w:rPr>
          <w:rFonts w:hint="eastAsia"/>
        </w:rPr>
        <w:t xml:space="preserve"> </w:t>
      </w:r>
      <w:r w:rsidR="008729DA" w:rsidRPr="00D973A3">
        <w:t xml:space="preserve">with </w:t>
      </w:r>
      <w:r w:rsidR="006439FD" w:rsidRPr="00D973A3">
        <w:t>the</w:t>
      </w:r>
      <w:r w:rsidR="008729DA" w:rsidRPr="00D973A3">
        <w:t xml:space="preserve"> tuning parameter </w:t>
      </w:r>
      <w:r w:rsidR="006439FD" w:rsidRPr="00D973A3">
        <w:t xml:space="preserve">lambda </w:t>
      </w:r>
      <w:r w:rsidR="008729DA" w:rsidRPr="00D973A3">
        <w:t>determined via</w:t>
      </w:r>
      <w:r w:rsidR="006439FD" w:rsidRPr="00D973A3">
        <w:t xml:space="preserve"> 5-fold cross validation</w:t>
      </w:r>
      <w:r w:rsidR="000C3CFA" w:rsidRPr="00D973A3">
        <w:t xml:space="preserve"> </w:t>
      </w:r>
      <w:r w:rsidR="000C3CFA" w:rsidRPr="00D973A3">
        <w:fldChar w:fldCharType="begin"/>
      </w:r>
      <w:r w:rsidR="00EA05AF">
        <w:instrText xml:space="preserve"> ADDIN EN.CITE &lt;EndNote&gt;&lt;Cite&gt;&lt;Author&gt;Breheny&lt;/Author&gt;&lt;Year&gt;2015&lt;/Year&gt;&lt;RecNum&gt;298&lt;/RecNum&gt;&lt;DisplayText&gt;&lt;style face="superscript"&gt;60&lt;/style&gt;&lt;/DisplayText&gt;&lt;record&gt;&lt;rec-number&gt;298&lt;/rec-number&gt;&lt;foreign-keys&gt;&lt;key app="EN" db-id="x2tfzzvxdepzf8et5tp5e0fbesad9dz5re2e" timestamp="1624332792"&gt;298&lt;/key&gt;&lt;/foreign-keys&gt;&lt;ref-type name="Journal Article"&gt;17&lt;/ref-type&gt;&lt;contributors&gt;&lt;authors&gt;&lt;author&gt;Breheny, P.&lt;/author&gt;&lt;author&gt;Huang, J.&lt;/author&gt;&lt;/authors&gt;&lt;/contributors&gt;&lt;auth-address&gt;Department of Biostatistics University of Iowa.&amp;#xD;Department of Statistics and Actuarial Sciences Department of Biostatistics University of Iowa.&lt;/auth-address&gt;&lt;titles&gt;&lt;title&gt;Group descent algorithms for nonconvex penalized linear and logistic regression models with grouped predictors&lt;/title&gt;&lt;secondary-title&gt;Stat Comput&lt;/secondary-title&gt;&lt;alt-title&gt;Statistics and computing&lt;/alt-title&gt;&lt;/titles&gt;&lt;periodical&gt;&lt;full-title&gt;Stat Comput&lt;/full-title&gt;&lt;abbr-1&gt;Statistics and computing&lt;/abbr-1&gt;&lt;/periodical&gt;&lt;alt-periodical&gt;&lt;full-title&gt;Stat Comput&lt;/full-title&gt;&lt;abbr-1&gt;Statistics and computing&lt;/abbr-1&gt;&lt;/alt-periodical&gt;&lt;pages&gt;173-187&lt;/pages&gt;&lt;volume&gt;25&lt;/volume&gt;&lt;number&gt;2&lt;/number&gt;&lt;edition&gt;2015/03/10&lt;/edition&gt;&lt;dates&gt;&lt;year&gt;2015&lt;/year&gt;&lt;pub-dates&gt;&lt;date&gt;Mar&lt;/date&gt;&lt;/pub-dates&gt;&lt;/dates&gt;&lt;isbn&gt;0960-3174 (Print)&amp;#xD;0960-3174&lt;/isbn&gt;&lt;accession-num&gt;25750488&lt;/accession-num&gt;&lt;urls&gt;&lt;/urls&gt;&lt;custom2&gt;PMC4349417&lt;/custom2&gt;&lt;custom6&gt;NIHMS532754&lt;/custom6&gt;&lt;electronic-resource-num&gt;10.1007/s11222-013-9424-2&lt;/electronic-resource-num&gt;&lt;remote-database-provider&gt;NLM&lt;/remote-database-provider&gt;&lt;language&gt;eng&lt;/language&gt;&lt;/record&gt;&lt;/Cite&gt;&lt;/EndNote&gt;</w:instrText>
      </w:r>
      <w:r w:rsidR="000C3CFA" w:rsidRPr="00D973A3">
        <w:fldChar w:fldCharType="separate"/>
      </w:r>
      <w:r w:rsidR="00EA05AF" w:rsidRPr="00EA05AF">
        <w:rPr>
          <w:noProof/>
          <w:vertAlign w:val="superscript"/>
        </w:rPr>
        <w:t>60</w:t>
      </w:r>
      <w:r w:rsidR="000C3CFA" w:rsidRPr="00D973A3">
        <w:fldChar w:fldCharType="end"/>
      </w:r>
      <w:r w:rsidR="000C3CFA" w:rsidRPr="00D973A3">
        <w:t xml:space="preserve">, </w:t>
      </w:r>
      <w:r w:rsidR="008729DA" w:rsidRPr="00D973A3">
        <w:t xml:space="preserve">and </w:t>
      </w:r>
      <w:r w:rsidR="000C3CFA" w:rsidRPr="00D973A3">
        <w:t>t</w:t>
      </w:r>
      <w:r w:rsidR="00F35056" w:rsidRPr="00D973A3">
        <w:t>he coefficients</w:t>
      </w:r>
      <w:r w:rsidR="00730511" w:rsidRPr="00D973A3">
        <w:t xml:space="preserve"> </w:t>
      </w:r>
      <w:r w:rsidR="005C6CB7" w:rsidRPr="00D973A3">
        <w:rPr>
          <w:rFonts w:hint="eastAsia"/>
        </w:rPr>
        <w:t xml:space="preserve">were estimated </w:t>
      </w:r>
      <w:r w:rsidR="000F314F" w:rsidRPr="00D973A3">
        <w:t>by</w:t>
      </w:r>
      <w:r w:rsidR="000F314F" w:rsidRPr="00D973A3">
        <w:rPr>
          <w:rFonts w:hint="eastAsia"/>
        </w:rPr>
        <w:t xml:space="preserve"> </w:t>
      </w:r>
      <w:r w:rsidR="00C164FE" w:rsidRPr="00D973A3">
        <w:t>adjusted logistic regression models</w:t>
      </w:r>
      <w:r w:rsidR="00F35056" w:rsidRPr="00D973A3">
        <w:t>.</w:t>
      </w:r>
      <w:r w:rsidR="00C76A2F">
        <w:rPr>
          <w:rFonts w:hint="eastAsia"/>
        </w:rPr>
        <w:t xml:space="preserve"> </w:t>
      </w:r>
      <w:proofErr w:type="spellStart"/>
      <w:r w:rsidR="00C76A2F" w:rsidRPr="00D973A3">
        <w:t>G×G</w:t>
      </w:r>
      <w:proofErr w:type="spellEnd"/>
      <w:r w:rsidR="00C76A2F">
        <w:t xml:space="preserve"> </w:t>
      </w:r>
      <w:r w:rsidR="00C76A2F">
        <w:rPr>
          <w:rFonts w:hint="eastAsia"/>
        </w:rPr>
        <w:t xml:space="preserve">interaction score </w:t>
      </w:r>
      <w:r w:rsidR="004661C9" w:rsidRPr="00D973A3">
        <w:rPr>
          <w:rFonts w:hint="eastAsia"/>
        </w:rPr>
        <w:t>were</w:t>
      </w:r>
      <w:r w:rsidR="004661C9" w:rsidRPr="00D973A3">
        <w:t xml:space="preserve"> </w:t>
      </w:r>
      <w:r w:rsidR="00C76A2F">
        <w:rPr>
          <w:rFonts w:hint="eastAsia"/>
        </w:rPr>
        <w:t xml:space="preserve">defined by </w:t>
      </w:r>
      <w:r w:rsidR="004661C9" w:rsidRPr="00D973A3">
        <w:t xml:space="preserve">following scoring process: </w:t>
      </w:r>
    </w:p>
    <w:p w14:paraId="18354A9A" w14:textId="77777777" w:rsidR="009659F2" w:rsidRDefault="004661C9" w:rsidP="004661C9">
      <w:pPr>
        <w:spacing w:after="326"/>
        <w:jc w:val="center"/>
      </w:pPr>
      <w:r w:rsidRPr="00D973A3">
        <w:rPr>
          <w:position w:val="-28"/>
        </w:rPr>
        <w:object w:dxaOrig="5740" w:dyaOrig="680" w14:anchorId="5F81168B">
          <v:shape id="_x0000_i1030" type="#_x0000_t75" style="width:286.35pt;height:37.65pt" o:ole="">
            <v:imagedata r:id="rId24" o:title=""/>
          </v:shape>
          <o:OLEObject Type="Embed" ProgID="Equation.DSMT4" ShapeID="_x0000_i1030" DrawAspect="Content" ObjectID="_1693578156" r:id="rId25"/>
        </w:object>
      </w:r>
    </w:p>
    <w:p w14:paraId="2EB8B7C1" w14:textId="44CC72F3" w:rsidR="004661C9" w:rsidRPr="00D973A3" w:rsidRDefault="009659F2" w:rsidP="003E0A16">
      <w:pPr>
        <w:spacing w:after="326"/>
      </w:pPr>
      <w:r>
        <w:rPr>
          <w:rFonts w:hint="eastAsia"/>
        </w:rPr>
        <w:t xml:space="preserve">The </w:t>
      </w:r>
      <w:proofErr w:type="spellStart"/>
      <w:r>
        <w:rPr>
          <w:rFonts w:hint="eastAsia"/>
        </w:rPr>
        <w:t>iPRS</w:t>
      </w:r>
      <w:proofErr w:type="spellEnd"/>
      <w:r>
        <w:rPr>
          <w:rFonts w:hint="eastAsia"/>
        </w:rPr>
        <w:t xml:space="preserve"> </w:t>
      </w:r>
      <w:r w:rsidR="001F719F">
        <w:rPr>
          <w:rFonts w:hint="eastAsia"/>
        </w:rPr>
        <w:t xml:space="preserve">composed of classic PRS and </w:t>
      </w:r>
      <w:proofErr w:type="spellStart"/>
      <w:r w:rsidR="001F719F" w:rsidRPr="00D973A3">
        <w:t>G×G</w:t>
      </w:r>
      <w:proofErr w:type="spellEnd"/>
      <w:r w:rsidR="001F719F">
        <w:t xml:space="preserve"> </w:t>
      </w:r>
      <w:r w:rsidR="001F719F">
        <w:rPr>
          <w:rFonts w:hint="eastAsia"/>
        </w:rPr>
        <w:t>interaction score</w:t>
      </w:r>
      <w:r w:rsidR="001168FC">
        <w:rPr>
          <w:rFonts w:hint="eastAsia"/>
        </w:rPr>
        <w:t xml:space="preserve"> were </w:t>
      </w:r>
      <w:r w:rsidR="001168FC">
        <w:t>utilized</w:t>
      </w:r>
      <w:r w:rsidR="001168FC">
        <w:rPr>
          <w:rFonts w:hint="eastAsia"/>
        </w:rPr>
        <w:t xml:space="preserve"> to </w:t>
      </w:r>
      <w:r w:rsidR="000B2BC1">
        <w:t>generate</w:t>
      </w:r>
      <w:r w:rsidR="001168FC">
        <w:rPr>
          <w:rFonts w:hint="eastAsia"/>
        </w:rPr>
        <w:t xml:space="preserve"> a lung cancer </w:t>
      </w:r>
      <w:r w:rsidR="001168FC">
        <w:t>screening</w:t>
      </w:r>
      <w:r w:rsidR="001168FC">
        <w:rPr>
          <w:rFonts w:hint="eastAsia"/>
        </w:rPr>
        <w:t xml:space="preserve"> </w:t>
      </w:r>
      <w:r w:rsidR="001168FC">
        <w:t>model</w:t>
      </w:r>
      <w:r w:rsidR="001168FC">
        <w:rPr>
          <w:rFonts w:hint="eastAsia"/>
        </w:rPr>
        <w:t xml:space="preserve"> together with age, gender and pack-years of smoking.</w:t>
      </w:r>
    </w:p>
    <w:p w14:paraId="1B505382" w14:textId="651DE453" w:rsidR="008B7ABF" w:rsidRPr="00D973A3" w:rsidRDefault="007D6E6E">
      <w:pPr>
        <w:pStyle w:val="2"/>
      </w:pPr>
      <w:r w:rsidRPr="00D973A3">
        <w:rPr>
          <w:rFonts w:hint="eastAsia"/>
        </w:rPr>
        <w:t xml:space="preserve">Gene </w:t>
      </w:r>
      <w:r w:rsidRPr="00D973A3">
        <w:t xml:space="preserve">enrichment </w:t>
      </w:r>
      <w:r w:rsidRPr="00D973A3">
        <w:rPr>
          <w:rFonts w:hint="eastAsia"/>
        </w:rPr>
        <w:t>p</w:t>
      </w:r>
      <w:r w:rsidR="008B7ABF" w:rsidRPr="00D973A3">
        <w:t>athway analysis</w:t>
      </w:r>
    </w:p>
    <w:p w14:paraId="6B078A44" w14:textId="31382177" w:rsidR="008B7ABF" w:rsidRPr="00D973A3" w:rsidRDefault="006A00E6">
      <w:pPr>
        <w:spacing w:after="326"/>
      </w:pPr>
      <w:r w:rsidRPr="00D973A3">
        <w:t xml:space="preserve">We collected </w:t>
      </w:r>
      <w:r w:rsidR="00597ECF" w:rsidRPr="00D973A3">
        <w:t xml:space="preserve">the </w:t>
      </w:r>
      <w:r w:rsidRPr="00D973A3">
        <w:t xml:space="preserve">pathway information with gene sets from the </w:t>
      </w:r>
      <w:r w:rsidR="000A78A3" w:rsidRPr="00D973A3">
        <w:t>KEGG</w:t>
      </w:r>
      <w:r w:rsidRPr="00D973A3">
        <w:t xml:space="preserve"> database, contain</w:t>
      </w:r>
      <w:r w:rsidR="00597ECF" w:rsidRPr="00D973A3">
        <w:t>ing</w:t>
      </w:r>
      <w:r w:rsidRPr="00D973A3">
        <w:t xml:space="preserve"> </w:t>
      </w:r>
      <w:r w:rsidR="00597ECF" w:rsidRPr="00D973A3">
        <w:t xml:space="preserve">a total of </w:t>
      </w:r>
      <w:r w:rsidR="00844D3D" w:rsidRPr="00D973A3">
        <w:t>186</w:t>
      </w:r>
      <w:r w:rsidRPr="00D973A3">
        <w:t xml:space="preserve"> pathways </w:t>
      </w:r>
      <w:r w:rsidR="00C37B89" w:rsidRPr="00D973A3">
        <w:rPr>
          <w:rFonts w:hint="eastAsia"/>
        </w:rPr>
        <w:t xml:space="preserve">up to </w:t>
      </w:r>
      <w:r w:rsidRPr="00D973A3">
        <w:t xml:space="preserve">July </w:t>
      </w:r>
      <w:r w:rsidR="00844D3D" w:rsidRPr="00D973A3">
        <w:t>2021</w:t>
      </w:r>
      <w:r w:rsidRPr="00D973A3">
        <w:t xml:space="preserve">. </w:t>
      </w:r>
      <w:r w:rsidR="00931024" w:rsidRPr="00D973A3">
        <w:rPr>
          <w:rFonts w:cs="Arial"/>
        </w:rPr>
        <w:t xml:space="preserve">All enrichment analyses were performed using the R package </w:t>
      </w:r>
      <w:r w:rsidR="00931024" w:rsidRPr="00D973A3">
        <w:rPr>
          <w:rFonts w:cs="Arial"/>
          <w:i/>
          <w:iCs/>
        </w:rPr>
        <w:t xml:space="preserve">clusterProfiler </w:t>
      </w:r>
      <w:r w:rsidR="00931024" w:rsidRPr="00D973A3">
        <w:rPr>
          <w:rFonts w:cs="Arial"/>
        </w:rPr>
        <w:fldChar w:fldCharType="begin"/>
      </w:r>
      <w:r w:rsidR="00E0554A">
        <w:rPr>
          <w:rFonts w:cs="Arial"/>
        </w:rPr>
        <w:instrText xml:space="preserve"> ADDIN EN.CITE &lt;EndNote&gt;&lt;Cite&gt;&lt;Author&gt;Yu&lt;/Author&gt;&lt;Year&gt;2012&lt;/Year&gt;&lt;RecNum&gt;27&lt;/RecNum&gt;&lt;DisplayText&gt;&lt;style face="superscript"&gt;61&lt;/style&gt;&lt;/DisplayText&gt;&lt;record&gt;&lt;rec-number&gt;27&lt;/rec-number&gt;&lt;foreign-keys&gt;&lt;key app="EN" db-id="x2tfzzvxdepzf8et5tp5e0fbesad9dz5re2e" timestamp="1571812706"&gt;27&lt;/key&gt;&lt;/foreign-keys&gt;&lt;ref-type name="Journal Article"&gt;17&lt;/ref-type&gt;&lt;contributors&gt;&lt;authors&gt;&lt;author&gt;Yu, Guangchuang&lt;/author&gt;&lt;author&gt;Wang, Li-Gen&lt;/author&gt;&lt;author&gt;Han, Yanyan&lt;/author&gt;&lt;author&gt;He, Qing-Yu&lt;/author&gt;&lt;/authors&gt;&lt;/contributors&gt;&lt;titles&gt;&lt;title&gt;clusterProfiler: an R package for comparing biological themes among gene clusters&lt;/title&gt;&lt;secondary-title&gt;Omics: a journal of integrative biology&lt;/secondary-title&gt;&lt;/titles&gt;&lt;periodical&gt;&lt;full-title&gt;Omics: a journal of integrative biology&lt;/full-title&gt;&lt;/periodical&gt;&lt;pages&gt;284-287&lt;/pages&gt;&lt;volume&gt;16&lt;/volume&gt;&lt;number&gt;5&lt;/number&gt;&lt;dates&gt;&lt;year&gt;2012&lt;/year&gt;&lt;/dates&gt;&lt;isbn&gt;1536-2310&lt;/isbn&gt;&lt;urls&gt;&lt;/urls&gt;&lt;/record&gt;&lt;/Cite&gt;&lt;/EndNote&gt;</w:instrText>
      </w:r>
      <w:r w:rsidR="00931024" w:rsidRPr="00D973A3">
        <w:rPr>
          <w:rFonts w:cs="Arial"/>
        </w:rPr>
        <w:fldChar w:fldCharType="separate"/>
      </w:r>
      <w:r w:rsidR="009832DB" w:rsidRPr="009832DB">
        <w:rPr>
          <w:rFonts w:cs="Arial"/>
          <w:noProof/>
          <w:vertAlign w:val="superscript"/>
        </w:rPr>
        <w:t>61</w:t>
      </w:r>
      <w:r w:rsidR="00931024" w:rsidRPr="00D973A3">
        <w:rPr>
          <w:rFonts w:cs="Arial"/>
        </w:rPr>
        <w:fldChar w:fldCharType="end"/>
      </w:r>
      <w:r w:rsidR="00931024" w:rsidRPr="00D973A3">
        <w:rPr>
          <w:rFonts w:cs="Arial"/>
        </w:rPr>
        <w:t>.</w:t>
      </w:r>
    </w:p>
    <w:p w14:paraId="63347A19" w14:textId="706B3002" w:rsidR="002A60F1" w:rsidRPr="00D973A3" w:rsidRDefault="00AC47AA">
      <w:pPr>
        <w:pStyle w:val="2"/>
      </w:pPr>
      <w:r>
        <w:rPr>
          <w:rFonts w:hint="eastAsia"/>
        </w:rPr>
        <w:t>Validation</w:t>
      </w:r>
      <w:r w:rsidRPr="00D973A3">
        <w:t xml:space="preserve"> </w:t>
      </w:r>
      <w:r w:rsidR="002A60F1" w:rsidRPr="00D973A3">
        <w:t xml:space="preserve">of </w:t>
      </w:r>
      <w:r w:rsidR="00094F46">
        <w:rPr>
          <w:rFonts w:hint="eastAsia"/>
        </w:rPr>
        <w:t xml:space="preserve">the </w:t>
      </w:r>
      <w:proofErr w:type="spellStart"/>
      <w:r w:rsidR="00E03C5C">
        <w:rPr>
          <w:rFonts w:hint="eastAsia"/>
        </w:rPr>
        <w:t>iPRS</w:t>
      </w:r>
      <w:proofErr w:type="spellEnd"/>
      <w:r w:rsidR="002A60F1" w:rsidRPr="00D973A3">
        <w:rPr>
          <w:rFonts w:hint="eastAsia"/>
        </w:rPr>
        <w:t xml:space="preserve"> </w:t>
      </w:r>
      <w:r w:rsidR="00E03C5C">
        <w:t>enhanced</w:t>
      </w:r>
      <w:r w:rsidR="00E03C5C">
        <w:rPr>
          <w:rFonts w:hint="eastAsia"/>
        </w:rPr>
        <w:t xml:space="preserve"> </w:t>
      </w:r>
      <w:r w:rsidR="00E03C5C">
        <w:t>screening</w:t>
      </w:r>
      <w:r w:rsidR="00E03C5C">
        <w:rPr>
          <w:rFonts w:hint="eastAsia"/>
        </w:rPr>
        <w:t xml:space="preserve"> </w:t>
      </w:r>
      <w:r w:rsidR="002A60F1" w:rsidRPr="00D973A3">
        <w:rPr>
          <w:rFonts w:hint="eastAsia"/>
        </w:rPr>
        <w:t xml:space="preserve">model </w:t>
      </w:r>
      <w:r w:rsidR="002A60F1" w:rsidRPr="00D973A3">
        <w:t>in UK Biobank</w:t>
      </w:r>
      <w:r w:rsidR="000B2BC1">
        <w:rPr>
          <w:rFonts w:hint="eastAsia"/>
        </w:rPr>
        <w:t xml:space="preserve"> po</w:t>
      </w:r>
      <w:r>
        <w:rPr>
          <w:rFonts w:hint="eastAsia"/>
        </w:rPr>
        <w:t>pulation</w:t>
      </w:r>
    </w:p>
    <w:p w14:paraId="60152BAC" w14:textId="23BC95A3" w:rsidR="005F7159" w:rsidRPr="00D973A3" w:rsidRDefault="00BD53A3" w:rsidP="00F06D4A">
      <w:pPr>
        <w:spacing w:after="326"/>
      </w:pPr>
      <w:r w:rsidRPr="00D973A3">
        <w:t>With</w:t>
      </w:r>
      <w:r w:rsidR="00E257EC" w:rsidRPr="00D973A3">
        <w:rPr>
          <w:rFonts w:hint="eastAsia"/>
        </w:rPr>
        <w:t xml:space="preserve"> </w:t>
      </w:r>
      <w:r w:rsidR="008544FB" w:rsidRPr="00D973A3">
        <w:rPr>
          <w:rFonts w:cs="Arial" w:hint="eastAsia"/>
        </w:rPr>
        <w:t>f</w:t>
      </w:r>
      <w:r w:rsidR="008544FB" w:rsidRPr="00D973A3">
        <w:rPr>
          <w:rFonts w:cs="Arial"/>
        </w:rPr>
        <w:t>ollow-up</w:t>
      </w:r>
      <w:r w:rsidR="008544FB" w:rsidRPr="00D973A3">
        <w:rPr>
          <w:rFonts w:cs="Arial" w:hint="eastAsia"/>
        </w:rPr>
        <w:t xml:space="preserve"> of l</w:t>
      </w:r>
      <w:r w:rsidR="008544FB" w:rsidRPr="00D973A3">
        <w:rPr>
          <w:rFonts w:cs="Arial"/>
        </w:rPr>
        <w:t xml:space="preserve">ung </w:t>
      </w:r>
      <w:r w:rsidR="008544FB" w:rsidRPr="00D973A3">
        <w:rPr>
          <w:rFonts w:cs="Arial" w:hint="eastAsia"/>
        </w:rPr>
        <w:t>c</w:t>
      </w:r>
      <w:r w:rsidR="008544FB" w:rsidRPr="00D973A3">
        <w:rPr>
          <w:rFonts w:cs="Arial"/>
        </w:rPr>
        <w:t xml:space="preserve">ancer </w:t>
      </w:r>
      <w:r w:rsidR="008544FB" w:rsidRPr="00D973A3">
        <w:rPr>
          <w:rFonts w:cs="Arial" w:hint="eastAsia"/>
        </w:rPr>
        <w:t>i</w:t>
      </w:r>
      <w:r w:rsidR="008544FB" w:rsidRPr="00D973A3">
        <w:rPr>
          <w:rFonts w:cs="Arial"/>
        </w:rPr>
        <w:t xml:space="preserve">ncidence </w:t>
      </w:r>
      <w:r w:rsidRPr="00D973A3">
        <w:rPr>
          <w:rFonts w:cs="Arial"/>
        </w:rPr>
        <w:t xml:space="preserve">available </w:t>
      </w:r>
      <w:r w:rsidR="008544FB" w:rsidRPr="00D973A3">
        <w:rPr>
          <w:rFonts w:cs="Arial" w:hint="eastAsia"/>
        </w:rPr>
        <w:t xml:space="preserve">in </w:t>
      </w:r>
      <w:r w:rsidRPr="00D973A3">
        <w:rPr>
          <w:rFonts w:cs="Arial"/>
        </w:rPr>
        <w:t xml:space="preserve">the </w:t>
      </w:r>
      <w:r w:rsidR="001026CE" w:rsidRPr="00D973A3">
        <w:t>UK Biobank cohort, we used Cox proportional hazards model</w:t>
      </w:r>
      <w:r w:rsidRPr="00D973A3">
        <w:t>s</w:t>
      </w:r>
      <w:r w:rsidR="001026CE" w:rsidRPr="00D973A3">
        <w:t xml:space="preserve"> to test the association between </w:t>
      </w:r>
      <w:r w:rsidR="00166076" w:rsidRPr="00D973A3">
        <w:rPr>
          <w:rFonts w:hint="eastAsia"/>
        </w:rPr>
        <w:t xml:space="preserve">genetic </w:t>
      </w:r>
      <w:r w:rsidR="001026CE" w:rsidRPr="00D973A3">
        <w:t xml:space="preserve">risk score and </w:t>
      </w:r>
      <w:r w:rsidR="00CD2064" w:rsidRPr="00D973A3">
        <w:t xml:space="preserve">lung cancer </w:t>
      </w:r>
      <w:r w:rsidR="00D8799F" w:rsidRPr="00D973A3">
        <w:rPr>
          <w:rFonts w:cs="Arial" w:hint="eastAsia"/>
        </w:rPr>
        <w:t>i</w:t>
      </w:r>
      <w:r w:rsidR="00D8799F" w:rsidRPr="00D973A3">
        <w:rPr>
          <w:rFonts w:cs="Arial"/>
        </w:rPr>
        <w:t>ncidence</w:t>
      </w:r>
      <w:r w:rsidRPr="00D973A3">
        <w:rPr>
          <w:rFonts w:cs="Arial"/>
        </w:rPr>
        <w:t>, after</w:t>
      </w:r>
      <w:r w:rsidR="00D8799F" w:rsidRPr="00D973A3">
        <w:rPr>
          <w:rFonts w:cs="Arial"/>
        </w:rPr>
        <w:t xml:space="preserve"> </w:t>
      </w:r>
      <w:r w:rsidR="00CD2064" w:rsidRPr="00D973A3">
        <w:t>adjust</w:t>
      </w:r>
      <w:r w:rsidRPr="00D973A3">
        <w:t>ing</w:t>
      </w:r>
      <w:r w:rsidR="001026CE" w:rsidRPr="00D973A3">
        <w:t xml:space="preserve"> for age, sex, source of region, and smoking status. </w:t>
      </w:r>
      <w:r w:rsidR="001C0DAD" w:rsidRPr="00D973A3">
        <w:t>We classified p</w:t>
      </w:r>
      <w:r w:rsidR="001026CE" w:rsidRPr="00D973A3">
        <w:t xml:space="preserve">articipants into ten groups </w:t>
      </w:r>
      <w:r w:rsidRPr="00D973A3">
        <w:t>by the deciles</w:t>
      </w:r>
      <w:r w:rsidR="001026CE" w:rsidRPr="00D973A3">
        <w:t xml:space="preserve"> of </w:t>
      </w:r>
      <w:r w:rsidR="008A4017" w:rsidRPr="00D973A3">
        <w:t>genetic risk score</w:t>
      </w:r>
      <w:r w:rsidR="001026CE" w:rsidRPr="00D973A3">
        <w:t xml:space="preserve">, and </w:t>
      </w:r>
      <w:r w:rsidR="001C0DAD" w:rsidRPr="00D973A3">
        <w:t xml:space="preserve">measured </w:t>
      </w:r>
      <w:r w:rsidR="001C0DAD" w:rsidRPr="00D973A3">
        <w:rPr>
          <w:rFonts w:hint="eastAsia"/>
        </w:rPr>
        <w:t xml:space="preserve">by </w:t>
      </w:r>
      <w:r w:rsidR="001C0DAD" w:rsidRPr="00D973A3">
        <w:t xml:space="preserve">hazard ratio </w:t>
      </w:r>
      <w:r w:rsidR="00B444C9" w:rsidRPr="00D973A3">
        <w:rPr>
          <w:rFonts w:hint="eastAsia"/>
        </w:rPr>
        <w:t xml:space="preserve">the difference </w:t>
      </w:r>
      <w:r w:rsidRPr="00D973A3">
        <w:t>in</w:t>
      </w:r>
      <w:r w:rsidR="00B444C9" w:rsidRPr="00D973A3">
        <w:rPr>
          <w:rFonts w:hint="eastAsia"/>
        </w:rPr>
        <w:t xml:space="preserve"> </w:t>
      </w:r>
      <w:r w:rsidR="00385F5F" w:rsidRPr="00D973A3">
        <w:rPr>
          <w:rFonts w:hint="eastAsia"/>
        </w:rPr>
        <w:t xml:space="preserve">lung cancer risk </w:t>
      </w:r>
      <w:r w:rsidRPr="00D973A3">
        <w:t>among</w:t>
      </w:r>
      <w:r w:rsidR="00757477" w:rsidRPr="00D973A3">
        <w:rPr>
          <w:rFonts w:hint="eastAsia"/>
        </w:rPr>
        <w:t xml:space="preserve"> </w:t>
      </w:r>
      <w:r w:rsidR="001C0DAD" w:rsidRPr="00D973A3">
        <w:t xml:space="preserve">these </w:t>
      </w:r>
      <w:r w:rsidR="00757477" w:rsidRPr="00D973A3">
        <w:rPr>
          <w:rFonts w:hint="eastAsia"/>
        </w:rPr>
        <w:t>groups</w:t>
      </w:r>
      <w:r w:rsidR="001026CE" w:rsidRPr="00D973A3">
        <w:t xml:space="preserve">. </w:t>
      </w:r>
    </w:p>
    <w:p w14:paraId="21BD8360" w14:textId="50A0486B" w:rsidR="00A72053" w:rsidRPr="00D973A3" w:rsidRDefault="006A00E6">
      <w:pPr>
        <w:spacing w:after="326"/>
      </w:pPr>
      <w:r w:rsidRPr="00D973A3">
        <w:t>All s</w:t>
      </w:r>
      <w:r w:rsidR="00AE6D15" w:rsidRPr="00D973A3">
        <w:t>tatistical analyses were performed using R version 3.6.</w:t>
      </w:r>
      <w:r w:rsidR="00B76768" w:rsidRPr="00D973A3">
        <w:t>3</w:t>
      </w:r>
      <w:r w:rsidR="00AE6D15" w:rsidRPr="00D973A3">
        <w:t xml:space="preserve"> (The R Foundation). </w:t>
      </w:r>
      <w:r w:rsidR="00AE6D15" w:rsidRPr="00D973A3">
        <w:rPr>
          <w:i/>
          <w:iCs/>
        </w:rPr>
        <w:t>P</w:t>
      </w:r>
      <w:r w:rsidR="00AE6D15" w:rsidRPr="00D973A3">
        <w:t xml:space="preserve"> </w:t>
      </w:r>
      <w:r w:rsidR="00AE6D15" w:rsidRPr="00D973A3">
        <w:lastRenderedPageBreak/>
        <w:t xml:space="preserve">values were two-sided, and </w:t>
      </w:r>
      <w:r w:rsidR="00AE6D15" w:rsidRPr="00D973A3">
        <w:rPr>
          <w:i/>
          <w:iCs/>
        </w:rPr>
        <w:t xml:space="preserve">P </w:t>
      </w:r>
      <w:r w:rsidR="00AE6D15" w:rsidRPr="00D973A3">
        <w:t>&lt; 0.05 was considered statistically significant.</w:t>
      </w:r>
    </w:p>
    <w:p w14:paraId="5D756B43" w14:textId="77777777" w:rsidR="00AF736D" w:rsidRPr="00D973A3" w:rsidRDefault="00AF736D">
      <w:pPr>
        <w:spacing w:after="326"/>
      </w:pPr>
    </w:p>
    <w:p w14:paraId="0C5D4446" w14:textId="3DF5AF6D" w:rsidR="00DD38A3" w:rsidRPr="00D973A3" w:rsidRDefault="00DD38A3">
      <w:pPr>
        <w:pStyle w:val="1"/>
        <w:spacing w:after="326"/>
        <w:rPr>
          <w:rFonts w:cs="Arial"/>
          <w:sz w:val="24"/>
          <w:szCs w:val="24"/>
        </w:rPr>
      </w:pPr>
      <w:r w:rsidRPr="00D973A3">
        <w:rPr>
          <w:rFonts w:cs="Arial"/>
          <w:sz w:val="24"/>
          <w:szCs w:val="24"/>
        </w:rPr>
        <w:t>Data Availability</w:t>
      </w:r>
    </w:p>
    <w:p w14:paraId="6E67595B" w14:textId="39121B34" w:rsidR="00395E35" w:rsidRPr="00D973A3" w:rsidRDefault="003D7A7F" w:rsidP="007A29C6">
      <w:pPr>
        <w:spacing w:after="326"/>
        <w:jc w:val="left"/>
        <w:rPr>
          <w:rFonts w:cs="Arial"/>
          <w:sz w:val="21"/>
        </w:rPr>
      </w:pPr>
      <w:r w:rsidRPr="00D973A3">
        <w:rPr>
          <w:rFonts w:cs="Arial" w:hint="eastAsia"/>
          <w:szCs w:val="24"/>
        </w:rPr>
        <w:t>ILCCO-</w:t>
      </w:r>
      <w:r w:rsidR="001C40A0" w:rsidRPr="00D973A3">
        <w:rPr>
          <w:rFonts w:cs="Arial"/>
          <w:szCs w:val="24"/>
        </w:rPr>
        <w:t xml:space="preserve">Oncoarray data </w:t>
      </w:r>
      <w:r w:rsidRPr="00D973A3">
        <w:rPr>
          <w:rFonts w:cs="Arial" w:hint="eastAsia"/>
          <w:szCs w:val="24"/>
        </w:rPr>
        <w:t xml:space="preserve">is </w:t>
      </w:r>
      <w:r w:rsidR="001C40A0" w:rsidRPr="00D973A3">
        <w:rPr>
          <w:rFonts w:cs="Arial"/>
          <w:szCs w:val="24"/>
        </w:rPr>
        <w:t>available from:</w:t>
      </w:r>
      <w:r w:rsidR="001C40A0" w:rsidRPr="00D973A3">
        <w:rPr>
          <w:rFonts w:cs="Arial"/>
          <w:sz w:val="21"/>
        </w:rPr>
        <w:t xml:space="preserve"> </w:t>
      </w:r>
      <w:hyperlink r:id="rId26" w:history="1">
        <w:r w:rsidR="001C40A0" w:rsidRPr="00D973A3">
          <w:rPr>
            <w:rStyle w:val="a8"/>
            <w:rFonts w:cs="Arial"/>
            <w:sz w:val="21"/>
          </w:rPr>
          <w:t>https://www.ncbi.nlm.nih.gov/projects/gap/cgi-bin/study.cgi?study_id=phs001273.v3.p2</w:t>
        </w:r>
      </w:hyperlink>
      <w:r w:rsidR="001C40A0" w:rsidRPr="00D973A3">
        <w:rPr>
          <w:rFonts w:cs="Arial"/>
          <w:sz w:val="21"/>
        </w:rPr>
        <w:t xml:space="preserve">. </w:t>
      </w:r>
    </w:p>
    <w:p w14:paraId="7E16DA59" w14:textId="7B8A79C9" w:rsidR="00332111" w:rsidRPr="00D973A3" w:rsidRDefault="001C40A0" w:rsidP="007A29C6">
      <w:pPr>
        <w:spacing w:after="326"/>
        <w:jc w:val="left"/>
        <w:rPr>
          <w:rFonts w:cs="Arial"/>
        </w:rPr>
      </w:pPr>
      <w:r w:rsidRPr="00D973A3">
        <w:rPr>
          <w:rFonts w:cs="Arial"/>
        </w:rPr>
        <w:t xml:space="preserve">TRICL data </w:t>
      </w:r>
      <w:r w:rsidR="00395E35" w:rsidRPr="00D973A3">
        <w:rPr>
          <w:rFonts w:cs="Arial" w:hint="eastAsia"/>
        </w:rPr>
        <w:t xml:space="preserve">is </w:t>
      </w:r>
      <w:r w:rsidRPr="00D973A3">
        <w:rPr>
          <w:rFonts w:cs="Arial"/>
        </w:rPr>
        <w:t xml:space="preserve">available from: </w:t>
      </w:r>
      <w:hyperlink r:id="rId27" w:history="1">
        <w:r w:rsidR="00332111" w:rsidRPr="00D973A3">
          <w:rPr>
            <w:rStyle w:val="a8"/>
            <w:rFonts w:cs="Arial"/>
            <w:sz w:val="21"/>
            <w:szCs w:val="21"/>
          </w:rPr>
          <w:t>https://www.ncbi.nlm.nih.gov/projects/gap/cgi-bin/study.cgi?study_id=phs001681.v1.p1</w:t>
        </w:r>
      </w:hyperlink>
      <w:r w:rsidR="00332111" w:rsidRPr="00D973A3">
        <w:rPr>
          <w:rFonts w:cs="Arial" w:hint="eastAsia"/>
          <w:sz w:val="21"/>
          <w:szCs w:val="21"/>
        </w:rPr>
        <w:t>.</w:t>
      </w:r>
    </w:p>
    <w:p w14:paraId="1A91F5B8" w14:textId="77777777" w:rsidR="00332111" w:rsidRPr="00D973A3" w:rsidRDefault="00851BAE" w:rsidP="007A29C6">
      <w:pPr>
        <w:spacing w:after="326"/>
        <w:jc w:val="left"/>
        <w:rPr>
          <w:rFonts w:cs="Arial"/>
        </w:rPr>
      </w:pPr>
      <w:r w:rsidRPr="00D973A3">
        <w:rPr>
          <w:rFonts w:cs="Arial"/>
        </w:rPr>
        <w:t xml:space="preserve">UK </w:t>
      </w:r>
      <w:r w:rsidR="008F38B8" w:rsidRPr="00D973A3">
        <w:rPr>
          <w:rFonts w:cs="Arial"/>
        </w:rPr>
        <w:t>Biobank</w:t>
      </w:r>
      <w:r w:rsidRPr="00D973A3">
        <w:rPr>
          <w:rFonts w:cs="Arial"/>
        </w:rPr>
        <w:t xml:space="preserve"> </w:t>
      </w:r>
      <w:r w:rsidR="00332111" w:rsidRPr="00D973A3">
        <w:rPr>
          <w:rFonts w:cs="Arial" w:hint="eastAsia"/>
        </w:rPr>
        <w:t xml:space="preserve">data </w:t>
      </w:r>
      <w:r w:rsidRPr="00D973A3">
        <w:rPr>
          <w:rFonts w:cs="Arial"/>
        </w:rPr>
        <w:t xml:space="preserve">is </w:t>
      </w:r>
      <w:bookmarkStart w:id="95" w:name="OLE_LINK65"/>
      <w:bookmarkStart w:id="96" w:name="OLE_LINK66"/>
      <w:r w:rsidRPr="00D973A3">
        <w:rPr>
          <w:rFonts w:cs="Arial"/>
        </w:rPr>
        <w:t>available from</w:t>
      </w:r>
      <w:bookmarkEnd w:id="95"/>
      <w:bookmarkEnd w:id="96"/>
      <w:r w:rsidRPr="00D973A3">
        <w:rPr>
          <w:rFonts w:cs="Arial"/>
        </w:rPr>
        <w:t xml:space="preserve"> </w:t>
      </w:r>
      <w:hyperlink r:id="rId28" w:history="1">
        <w:r w:rsidRPr="00D973A3">
          <w:rPr>
            <w:rStyle w:val="a8"/>
            <w:rFonts w:cs="Arial"/>
          </w:rPr>
          <w:t>https://www.ukbiobank.ac.uk/</w:t>
        </w:r>
      </w:hyperlink>
      <w:r w:rsidRPr="00D973A3">
        <w:rPr>
          <w:rFonts w:cs="Arial"/>
        </w:rPr>
        <w:t>.</w:t>
      </w:r>
      <w:r w:rsidR="005D4E4F" w:rsidRPr="00D973A3">
        <w:rPr>
          <w:rFonts w:cs="Arial"/>
        </w:rPr>
        <w:t xml:space="preserve"> </w:t>
      </w:r>
    </w:p>
    <w:p w14:paraId="301F1CEE" w14:textId="64E4C7BE" w:rsidR="003D7A7F" w:rsidRPr="00D973A3" w:rsidRDefault="003D7A7F" w:rsidP="007A29C6">
      <w:pPr>
        <w:spacing w:after="326"/>
        <w:jc w:val="left"/>
      </w:pPr>
      <w:r w:rsidRPr="00D973A3">
        <w:t xml:space="preserve">KEGG database </w:t>
      </w:r>
      <w:r w:rsidRPr="00D973A3">
        <w:rPr>
          <w:rFonts w:hint="eastAsia"/>
        </w:rPr>
        <w:t xml:space="preserve">is </w:t>
      </w:r>
      <w:r w:rsidR="007A29C6" w:rsidRPr="00D973A3">
        <w:rPr>
          <w:rFonts w:cs="Arial"/>
        </w:rPr>
        <w:t>available from</w:t>
      </w:r>
      <w:r w:rsidR="007A29C6" w:rsidRPr="00D973A3">
        <w:rPr>
          <w:rFonts w:hint="eastAsia"/>
        </w:rPr>
        <w:t xml:space="preserve"> </w:t>
      </w:r>
      <w:hyperlink r:id="rId29" w:history="1">
        <w:r w:rsidR="007A29C6" w:rsidRPr="00D973A3">
          <w:rPr>
            <w:rStyle w:val="a8"/>
          </w:rPr>
          <w:t>http://www.gsea-msigdb.org/gsea/msigdb/genesets.jsp?collection=CP:KEGG</w:t>
        </w:r>
      </w:hyperlink>
      <w:r w:rsidR="007A29C6" w:rsidRPr="00D973A3">
        <w:rPr>
          <w:rFonts w:hint="eastAsia"/>
        </w:rPr>
        <w:t>.</w:t>
      </w:r>
    </w:p>
    <w:p w14:paraId="12D50459" w14:textId="77777777" w:rsidR="009F77C2" w:rsidRPr="00D973A3" w:rsidRDefault="009F77C2" w:rsidP="00CB4BA7">
      <w:pPr>
        <w:spacing w:after="326"/>
      </w:pPr>
    </w:p>
    <w:p w14:paraId="34DF2B46" w14:textId="77777777" w:rsidR="00DD38A3" w:rsidRPr="00D973A3" w:rsidRDefault="00DD38A3">
      <w:pPr>
        <w:pStyle w:val="1"/>
        <w:spacing w:after="326"/>
        <w:rPr>
          <w:rFonts w:cs="Arial"/>
          <w:color w:val="000000" w:themeColor="text1"/>
          <w:sz w:val="24"/>
          <w:szCs w:val="24"/>
        </w:rPr>
      </w:pPr>
      <w:r w:rsidRPr="00D973A3">
        <w:rPr>
          <w:rFonts w:cs="Arial"/>
          <w:color w:val="000000" w:themeColor="text1"/>
          <w:sz w:val="24"/>
          <w:szCs w:val="24"/>
        </w:rPr>
        <w:t>Code Availability</w:t>
      </w:r>
    </w:p>
    <w:p w14:paraId="21BD8363" w14:textId="0D882164" w:rsidR="00084C26" w:rsidRPr="00D973A3" w:rsidRDefault="00DD38A3">
      <w:pPr>
        <w:spacing w:after="326"/>
        <w:rPr>
          <w:rFonts w:cs="Arial"/>
          <w:color w:val="000000" w:themeColor="text1"/>
        </w:rPr>
      </w:pPr>
      <w:r w:rsidRPr="00D973A3">
        <w:rPr>
          <w:rFonts w:cs="Arial"/>
          <w:color w:val="000000" w:themeColor="text1"/>
        </w:rPr>
        <w:t xml:space="preserve">The </w:t>
      </w:r>
      <w:r w:rsidR="009F77C2" w:rsidRPr="00D973A3">
        <w:rPr>
          <w:rFonts w:cs="Arial" w:hint="eastAsia"/>
          <w:color w:val="000000" w:themeColor="text1"/>
        </w:rPr>
        <w:t xml:space="preserve">R software </w:t>
      </w:r>
      <w:r w:rsidRPr="00D973A3">
        <w:rPr>
          <w:rFonts w:cs="Arial"/>
          <w:color w:val="000000" w:themeColor="text1"/>
        </w:rPr>
        <w:t>code</w:t>
      </w:r>
      <w:r w:rsidR="000E7409" w:rsidRPr="00D973A3">
        <w:rPr>
          <w:rFonts w:cs="Arial" w:hint="eastAsia"/>
          <w:color w:val="000000" w:themeColor="text1"/>
        </w:rPr>
        <w:t>s</w:t>
      </w:r>
      <w:r w:rsidR="009F77C2" w:rsidRPr="00D973A3">
        <w:rPr>
          <w:rFonts w:cs="Arial"/>
          <w:color w:val="000000" w:themeColor="text1"/>
        </w:rPr>
        <w:t xml:space="preserve"> that support</w:t>
      </w:r>
      <w:r w:rsidRPr="00D973A3">
        <w:rPr>
          <w:rFonts w:cs="Arial"/>
          <w:color w:val="000000" w:themeColor="text1"/>
        </w:rPr>
        <w:t xml:space="preserve"> </w:t>
      </w:r>
      <w:r w:rsidR="009F77C2" w:rsidRPr="00D973A3">
        <w:rPr>
          <w:rFonts w:cs="Arial" w:hint="eastAsia"/>
          <w:color w:val="000000" w:themeColor="text1"/>
        </w:rPr>
        <w:t>our</w:t>
      </w:r>
      <w:r w:rsidRPr="00D973A3">
        <w:rPr>
          <w:rFonts w:cs="Arial"/>
          <w:color w:val="000000" w:themeColor="text1"/>
        </w:rPr>
        <w:t xml:space="preserve"> findings are available from the corresponding author </w:t>
      </w:r>
      <w:r w:rsidR="009F77C2" w:rsidRPr="00D973A3">
        <w:rPr>
          <w:rFonts w:cs="Arial" w:hint="eastAsia"/>
          <w:color w:val="000000" w:themeColor="text1"/>
        </w:rPr>
        <w:t>by</w:t>
      </w:r>
      <w:r w:rsidRPr="00D973A3">
        <w:rPr>
          <w:rFonts w:cs="Arial"/>
          <w:color w:val="000000" w:themeColor="text1"/>
        </w:rPr>
        <w:t xml:space="preserve"> </w:t>
      </w:r>
      <w:r w:rsidR="009F77C2" w:rsidRPr="00D973A3">
        <w:rPr>
          <w:rFonts w:cs="Arial" w:hint="eastAsia"/>
          <w:color w:val="000000" w:themeColor="text1"/>
        </w:rPr>
        <w:t xml:space="preserve">a </w:t>
      </w:r>
      <w:r w:rsidRPr="00D973A3">
        <w:rPr>
          <w:rFonts w:cs="Arial"/>
          <w:color w:val="000000" w:themeColor="text1"/>
        </w:rPr>
        <w:t>reasonable request.</w:t>
      </w:r>
    </w:p>
    <w:p w14:paraId="0CC0AE70" w14:textId="77777777" w:rsidR="00AF736D" w:rsidRPr="00D973A3" w:rsidRDefault="00AF736D">
      <w:pPr>
        <w:spacing w:after="326"/>
        <w:rPr>
          <w:rFonts w:cs="Arial"/>
          <w:color w:val="000000" w:themeColor="text1"/>
        </w:rPr>
      </w:pPr>
    </w:p>
    <w:p w14:paraId="151A5898" w14:textId="77777777" w:rsidR="00323442" w:rsidRPr="00D973A3" w:rsidRDefault="00323442">
      <w:pPr>
        <w:pStyle w:val="2"/>
      </w:pPr>
      <w:r w:rsidRPr="00D973A3">
        <w:t>Acknowledgments</w:t>
      </w:r>
    </w:p>
    <w:p w14:paraId="678FDCE6" w14:textId="7C4D59AD" w:rsidR="00323442" w:rsidRPr="00D973A3" w:rsidRDefault="00323442">
      <w:pPr>
        <w:spacing w:after="326"/>
      </w:pPr>
      <w:bookmarkStart w:id="97" w:name="OLE_LINK89"/>
      <w:bookmarkStart w:id="98" w:name="OLE_LINK90"/>
      <w:r w:rsidRPr="00D973A3">
        <w:t>This study was funded by National Key Research and Development Program of China (2016YFE0204900 to F.C.), National Natural Science Foundation of China (</w:t>
      </w:r>
      <w:r w:rsidR="00AA52A5" w:rsidRPr="00D973A3">
        <w:t xml:space="preserve">82103946 </w:t>
      </w:r>
      <w:r w:rsidR="00AA52A5" w:rsidRPr="00D973A3">
        <w:rPr>
          <w:rFonts w:hint="eastAsia"/>
        </w:rPr>
        <w:t>to</w:t>
      </w:r>
      <w:r w:rsidR="00AA52A5" w:rsidRPr="00D973A3">
        <w:t xml:space="preserve"> </w:t>
      </w:r>
      <w:r w:rsidR="00AA52A5" w:rsidRPr="00D973A3">
        <w:rPr>
          <w:rFonts w:eastAsia="黑体" w:cs="Times New Roman"/>
          <w:szCs w:val="24"/>
        </w:rPr>
        <w:t xml:space="preserve">S.S. and </w:t>
      </w:r>
      <w:r w:rsidRPr="00D973A3">
        <w:t xml:space="preserve">81973142 to Y.W.), Natural Science Foundation of Jiangsu </w:t>
      </w:r>
      <w:r w:rsidRPr="00D973A3">
        <w:lastRenderedPageBreak/>
        <w:t>Province (</w:t>
      </w:r>
      <w:bookmarkStart w:id="99" w:name="OLE_LINK86"/>
      <w:bookmarkStart w:id="100" w:name="OLE_LINK88"/>
      <w:r w:rsidRPr="00D973A3">
        <w:t xml:space="preserve">BK20191354 </w:t>
      </w:r>
      <w:bookmarkEnd w:id="99"/>
      <w:bookmarkEnd w:id="100"/>
      <w:r w:rsidRPr="00D973A3">
        <w:t xml:space="preserve">to R.Z.), </w:t>
      </w:r>
      <w:r w:rsidR="00CF63CF" w:rsidRPr="00D973A3">
        <w:rPr>
          <w:rFonts w:eastAsia="黑体" w:cs="Times New Roman"/>
          <w:szCs w:val="24"/>
        </w:rPr>
        <w:t>China Postdoctoral Science Foundation (2020M681671 to S.S.), Jiangsu Planned Projects for Postdoctoral Research Funds (2020Z019 to S.S.)</w:t>
      </w:r>
      <w:r w:rsidR="00CF63CF" w:rsidRPr="00D973A3">
        <w:rPr>
          <w:rFonts w:eastAsia="黑体" w:cs="Times New Roman" w:hint="eastAsia"/>
          <w:szCs w:val="24"/>
        </w:rPr>
        <w:t xml:space="preserve">, </w:t>
      </w:r>
      <w:r w:rsidRPr="00D973A3">
        <w:t>the US National Institutes of Health (CA209414, CA092824 and ES000002 to D.C.C.</w:t>
      </w:r>
      <w:r w:rsidR="00F35183" w:rsidRPr="00D973A3">
        <w:rPr>
          <w:rFonts w:hint="eastAsia"/>
        </w:rPr>
        <w:t xml:space="preserve">, </w:t>
      </w:r>
      <w:r w:rsidR="00F35183" w:rsidRPr="00D973A3">
        <w:t>AG056764 to Y.L.</w:t>
      </w:r>
      <w:r w:rsidRPr="00D973A3">
        <w:t xml:space="preserve">), </w:t>
      </w:r>
      <w:bookmarkStart w:id="101" w:name="OLE_LINK79"/>
      <w:bookmarkStart w:id="102" w:name="OLE_LINK80"/>
      <w:r w:rsidRPr="00D973A3">
        <w:t>Priority Academic Program Development of Jiangsu Higher Education Institutions (PAPD)</w:t>
      </w:r>
      <w:bookmarkEnd w:id="101"/>
      <w:bookmarkEnd w:id="102"/>
      <w:r w:rsidRPr="00D973A3">
        <w:t xml:space="preserve">. R.Z. was partially supported by </w:t>
      </w:r>
      <w:r w:rsidR="009C2E86" w:rsidRPr="00D973A3">
        <w:t xml:space="preserve">the Qing Lan Project of the Higher Education Institutions of Jiangsu Province </w:t>
      </w:r>
      <w:r w:rsidR="009C2E86" w:rsidRPr="00D973A3">
        <w:rPr>
          <w:rFonts w:hint="eastAsia"/>
        </w:rPr>
        <w:t xml:space="preserve">and </w:t>
      </w:r>
      <w:r w:rsidRPr="00D973A3">
        <w:t>the Outstanding Young Teachers Training Program of Nanjing Medical University.</w:t>
      </w:r>
      <w:bookmarkEnd w:id="97"/>
      <w:bookmarkEnd w:id="98"/>
    </w:p>
    <w:p w14:paraId="556BD90A" w14:textId="77777777" w:rsidR="00AF736D" w:rsidRPr="00D973A3" w:rsidRDefault="00AF736D">
      <w:pPr>
        <w:spacing w:after="326"/>
      </w:pPr>
    </w:p>
    <w:p w14:paraId="21BD8364" w14:textId="77777777" w:rsidR="00DC7C11" w:rsidRPr="00D973A3" w:rsidRDefault="00DC7C11">
      <w:pPr>
        <w:pStyle w:val="2"/>
      </w:pPr>
      <w:r w:rsidRPr="00D973A3">
        <w:t>Author contributions</w:t>
      </w:r>
    </w:p>
    <w:p w14:paraId="21BD8366" w14:textId="4F607F94" w:rsidR="00DC7C11" w:rsidRPr="00D973A3" w:rsidRDefault="00D83431">
      <w:pPr>
        <w:spacing w:after="326"/>
      </w:pPr>
      <w:bookmarkStart w:id="103" w:name="_Hlk82539814"/>
      <w:r w:rsidRPr="00D973A3">
        <w:rPr>
          <w:rFonts w:hint="eastAsia"/>
        </w:rPr>
        <w:t xml:space="preserve">R.Z., </w:t>
      </w:r>
      <w:r w:rsidR="005A0EF5" w:rsidRPr="00D973A3">
        <w:rPr>
          <w:rFonts w:hint="eastAsia"/>
        </w:rPr>
        <w:t xml:space="preserve">Y. Wei, </w:t>
      </w:r>
      <w:r w:rsidR="00DD38A3" w:rsidRPr="00D973A3">
        <w:rPr>
          <w:rFonts w:hint="eastAsia"/>
        </w:rPr>
        <w:t>S.S.</w:t>
      </w:r>
      <w:r w:rsidR="00DD38A3" w:rsidRPr="00D973A3">
        <w:t>,</w:t>
      </w:r>
      <w:r w:rsidR="00DD38A3" w:rsidRPr="00D973A3">
        <w:rPr>
          <w:rFonts w:hint="eastAsia"/>
        </w:rPr>
        <w:t xml:space="preserve"> </w:t>
      </w:r>
      <w:r w:rsidR="008056DB" w:rsidRPr="00D973A3">
        <w:rPr>
          <w:rFonts w:hint="eastAsia"/>
        </w:rPr>
        <w:t>F.C.</w:t>
      </w:r>
      <w:r w:rsidR="00BA59D4" w:rsidRPr="00D973A3">
        <w:rPr>
          <w:rFonts w:hint="eastAsia"/>
        </w:rPr>
        <w:t xml:space="preserve">, </w:t>
      </w:r>
      <w:r w:rsidR="00E61316" w:rsidRPr="00D973A3">
        <w:rPr>
          <w:rFonts w:hint="eastAsia"/>
        </w:rPr>
        <w:t xml:space="preserve">Z.H., H.S, </w:t>
      </w:r>
      <w:r w:rsidR="00BA59D4" w:rsidRPr="00D973A3">
        <w:rPr>
          <w:rFonts w:hint="eastAsia"/>
        </w:rPr>
        <w:t>R.H.</w:t>
      </w:r>
      <w:r w:rsidR="00BE20B3" w:rsidRPr="00D973A3">
        <w:rPr>
          <w:rFonts w:hint="eastAsia"/>
        </w:rPr>
        <w:t>,</w:t>
      </w:r>
      <w:r w:rsidR="00E61316" w:rsidRPr="00D973A3">
        <w:rPr>
          <w:rFonts w:hint="eastAsia"/>
        </w:rPr>
        <w:t xml:space="preserve"> </w:t>
      </w:r>
      <w:r w:rsidR="00BE20B3" w:rsidRPr="00D973A3">
        <w:rPr>
          <w:rFonts w:hint="eastAsia"/>
        </w:rPr>
        <w:t xml:space="preserve">C.I.A. </w:t>
      </w:r>
      <w:r w:rsidR="00E61316" w:rsidRPr="00D973A3">
        <w:rPr>
          <w:rFonts w:hint="eastAsia"/>
        </w:rPr>
        <w:t>and D.C.C.</w:t>
      </w:r>
      <w:r w:rsidR="008056DB" w:rsidRPr="00D973A3">
        <w:rPr>
          <w:rFonts w:hint="eastAsia"/>
        </w:rPr>
        <w:t xml:space="preserve"> designed </w:t>
      </w:r>
      <w:r w:rsidR="002D0983" w:rsidRPr="00D973A3">
        <w:rPr>
          <w:rFonts w:hint="eastAsia"/>
        </w:rPr>
        <w:t xml:space="preserve">the </w:t>
      </w:r>
      <w:r w:rsidR="00907950" w:rsidRPr="00D973A3">
        <w:rPr>
          <w:rFonts w:hint="eastAsia"/>
        </w:rPr>
        <w:t>study</w:t>
      </w:r>
      <w:r w:rsidR="008056DB" w:rsidRPr="00D973A3">
        <w:rPr>
          <w:rFonts w:hint="eastAsia"/>
        </w:rPr>
        <w:t xml:space="preserve">. </w:t>
      </w:r>
      <w:r w:rsidR="008056DB" w:rsidRPr="00D973A3">
        <w:t>R</w:t>
      </w:r>
      <w:r w:rsidRPr="00D973A3">
        <w:rPr>
          <w:rFonts w:hint="eastAsia"/>
        </w:rPr>
        <w:t>.Z., Y.</w:t>
      </w:r>
      <w:r w:rsidR="00BD1BCD" w:rsidRPr="00D973A3">
        <w:rPr>
          <w:rFonts w:hint="eastAsia"/>
        </w:rPr>
        <w:t xml:space="preserve"> Wei</w:t>
      </w:r>
      <w:r w:rsidRPr="00D973A3">
        <w:rPr>
          <w:rFonts w:hint="eastAsia"/>
        </w:rPr>
        <w:t>, Y.</w:t>
      </w:r>
      <w:r w:rsidR="004D6086" w:rsidRPr="00D973A3">
        <w:rPr>
          <w:rFonts w:hint="eastAsia"/>
        </w:rPr>
        <w:t xml:space="preserve"> </w:t>
      </w:r>
      <w:r w:rsidR="008056DB" w:rsidRPr="00D973A3">
        <w:rPr>
          <w:rFonts w:hint="eastAsia"/>
        </w:rPr>
        <w:t>Z</w:t>
      </w:r>
      <w:r w:rsidR="004D6086" w:rsidRPr="00D973A3">
        <w:rPr>
          <w:rFonts w:hint="eastAsia"/>
        </w:rPr>
        <w:t>hu</w:t>
      </w:r>
      <w:r w:rsidR="0041528C" w:rsidRPr="00D973A3">
        <w:rPr>
          <w:rFonts w:hint="eastAsia"/>
        </w:rPr>
        <w:t>,</w:t>
      </w:r>
      <w:r w:rsidR="008056DB" w:rsidRPr="00D973A3">
        <w:rPr>
          <w:rFonts w:hint="eastAsia"/>
        </w:rPr>
        <w:t xml:space="preserve"> S.S.</w:t>
      </w:r>
      <w:r w:rsidR="0041528C" w:rsidRPr="00D973A3">
        <w:rPr>
          <w:rFonts w:hint="eastAsia"/>
        </w:rPr>
        <w:t xml:space="preserve">, </w:t>
      </w:r>
      <w:r w:rsidR="00ED570A" w:rsidRPr="00D973A3">
        <w:rPr>
          <w:rFonts w:hint="eastAsia"/>
        </w:rPr>
        <w:t xml:space="preserve">Y. Zhao, </w:t>
      </w:r>
      <w:r w:rsidR="00BD1BCD" w:rsidRPr="00D973A3">
        <w:rPr>
          <w:rFonts w:hint="eastAsia"/>
        </w:rPr>
        <w:t xml:space="preserve">Y. Wang, </w:t>
      </w:r>
      <w:r w:rsidR="00BF7C4E" w:rsidRPr="00D973A3">
        <w:rPr>
          <w:rFonts w:hint="eastAsia"/>
        </w:rPr>
        <w:t xml:space="preserve">M.Z., </w:t>
      </w:r>
      <w:r w:rsidR="00793ABB" w:rsidRPr="00D973A3">
        <w:rPr>
          <w:rFonts w:hint="eastAsia"/>
        </w:rPr>
        <w:t xml:space="preserve">X.X., D.Z. </w:t>
      </w:r>
      <w:r w:rsidR="001E6766" w:rsidRPr="00D973A3">
        <w:rPr>
          <w:rFonts w:hint="eastAsia"/>
        </w:rPr>
        <w:t xml:space="preserve">and </w:t>
      </w:r>
      <w:r w:rsidR="00793ABB" w:rsidRPr="00D973A3">
        <w:rPr>
          <w:rFonts w:hint="eastAsia"/>
        </w:rPr>
        <w:t>Y</w:t>
      </w:r>
      <w:r w:rsidR="00673DE1" w:rsidRPr="00D973A3">
        <w:rPr>
          <w:rFonts w:hint="eastAsia"/>
        </w:rPr>
        <w:t>afang L.</w:t>
      </w:r>
      <w:r w:rsidR="008056DB" w:rsidRPr="00D973A3">
        <w:rPr>
          <w:rFonts w:hint="eastAsia"/>
        </w:rPr>
        <w:t xml:space="preserve"> </w:t>
      </w:r>
      <w:r w:rsidR="00CE6790" w:rsidRPr="00D973A3">
        <w:rPr>
          <w:rFonts w:hint="eastAsia"/>
        </w:rPr>
        <w:t xml:space="preserve">contributed to data management and </w:t>
      </w:r>
      <w:r w:rsidR="008056DB" w:rsidRPr="00D973A3">
        <w:rPr>
          <w:rFonts w:hint="eastAsia"/>
        </w:rPr>
        <w:t>statistical analysis.</w:t>
      </w:r>
      <w:r w:rsidR="00E84BFC" w:rsidRPr="00D973A3">
        <w:rPr>
          <w:rFonts w:hint="eastAsia"/>
        </w:rPr>
        <w:t xml:space="preserve"> </w:t>
      </w:r>
      <w:r w:rsidR="006D35FE" w:rsidRPr="00D973A3">
        <w:rPr>
          <w:rFonts w:hint="eastAsia"/>
        </w:rPr>
        <w:t xml:space="preserve">R.Z., </w:t>
      </w:r>
      <w:r w:rsidR="00AC5DDC" w:rsidRPr="00D973A3">
        <w:rPr>
          <w:rFonts w:hint="eastAsia"/>
        </w:rPr>
        <w:t>S.S.</w:t>
      </w:r>
      <w:r w:rsidR="00AC5DDC" w:rsidRPr="00D973A3">
        <w:t>,</w:t>
      </w:r>
      <w:r w:rsidR="00AC5DDC" w:rsidRPr="00D973A3">
        <w:rPr>
          <w:rFonts w:hint="eastAsia"/>
        </w:rPr>
        <w:t xml:space="preserve"> </w:t>
      </w:r>
      <w:r w:rsidR="008056DB" w:rsidRPr="00D973A3">
        <w:rPr>
          <w:rFonts w:hint="eastAsia"/>
        </w:rPr>
        <w:t>Y.</w:t>
      </w:r>
      <w:r w:rsidR="00013749" w:rsidRPr="00D973A3">
        <w:rPr>
          <w:rFonts w:hint="eastAsia"/>
        </w:rPr>
        <w:t xml:space="preserve"> Zhu</w:t>
      </w:r>
      <w:r w:rsidR="006D35FE" w:rsidRPr="00D973A3">
        <w:rPr>
          <w:rFonts w:hint="eastAsia"/>
        </w:rPr>
        <w:t xml:space="preserve">, Y. Wei and Yi L. </w:t>
      </w:r>
      <w:r w:rsidR="008056DB" w:rsidRPr="00D973A3">
        <w:rPr>
          <w:rFonts w:hint="eastAsia"/>
        </w:rPr>
        <w:t xml:space="preserve">wrote the manuscript. </w:t>
      </w:r>
      <w:r w:rsidR="00204E33">
        <w:rPr>
          <w:rFonts w:hint="eastAsia"/>
        </w:rPr>
        <w:t>D</w:t>
      </w:r>
      <w:r w:rsidR="00204E33">
        <w:t>.A., M.T.L, N.C., S.L., A.T., C.C., S.E.B., M.J., A.R., H.B., H.E.W., G.R., S.A., P.B., J.M., J.K.F., S.S.S., L.L.M., O.M., H.B., G.L., A.A., L.A.K., S.Z.N., K.G., M.J., A.C., P.L., M.B.S., M.C.A.</w:t>
      </w:r>
      <w:r w:rsidR="00120A0D">
        <w:t xml:space="preserve">, </w:t>
      </w:r>
      <w:r w:rsidR="00237DD2" w:rsidRPr="00D973A3">
        <w:rPr>
          <w:rFonts w:hint="eastAsia"/>
        </w:rPr>
        <w:t>R.H.,</w:t>
      </w:r>
      <w:r w:rsidR="00237DD2">
        <w:t xml:space="preserve"> </w:t>
      </w:r>
      <w:r w:rsidR="00120A0D" w:rsidRPr="00D973A3">
        <w:rPr>
          <w:rFonts w:hint="eastAsia"/>
        </w:rPr>
        <w:t>C.I.A. and D.C.C.</w:t>
      </w:r>
      <w:r w:rsidR="00204E33">
        <w:t xml:space="preserve"> </w:t>
      </w:r>
      <w:r w:rsidR="00204E33" w:rsidRPr="00D973A3">
        <w:rPr>
          <w:rFonts w:hint="eastAsia"/>
        </w:rPr>
        <w:t>contributed to</w:t>
      </w:r>
      <w:r w:rsidR="00204E33">
        <w:t xml:space="preserve"> S</w:t>
      </w:r>
      <w:r w:rsidR="00204E33" w:rsidRPr="00204E33">
        <w:t>ample collection and development of the epidemiological studies</w:t>
      </w:r>
      <w:r w:rsidR="00204E33">
        <w:t xml:space="preserve">. </w:t>
      </w:r>
      <w:r w:rsidR="00240C7E" w:rsidRPr="00D973A3">
        <w:t>All authors conducted data preparation, discussed the results and revised the manuscript</w:t>
      </w:r>
      <w:r w:rsidR="008056DB" w:rsidRPr="00D973A3">
        <w:rPr>
          <w:rFonts w:hint="eastAsia"/>
        </w:rPr>
        <w:t>.</w:t>
      </w:r>
      <w:r w:rsidR="00DC7C11" w:rsidRPr="00D973A3">
        <w:rPr>
          <w:rFonts w:hint="eastAsia"/>
        </w:rPr>
        <w:t xml:space="preserve">   </w:t>
      </w:r>
    </w:p>
    <w:bookmarkEnd w:id="103"/>
    <w:p w14:paraId="303F12B1" w14:textId="77777777" w:rsidR="00AF736D" w:rsidRPr="00D973A3" w:rsidRDefault="00AF736D">
      <w:pPr>
        <w:spacing w:after="326"/>
      </w:pPr>
    </w:p>
    <w:p w14:paraId="21BD8367" w14:textId="77777777" w:rsidR="00DC7C11" w:rsidRPr="00D973A3" w:rsidRDefault="00DC7C11">
      <w:pPr>
        <w:pStyle w:val="2"/>
      </w:pPr>
      <w:r w:rsidRPr="00D973A3">
        <w:rPr>
          <w:rFonts w:hint="eastAsia"/>
        </w:rPr>
        <w:t xml:space="preserve">Conflict of </w:t>
      </w:r>
      <w:r w:rsidRPr="00D973A3">
        <w:t>interest</w:t>
      </w:r>
      <w:r w:rsidRPr="00D973A3">
        <w:rPr>
          <w:rFonts w:hint="eastAsia"/>
        </w:rPr>
        <w:t xml:space="preserve"> statement</w:t>
      </w:r>
    </w:p>
    <w:p w14:paraId="436FA7EF" w14:textId="21359F41" w:rsidR="00C458C9" w:rsidRPr="00D973A3" w:rsidRDefault="00DC7C11">
      <w:pPr>
        <w:spacing w:after="326"/>
      </w:pPr>
      <w:r w:rsidRPr="00D973A3">
        <w:t>The authors declare no potential conflicts of interest.</w:t>
      </w:r>
    </w:p>
    <w:p w14:paraId="6A00D0D7" w14:textId="77777777" w:rsidR="00AF736D" w:rsidRPr="00D973A3" w:rsidRDefault="00AF736D">
      <w:pPr>
        <w:spacing w:after="326"/>
      </w:pPr>
    </w:p>
    <w:p w14:paraId="21BD836B" w14:textId="1D07A264" w:rsidR="00DC7C11" w:rsidRPr="00D973A3" w:rsidRDefault="0062616E">
      <w:pPr>
        <w:pStyle w:val="1"/>
        <w:spacing w:after="326"/>
        <w:rPr>
          <w:rFonts w:eastAsiaTheme="minorEastAsia"/>
        </w:rPr>
      </w:pPr>
      <w:r w:rsidRPr="00D973A3">
        <w:rPr>
          <w:rFonts w:eastAsiaTheme="minorEastAsia"/>
        </w:rPr>
        <w:t>Reference</w:t>
      </w:r>
    </w:p>
    <w:p w14:paraId="5572C154" w14:textId="77777777" w:rsidR="00E0554A" w:rsidRPr="00E0554A" w:rsidRDefault="00B914F9" w:rsidP="00E0554A">
      <w:pPr>
        <w:pStyle w:val="EndNoteBibliography"/>
        <w:spacing w:after="326"/>
      </w:pPr>
      <w:r w:rsidRPr="00D973A3">
        <w:rPr>
          <w:rFonts w:cstheme="minorBidi"/>
          <w:szCs w:val="24"/>
        </w:rPr>
        <w:lastRenderedPageBreak/>
        <w:fldChar w:fldCharType="begin"/>
      </w:r>
      <w:r w:rsidRPr="00D973A3">
        <w:rPr>
          <w:szCs w:val="24"/>
        </w:rPr>
        <w:instrText xml:space="preserve"> ADDIN EN.REFLIST </w:instrText>
      </w:r>
      <w:r w:rsidRPr="00D973A3">
        <w:rPr>
          <w:rFonts w:cstheme="minorBidi"/>
          <w:szCs w:val="24"/>
        </w:rPr>
        <w:fldChar w:fldCharType="separate"/>
      </w:r>
      <w:r w:rsidR="00E0554A" w:rsidRPr="00E0554A">
        <w:t>1</w:t>
      </w:r>
      <w:r w:rsidR="00E0554A" w:rsidRPr="00E0554A">
        <w:tab/>
        <w:t xml:space="preserve">Siegel, R. L., Miller, K. D. &amp; Jemal, A. Cancer statistics, 2019. </w:t>
      </w:r>
      <w:r w:rsidR="00E0554A" w:rsidRPr="00E0554A">
        <w:rPr>
          <w:i/>
        </w:rPr>
        <w:t>CA: a cancer journal for clinicians</w:t>
      </w:r>
      <w:r w:rsidR="00E0554A" w:rsidRPr="00E0554A">
        <w:t xml:space="preserve"> </w:t>
      </w:r>
      <w:r w:rsidR="00E0554A" w:rsidRPr="00E0554A">
        <w:rPr>
          <w:b/>
        </w:rPr>
        <w:t>69</w:t>
      </w:r>
      <w:r w:rsidR="00E0554A" w:rsidRPr="00E0554A">
        <w:t>, 7-34, doi:10.3322/caac.21551 (2019).</w:t>
      </w:r>
    </w:p>
    <w:p w14:paraId="13883CEE" w14:textId="77777777" w:rsidR="00E0554A" w:rsidRPr="00E0554A" w:rsidRDefault="00E0554A" w:rsidP="00E0554A">
      <w:pPr>
        <w:pStyle w:val="EndNoteBibliography"/>
        <w:spacing w:after="326"/>
      </w:pPr>
      <w:r w:rsidRPr="00E0554A">
        <w:t>2</w:t>
      </w:r>
      <w:r w:rsidRPr="00E0554A">
        <w:tab/>
        <w:t>Shen, S.</w:t>
      </w:r>
      <w:r w:rsidRPr="00E0554A">
        <w:rPr>
          <w:i/>
        </w:rPr>
        <w:t xml:space="preserve"> et al.</w:t>
      </w:r>
      <w:r w:rsidRPr="00E0554A">
        <w:t xml:space="preserve"> A multi-omics study links TNS3 and SEPT7 to long-term former smoking NSCLC survival. </w:t>
      </w:r>
      <w:r w:rsidRPr="00E0554A">
        <w:rPr>
          <w:i/>
        </w:rPr>
        <w:t>NPJ Precis Oncol</w:t>
      </w:r>
      <w:r w:rsidRPr="00E0554A">
        <w:t xml:space="preserve"> </w:t>
      </w:r>
      <w:r w:rsidRPr="00E0554A">
        <w:rPr>
          <w:b/>
        </w:rPr>
        <w:t>5</w:t>
      </w:r>
      <w:r w:rsidRPr="00E0554A">
        <w:t>, 39, doi:10.1038/s41698-021-00182-3 (2021).</w:t>
      </w:r>
    </w:p>
    <w:p w14:paraId="569A5BF4" w14:textId="77777777" w:rsidR="00E0554A" w:rsidRPr="00E0554A" w:rsidRDefault="00E0554A" w:rsidP="00E0554A">
      <w:pPr>
        <w:pStyle w:val="EndNoteBibliography"/>
        <w:spacing w:after="326"/>
      </w:pPr>
      <w:r w:rsidRPr="00E0554A">
        <w:t>3</w:t>
      </w:r>
      <w:r w:rsidRPr="00E0554A">
        <w:tab/>
        <w:t>Mucci, L. A.</w:t>
      </w:r>
      <w:r w:rsidRPr="00E0554A">
        <w:rPr>
          <w:i/>
        </w:rPr>
        <w:t xml:space="preserve"> et al.</w:t>
      </w:r>
      <w:r w:rsidRPr="00E0554A">
        <w:t xml:space="preserve"> Familial Risk and Heritability of Cancer Among Twins in Nordic Countries. </w:t>
      </w:r>
      <w:r w:rsidRPr="00E0554A">
        <w:rPr>
          <w:i/>
        </w:rPr>
        <w:t>Jama</w:t>
      </w:r>
      <w:r w:rsidRPr="00E0554A">
        <w:t xml:space="preserve"> </w:t>
      </w:r>
      <w:r w:rsidRPr="00E0554A">
        <w:rPr>
          <w:b/>
        </w:rPr>
        <w:t>315</w:t>
      </w:r>
      <w:r w:rsidRPr="00E0554A">
        <w:t>, 68-76, doi:10.1001/jama.2015.17703 (2016).</w:t>
      </w:r>
    </w:p>
    <w:p w14:paraId="0396D24F" w14:textId="77777777" w:rsidR="00E0554A" w:rsidRPr="00E0554A" w:rsidRDefault="00E0554A" w:rsidP="00E0554A">
      <w:pPr>
        <w:pStyle w:val="EndNoteBibliography"/>
        <w:spacing w:after="326"/>
      </w:pPr>
      <w:r w:rsidRPr="00E0554A">
        <w:t>4</w:t>
      </w:r>
      <w:r w:rsidRPr="00E0554A">
        <w:tab/>
        <w:t>Timofeeva, M. N.</w:t>
      </w:r>
      <w:r w:rsidRPr="00E0554A">
        <w:rPr>
          <w:i/>
        </w:rPr>
        <w:t xml:space="preserve"> et al.</w:t>
      </w:r>
      <w:r w:rsidRPr="00E0554A">
        <w:t xml:space="preserve"> Influence of common genetic variation on lung cancer risk: meta-analysis of 14 900 cases and 29 485 controls. </w:t>
      </w:r>
      <w:r w:rsidRPr="00E0554A">
        <w:rPr>
          <w:i/>
        </w:rPr>
        <w:t>Hum Mol Genet</w:t>
      </w:r>
      <w:r w:rsidRPr="00E0554A">
        <w:t xml:space="preserve"> </w:t>
      </w:r>
      <w:r w:rsidRPr="00E0554A">
        <w:rPr>
          <w:b/>
        </w:rPr>
        <w:t>21</w:t>
      </w:r>
      <w:r w:rsidRPr="00E0554A">
        <w:t>, 4980-4995, doi:10.1093/hmg/dds334 (2012).</w:t>
      </w:r>
    </w:p>
    <w:p w14:paraId="53EC5061" w14:textId="77777777" w:rsidR="00E0554A" w:rsidRPr="00E0554A" w:rsidRDefault="00E0554A" w:rsidP="00E0554A">
      <w:pPr>
        <w:pStyle w:val="EndNoteBibliography"/>
        <w:spacing w:after="326"/>
      </w:pPr>
      <w:r w:rsidRPr="00E0554A">
        <w:t>5</w:t>
      </w:r>
      <w:r w:rsidRPr="00E0554A">
        <w:tab/>
        <w:t>Wang, Y.</w:t>
      </w:r>
      <w:r w:rsidRPr="00E0554A">
        <w:rPr>
          <w:i/>
        </w:rPr>
        <w:t xml:space="preserve"> et al.</w:t>
      </w:r>
      <w:r w:rsidRPr="00E0554A">
        <w:t xml:space="preserve"> Rare variants of large effect in BRCA2 and CHEK2 affect risk of lung cancer. </w:t>
      </w:r>
      <w:r w:rsidRPr="00E0554A">
        <w:rPr>
          <w:i/>
        </w:rPr>
        <w:t>Nat Genet</w:t>
      </w:r>
      <w:r w:rsidRPr="00E0554A">
        <w:t xml:space="preserve"> </w:t>
      </w:r>
      <w:r w:rsidRPr="00E0554A">
        <w:rPr>
          <w:b/>
        </w:rPr>
        <w:t>46</w:t>
      </w:r>
      <w:r w:rsidRPr="00E0554A">
        <w:t>, 736-741, doi:10.1038/ng.3002 (2014).</w:t>
      </w:r>
    </w:p>
    <w:p w14:paraId="4E094E67" w14:textId="77777777" w:rsidR="00E0554A" w:rsidRPr="00E0554A" w:rsidRDefault="00E0554A" w:rsidP="00E0554A">
      <w:pPr>
        <w:pStyle w:val="EndNoteBibliography"/>
        <w:spacing w:after="326"/>
      </w:pPr>
      <w:r w:rsidRPr="00E0554A">
        <w:t>6</w:t>
      </w:r>
      <w:r w:rsidRPr="00E0554A">
        <w:tab/>
        <w:t xml:space="preserve">Bosse, Y. &amp; Amos, C. I. A Decade of GWAS Results in Lung Cancer. </w:t>
      </w:r>
      <w:r w:rsidRPr="00E0554A">
        <w:rPr>
          <w:i/>
        </w:rPr>
        <w:t>Cancer epidemiology, biomarkers &amp; prevention : a publication of the American Association for Cancer Research, cosponsored by the American Society of Preventive Oncology</w:t>
      </w:r>
      <w:r w:rsidRPr="00E0554A">
        <w:t xml:space="preserve"> </w:t>
      </w:r>
      <w:r w:rsidRPr="00E0554A">
        <w:rPr>
          <w:b/>
        </w:rPr>
        <w:t>27</w:t>
      </w:r>
      <w:r w:rsidRPr="00E0554A">
        <w:t>, 363-379, doi:10.1158/1055-9965.Epi-16-0794 (2018).</w:t>
      </w:r>
    </w:p>
    <w:p w14:paraId="7D31577B" w14:textId="77777777" w:rsidR="00E0554A" w:rsidRPr="00E0554A" w:rsidRDefault="00E0554A" w:rsidP="00E0554A">
      <w:pPr>
        <w:pStyle w:val="EndNoteBibliography"/>
        <w:spacing w:after="326"/>
      </w:pPr>
      <w:r w:rsidRPr="00E0554A">
        <w:t>7</w:t>
      </w:r>
      <w:r w:rsidRPr="00E0554A">
        <w:tab/>
        <w:t>Manolio, T. A.</w:t>
      </w:r>
      <w:r w:rsidRPr="00E0554A">
        <w:rPr>
          <w:i/>
        </w:rPr>
        <w:t xml:space="preserve"> et al.</w:t>
      </w:r>
      <w:r w:rsidRPr="00E0554A">
        <w:t xml:space="preserve"> Finding the missing heritability of complex diseases. </w:t>
      </w:r>
      <w:r w:rsidRPr="00E0554A">
        <w:rPr>
          <w:i/>
        </w:rPr>
        <w:t>Nature</w:t>
      </w:r>
      <w:r w:rsidRPr="00E0554A">
        <w:t xml:space="preserve"> </w:t>
      </w:r>
      <w:r w:rsidRPr="00E0554A">
        <w:rPr>
          <w:b/>
        </w:rPr>
        <w:t>461</w:t>
      </w:r>
      <w:r w:rsidRPr="00E0554A">
        <w:t>, 747-753, doi:10.1038/nature08494 (2009).</w:t>
      </w:r>
    </w:p>
    <w:p w14:paraId="70B833A4" w14:textId="77777777" w:rsidR="00E0554A" w:rsidRPr="00E0554A" w:rsidRDefault="00E0554A" w:rsidP="00E0554A">
      <w:pPr>
        <w:pStyle w:val="EndNoteBibliography"/>
        <w:spacing w:after="326"/>
      </w:pPr>
      <w:r w:rsidRPr="00E0554A">
        <w:t>8</w:t>
      </w:r>
      <w:r w:rsidRPr="00E0554A">
        <w:tab/>
        <w:t xml:space="preserve">Bodmer, W. &amp; Bonilla, C. Common and rare variants in multifactorial susceptibility to common diseases. </w:t>
      </w:r>
      <w:r w:rsidRPr="00E0554A">
        <w:rPr>
          <w:i/>
        </w:rPr>
        <w:t>Nat Genet</w:t>
      </w:r>
      <w:r w:rsidRPr="00E0554A">
        <w:t xml:space="preserve"> </w:t>
      </w:r>
      <w:r w:rsidRPr="00E0554A">
        <w:rPr>
          <w:b/>
        </w:rPr>
        <w:t>40</w:t>
      </w:r>
      <w:r w:rsidRPr="00E0554A">
        <w:t>, 695-701, doi:10.1038/ng.f.136 (2008).</w:t>
      </w:r>
    </w:p>
    <w:p w14:paraId="3D593EBD" w14:textId="77777777" w:rsidR="00E0554A" w:rsidRPr="00E0554A" w:rsidRDefault="00E0554A" w:rsidP="00E0554A">
      <w:pPr>
        <w:pStyle w:val="EndNoteBibliography"/>
        <w:spacing w:after="326"/>
      </w:pPr>
      <w:r w:rsidRPr="00E0554A">
        <w:t>9</w:t>
      </w:r>
      <w:r w:rsidRPr="00E0554A">
        <w:tab/>
        <w:t>Korn, J. M.</w:t>
      </w:r>
      <w:r w:rsidRPr="00E0554A">
        <w:rPr>
          <w:i/>
        </w:rPr>
        <w:t xml:space="preserve"> et al.</w:t>
      </w:r>
      <w:r w:rsidRPr="00E0554A">
        <w:t xml:space="preserve"> Integrated genotype calling and association analysis of SNPs, common copy number polymorphisms and rare CNVs. </w:t>
      </w:r>
      <w:r w:rsidRPr="00E0554A">
        <w:rPr>
          <w:i/>
        </w:rPr>
        <w:t>Nat Genet</w:t>
      </w:r>
      <w:r w:rsidRPr="00E0554A">
        <w:t xml:space="preserve"> </w:t>
      </w:r>
      <w:r w:rsidRPr="00E0554A">
        <w:rPr>
          <w:b/>
        </w:rPr>
        <w:t>40</w:t>
      </w:r>
      <w:r w:rsidRPr="00E0554A">
        <w:t>, 1253-1260, doi:10.1038/ng.237 (2008).</w:t>
      </w:r>
    </w:p>
    <w:p w14:paraId="62CE48B1" w14:textId="77777777" w:rsidR="00E0554A" w:rsidRPr="00E0554A" w:rsidRDefault="00E0554A" w:rsidP="00E0554A">
      <w:pPr>
        <w:pStyle w:val="EndNoteBibliography"/>
        <w:spacing w:after="326"/>
      </w:pPr>
      <w:r w:rsidRPr="00E0554A">
        <w:t>10</w:t>
      </w:r>
      <w:r w:rsidRPr="00E0554A">
        <w:tab/>
        <w:t>Zhang, R.</w:t>
      </w:r>
      <w:r w:rsidRPr="00E0554A">
        <w:rPr>
          <w:i/>
        </w:rPr>
        <w:t xml:space="preserve"> et al.</w:t>
      </w:r>
      <w:r w:rsidRPr="00E0554A">
        <w:t xml:space="preserve"> A genome-wide gene-environment interaction analysis for tobacco smoke and lung cancer susceptibility. </w:t>
      </w:r>
      <w:r w:rsidRPr="00E0554A">
        <w:rPr>
          <w:i/>
        </w:rPr>
        <w:t>Carcinogenesis</w:t>
      </w:r>
      <w:r w:rsidRPr="00E0554A">
        <w:t xml:space="preserve"> </w:t>
      </w:r>
      <w:r w:rsidRPr="00E0554A">
        <w:rPr>
          <w:b/>
        </w:rPr>
        <w:t>35</w:t>
      </w:r>
      <w:r w:rsidRPr="00E0554A">
        <w:t>, 1528-1535, doi:10.1093/carcin/bgu076 (2014).</w:t>
      </w:r>
    </w:p>
    <w:p w14:paraId="0AB8FE1E" w14:textId="77777777" w:rsidR="00E0554A" w:rsidRPr="00E0554A" w:rsidRDefault="00E0554A" w:rsidP="00E0554A">
      <w:pPr>
        <w:pStyle w:val="EndNoteBibliography"/>
        <w:spacing w:after="326"/>
      </w:pPr>
      <w:r w:rsidRPr="00E0554A">
        <w:t>11</w:t>
      </w:r>
      <w:r w:rsidRPr="00E0554A">
        <w:tab/>
        <w:t>Chu, M.</w:t>
      </w:r>
      <w:r w:rsidRPr="00E0554A">
        <w:rPr>
          <w:i/>
        </w:rPr>
        <w:t xml:space="preserve"> et al.</w:t>
      </w:r>
      <w:r w:rsidRPr="00E0554A">
        <w:t xml:space="preserve"> A genome-wide gene-gene interaction analysis identifies an epistatic gene pair for lung cancer susceptibility in Han Chinese. </w:t>
      </w:r>
      <w:r w:rsidRPr="00E0554A">
        <w:rPr>
          <w:i/>
        </w:rPr>
        <w:t>Carcinogenesis</w:t>
      </w:r>
      <w:r w:rsidRPr="00E0554A">
        <w:t xml:space="preserve"> </w:t>
      </w:r>
      <w:r w:rsidRPr="00E0554A">
        <w:rPr>
          <w:b/>
        </w:rPr>
        <w:t>35</w:t>
      </w:r>
      <w:r w:rsidRPr="00E0554A">
        <w:t>, 572-577, doi:10.1093/carcin/bgt400 (2014).</w:t>
      </w:r>
    </w:p>
    <w:p w14:paraId="5EBE0E82" w14:textId="77777777" w:rsidR="00E0554A" w:rsidRPr="00E0554A" w:rsidRDefault="00E0554A" w:rsidP="00E0554A">
      <w:pPr>
        <w:pStyle w:val="EndNoteBibliography"/>
        <w:spacing w:after="326"/>
      </w:pPr>
      <w:r w:rsidRPr="00E0554A">
        <w:t>12</w:t>
      </w:r>
      <w:r w:rsidRPr="00E0554A">
        <w:tab/>
        <w:t>Liu, C. Y.</w:t>
      </w:r>
      <w:r w:rsidRPr="00E0554A">
        <w:rPr>
          <w:i/>
        </w:rPr>
        <w:t xml:space="preserve"> et al.</w:t>
      </w:r>
      <w:r w:rsidRPr="00E0554A">
        <w:t xml:space="preserve"> Genome-wide Gene-Asbestos Exposure Interaction Association Study Identifies a Common Susceptibility Variant on 22q13.31 Associated with Lung Cancer Risk. </w:t>
      </w:r>
      <w:r w:rsidRPr="00E0554A">
        <w:rPr>
          <w:i/>
        </w:rPr>
        <w:t>Cancer epidemiology, biomarkers &amp; prevention : a publication of the American Association for Cancer Research, cosponsored by the American Society of Preventive Oncology</w:t>
      </w:r>
      <w:r w:rsidRPr="00E0554A">
        <w:t xml:space="preserve"> </w:t>
      </w:r>
      <w:r w:rsidRPr="00E0554A">
        <w:rPr>
          <w:b/>
        </w:rPr>
        <w:t>24</w:t>
      </w:r>
      <w:r w:rsidRPr="00E0554A">
        <w:t xml:space="preserve">, 1564-1573, </w:t>
      </w:r>
      <w:r w:rsidRPr="00E0554A">
        <w:lastRenderedPageBreak/>
        <w:t>doi:10.1158/1055-9965.Epi-15-0021 (2015).</w:t>
      </w:r>
    </w:p>
    <w:p w14:paraId="7508499D" w14:textId="77777777" w:rsidR="00E0554A" w:rsidRPr="00E0554A" w:rsidRDefault="00E0554A" w:rsidP="00E0554A">
      <w:pPr>
        <w:pStyle w:val="EndNoteBibliography"/>
        <w:spacing w:after="326"/>
      </w:pPr>
      <w:r w:rsidRPr="00E0554A">
        <w:t>13</w:t>
      </w:r>
      <w:r w:rsidRPr="00E0554A">
        <w:tab/>
        <w:t>Malhotra, J.</w:t>
      </w:r>
      <w:r w:rsidRPr="00E0554A">
        <w:rPr>
          <w:i/>
        </w:rPr>
        <w:t xml:space="preserve"> et al.</w:t>
      </w:r>
      <w:r w:rsidRPr="00E0554A">
        <w:t xml:space="preserve"> Effect of occupational exposures on lung cancer susceptibility: a study of gene-environment interaction analysis. </w:t>
      </w:r>
      <w:r w:rsidRPr="00E0554A">
        <w:rPr>
          <w:i/>
        </w:rPr>
        <w:t>Cancer epidemiology, biomarkers &amp; prevention : a publication of the American Association for Cancer Research, cosponsored by the American Society of Preventive Oncology</w:t>
      </w:r>
      <w:r w:rsidRPr="00E0554A">
        <w:t xml:space="preserve"> </w:t>
      </w:r>
      <w:r w:rsidRPr="00E0554A">
        <w:rPr>
          <w:b/>
        </w:rPr>
        <w:t>24</w:t>
      </w:r>
      <w:r w:rsidRPr="00E0554A">
        <w:t>, 570-579, doi:10.1158/1055-9965.Epi-14-1143-t (2015).</w:t>
      </w:r>
    </w:p>
    <w:p w14:paraId="3C02C98A" w14:textId="77777777" w:rsidR="00E0554A" w:rsidRPr="00E0554A" w:rsidRDefault="00E0554A" w:rsidP="00E0554A">
      <w:pPr>
        <w:pStyle w:val="EndNoteBibliography"/>
        <w:spacing w:after="326"/>
      </w:pPr>
      <w:r w:rsidRPr="00E0554A">
        <w:t>14</w:t>
      </w:r>
      <w:r w:rsidRPr="00E0554A">
        <w:tab/>
        <w:t xml:space="preserve">Zuk, O., Hechter, E., Sunyaev, S. R. &amp; Lander, E. S. The mystery of missing heritability: Genetic interactions create phantom heritability. </w:t>
      </w:r>
      <w:r w:rsidRPr="00E0554A">
        <w:rPr>
          <w:i/>
        </w:rPr>
        <w:t>Proceedings of the National Academy of Sciences of the United States of America</w:t>
      </w:r>
      <w:r w:rsidRPr="00E0554A">
        <w:t xml:space="preserve"> </w:t>
      </w:r>
      <w:r w:rsidRPr="00E0554A">
        <w:rPr>
          <w:b/>
        </w:rPr>
        <w:t>109</w:t>
      </w:r>
      <w:r w:rsidRPr="00E0554A">
        <w:t>, 1193-1198, doi:10.1073/pnas.1119675109 (2012).</w:t>
      </w:r>
    </w:p>
    <w:p w14:paraId="5E005BDF" w14:textId="77777777" w:rsidR="00E0554A" w:rsidRPr="00E0554A" w:rsidRDefault="00E0554A" w:rsidP="00E0554A">
      <w:pPr>
        <w:pStyle w:val="EndNoteBibliography"/>
        <w:spacing w:after="326"/>
      </w:pPr>
      <w:r w:rsidRPr="00E0554A">
        <w:t>15</w:t>
      </w:r>
      <w:r w:rsidRPr="00E0554A">
        <w:tab/>
        <w:t xml:space="preserve">Ashworth, A., Lord, C. J. &amp; Reis-Filho, J. S. Genetic interactions in cancer progression and treatment. </w:t>
      </w:r>
      <w:r w:rsidRPr="00E0554A">
        <w:rPr>
          <w:i/>
        </w:rPr>
        <w:t>Cell</w:t>
      </w:r>
      <w:r w:rsidRPr="00E0554A">
        <w:t xml:space="preserve"> </w:t>
      </w:r>
      <w:r w:rsidRPr="00E0554A">
        <w:rPr>
          <w:b/>
        </w:rPr>
        <w:t>145</w:t>
      </w:r>
      <w:r w:rsidRPr="00E0554A">
        <w:t>, 30-38, doi:10.1016/j.cell.2011.03.020 (2011).</w:t>
      </w:r>
    </w:p>
    <w:p w14:paraId="25BC3C82" w14:textId="77777777" w:rsidR="00E0554A" w:rsidRPr="00E0554A" w:rsidRDefault="00E0554A" w:rsidP="00E0554A">
      <w:pPr>
        <w:pStyle w:val="EndNoteBibliography"/>
        <w:spacing w:after="326"/>
      </w:pPr>
      <w:r w:rsidRPr="00E0554A">
        <w:t>16</w:t>
      </w:r>
      <w:r w:rsidRPr="00E0554A">
        <w:tab/>
        <w:t>Tao, S.</w:t>
      </w:r>
      <w:r w:rsidRPr="00E0554A">
        <w:rPr>
          <w:i/>
        </w:rPr>
        <w:t xml:space="preserve"> et al.</w:t>
      </w:r>
      <w:r w:rsidRPr="00E0554A">
        <w:t xml:space="preserve"> Genome-wide two-locus epistasis scans in prostate cancer using two European populations. </w:t>
      </w:r>
      <w:r w:rsidRPr="00E0554A">
        <w:rPr>
          <w:i/>
        </w:rPr>
        <w:t>Human genetics</w:t>
      </w:r>
      <w:r w:rsidRPr="00E0554A">
        <w:t xml:space="preserve"> </w:t>
      </w:r>
      <w:r w:rsidRPr="00E0554A">
        <w:rPr>
          <w:b/>
        </w:rPr>
        <w:t>131</w:t>
      </w:r>
      <w:r w:rsidRPr="00E0554A">
        <w:t>, 1225-1234, doi:10.1007/s00439-012-1148-4 (2012).</w:t>
      </w:r>
    </w:p>
    <w:p w14:paraId="1C9DBC37" w14:textId="77777777" w:rsidR="00E0554A" w:rsidRPr="00E0554A" w:rsidRDefault="00E0554A" w:rsidP="00E0554A">
      <w:pPr>
        <w:pStyle w:val="EndNoteBibliography"/>
        <w:spacing w:after="326"/>
      </w:pPr>
      <w:r w:rsidRPr="00E0554A">
        <w:t>17</w:t>
      </w:r>
      <w:r w:rsidRPr="00E0554A">
        <w:tab/>
        <w:t>Ciampa, J.</w:t>
      </w:r>
      <w:r w:rsidRPr="00E0554A">
        <w:rPr>
          <w:i/>
        </w:rPr>
        <w:t xml:space="preserve"> et al.</w:t>
      </w:r>
      <w:r w:rsidRPr="00E0554A">
        <w:t xml:space="preserve"> Large-scale exploration of gene-gene interactions in prostate cancer using a multistage genome-wide association study. </w:t>
      </w:r>
      <w:r w:rsidRPr="00E0554A">
        <w:rPr>
          <w:i/>
        </w:rPr>
        <w:t>Cancer Res</w:t>
      </w:r>
      <w:r w:rsidRPr="00E0554A">
        <w:t xml:space="preserve"> </w:t>
      </w:r>
      <w:r w:rsidRPr="00E0554A">
        <w:rPr>
          <w:b/>
        </w:rPr>
        <w:t>71</w:t>
      </w:r>
      <w:r w:rsidRPr="00E0554A">
        <w:t>, 3287-3295, doi:10.1158/0008-5472.Can-10-2646 (2011).</w:t>
      </w:r>
    </w:p>
    <w:p w14:paraId="4FCE1760" w14:textId="77777777" w:rsidR="00E0554A" w:rsidRPr="00E0554A" w:rsidRDefault="00E0554A" w:rsidP="00E0554A">
      <w:pPr>
        <w:pStyle w:val="EndNoteBibliography"/>
        <w:spacing w:after="326"/>
      </w:pPr>
      <w:r w:rsidRPr="00E0554A">
        <w:t>18</w:t>
      </w:r>
      <w:r w:rsidRPr="00E0554A">
        <w:tab/>
        <w:t xml:space="preserve">Shen, J., Li, Z., Song, Z., Chen, J. &amp; Shi, Y. Genome-wide two-locus interaction analysis identifies multiple epistatic SNP pairs that confer risk of prostate cancer: A cross-population study. </w:t>
      </w:r>
      <w:r w:rsidRPr="00E0554A">
        <w:rPr>
          <w:i/>
        </w:rPr>
        <w:t>Int J Cancer</w:t>
      </w:r>
      <w:r w:rsidRPr="00E0554A">
        <w:t xml:space="preserve"> </w:t>
      </w:r>
      <w:r w:rsidRPr="00E0554A">
        <w:rPr>
          <w:b/>
        </w:rPr>
        <w:t>140</w:t>
      </w:r>
      <w:r w:rsidRPr="00E0554A">
        <w:t>, 2075-2084, doi:10.1002/ijc.30622 (2017).</w:t>
      </w:r>
    </w:p>
    <w:p w14:paraId="138CDCA5" w14:textId="77777777" w:rsidR="00E0554A" w:rsidRPr="00E0554A" w:rsidRDefault="00E0554A" w:rsidP="00E0554A">
      <w:pPr>
        <w:pStyle w:val="EndNoteBibliography"/>
        <w:spacing w:after="326"/>
      </w:pPr>
      <w:r w:rsidRPr="00E0554A">
        <w:t>19</w:t>
      </w:r>
      <w:r w:rsidRPr="00E0554A">
        <w:tab/>
        <w:t>Jiao, S.</w:t>
      </w:r>
      <w:r w:rsidRPr="00E0554A">
        <w:rPr>
          <w:i/>
        </w:rPr>
        <w:t xml:space="preserve"> et al.</w:t>
      </w:r>
      <w:r w:rsidRPr="00E0554A">
        <w:t xml:space="preserve"> Genome-wide search for gene-gene interactions in colorectal cancer. </w:t>
      </w:r>
      <w:r w:rsidRPr="00E0554A">
        <w:rPr>
          <w:i/>
        </w:rPr>
        <w:t>PloS one</w:t>
      </w:r>
      <w:r w:rsidRPr="00E0554A">
        <w:t xml:space="preserve"> </w:t>
      </w:r>
      <w:r w:rsidRPr="00E0554A">
        <w:rPr>
          <w:b/>
        </w:rPr>
        <w:t>7</w:t>
      </w:r>
      <w:r w:rsidRPr="00E0554A">
        <w:t>, e52535, doi:10.1371/journal.pone.0052535 (2012).</w:t>
      </w:r>
    </w:p>
    <w:p w14:paraId="12731E02" w14:textId="77777777" w:rsidR="00E0554A" w:rsidRPr="00E0554A" w:rsidRDefault="00E0554A" w:rsidP="00E0554A">
      <w:pPr>
        <w:pStyle w:val="EndNoteBibliography"/>
        <w:spacing w:after="326"/>
      </w:pPr>
      <w:r w:rsidRPr="00E0554A">
        <w:t>20</w:t>
      </w:r>
      <w:r w:rsidRPr="00E0554A">
        <w:tab/>
        <w:t>Milne, R. L.</w:t>
      </w:r>
      <w:r w:rsidRPr="00E0554A">
        <w:rPr>
          <w:i/>
        </w:rPr>
        <w:t xml:space="preserve"> et al.</w:t>
      </w:r>
      <w:r w:rsidRPr="00E0554A">
        <w:t xml:space="preserve"> A large-scale assessment of two-way SNP interactions in breast cancer susceptibility using 46,450 cases and 42,461 controls from the breast cancer association consortium. </w:t>
      </w:r>
      <w:r w:rsidRPr="00E0554A">
        <w:rPr>
          <w:i/>
        </w:rPr>
        <w:t>Hum Mol Genet</w:t>
      </w:r>
      <w:r w:rsidRPr="00E0554A">
        <w:t xml:space="preserve"> </w:t>
      </w:r>
      <w:r w:rsidRPr="00E0554A">
        <w:rPr>
          <w:b/>
        </w:rPr>
        <w:t>23</w:t>
      </w:r>
      <w:r w:rsidRPr="00E0554A">
        <w:t>, 1934-1946, doi:10.1093/hmg/ddt581 (2014).</w:t>
      </w:r>
    </w:p>
    <w:p w14:paraId="3E62307A" w14:textId="77777777" w:rsidR="00E0554A" w:rsidRPr="00E0554A" w:rsidRDefault="00E0554A" w:rsidP="00E0554A">
      <w:pPr>
        <w:pStyle w:val="EndNoteBibliography"/>
        <w:spacing w:after="326"/>
      </w:pPr>
      <w:r w:rsidRPr="00E0554A">
        <w:t>21</w:t>
      </w:r>
      <w:r w:rsidRPr="00E0554A">
        <w:tab/>
        <w:t>Su, W. H.</w:t>
      </w:r>
      <w:r w:rsidRPr="00E0554A">
        <w:rPr>
          <w:i/>
        </w:rPr>
        <w:t xml:space="preserve"> et al.</w:t>
      </w:r>
      <w:r w:rsidRPr="00E0554A">
        <w:t xml:space="preserve"> How genome-wide SNP-SNP interactions relate to nasopharyngeal carcinoma susceptibility. </w:t>
      </w:r>
      <w:r w:rsidRPr="00E0554A">
        <w:rPr>
          <w:i/>
        </w:rPr>
        <w:t>PloS one</w:t>
      </w:r>
      <w:r w:rsidRPr="00E0554A">
        <w:t xml:space="preserve"> </w:t>
      </w:r>
      <w:r w:rsidRPr="00E0554A">
        <w:rPr>
          <w:b/>
        </w:rPr>
        <w:t>8</w:t>
      </w:r>
      <w:r w:rsidRPr="00E0554A">
        <w:t>, e83034, doi:10.1371/journal.pone.0083034 (2013).</w:t>
      </w:r>
    </w:p>
    <w:p w14:paraId="5C88C57B" w14:textId="77777777" w:rsidR="00E0554A" w:rsidRPr="00E0554A" w:rsidRDefault="00E0554A" w:rsidP="00E0554A">
      <w:pPr>
        <w:pStyle w:val="EndNoteBibliography"/>
        <w:spacing w:after="326"/>
      </w:pPr>
      <w:r w:rsidRPr="00E0554A">
        <w:t>22</w:t>
      </w:r>
      <w:r w:rsidRPr="00E0554A">
        <w:tab/>
        <w:t>Ji, X.</w:t>
      </w:r>
      <w:r w:rsidRPr="00E0554A">
        <w:rPr>
          <w:i/>
        </w:rPr>
        <w:t xml:space="preserve"> et al.</w:t>
      </w:r>
      <w:r w:rsidRPr="00E0554A">
        <w:t xml:space="preserve"> Identification of susceptibility pathways for the role of chromosome 15q25.1 in modifying lung cancer risk. </w:t>
      </w:r>
      <w:r w:rsidRPr="00E0554A">
        <w:rPr>
          <w:i/>
        </w:rPr>
        <w:t>Nat Commun</w:t>
      </w:r>
      <w:r w:rsidRPr="00E0554A">
        <w:t xml:space="preserve"> </w:t>
      </w:r>
      <w:r w:rsidRPr="00E0554A">
        <w:rPr>
          <w:b/>
        </w:rPr>
        <w:t>9</w:t>
      </w:r>
      <w:r w:rsidRPr="00E0554A">
        <w:t>, 3221, doi:10.1038/s41467-018-05074-y (2018).</w:t>
      </w:r>
    </w:p>
    <w:p w14:paraId="7D642925" w14:textId="77777777" w:rsidR="00E0554A" w:rsidRPr="00E0554A" w:rsidRDefault="00E0554A" w:rsidP="00E0554A">
      <w:pPr>
        <w:pStyle w:val="EndNoteBibliography"/>
        <w:spacing w:after="326"/>
      </w:pPr>
      <w:r w:rsidRPr="00E0554A">
        <w:t>23</w:t>
      </w:r>
      <w:r w:rsidRPr="00E0554A">
        <w:tab/>
        <w:t>McKay, J. D.</w:t>
      </w:r>
      <w:r w:rsidRPr="00E0554A">
        <w:rPr>
          <w:i/>
        </w:rPr>
        <w:t xml:space="preserve"> et al.</w:t>
      </w:r>
      <w:r w:rsidRPr="00E0554A">
        <w:t xml:space="preserve"> Large-scale association analysis identifies new lung cancer susceptibility loci and heterogeneity in genetic susceptibility across histological subtypes. </w:t>
      </w:r>
      <w:r w:rsidRPr="00E0554A">
        <w:rPr>
          <w:i/>
        </w:rPr>
        <w:t>Nat Genet</w:t>
      </w:r>
      <w:r w:rsidRPr="00E0554A">
        <w:t xml:space="preserve"> </w:t>
      </w:r>
      <w:r w:rsidRPr="00E0554A">
        <w:rPr>
          <w:b/>
        </w:rPr>
        <w:t>49</w:t>
      </w:r>
      <w:r w:rsidRPr="00E0554A">
        <w:t xml:space="preserve">, 1126-1132, </w:t>
      </w:r>
      <w:r w:rsidRPr="00E0554A">
        <w:lastRenderedPageBreak/>
        <w:t>doi:10.1038/ng.3892 (2017).</w:t>
      </w:r>
    </w:p>
    <w:p w14:paraId="747526B0" w14:textId="77777777" w:rsidR="00E0554A" w:rsidRPr="00E0554A" w:rsidRDefault="00E0554A" w:rsidP="00E0554A">
      <w:pPr>
        <w:pStyle w:val="EndNoteBibliography"/>
        <w:spacing w:after="326"/>
      </w:pPr>
      <w:r w:rsidRPr="00E0554A">
        <w:t>24</w:t>
      </w:r>
      <w:r w:rsidRPr="00E0554A">
        <w:tab/>
        <w:t>Wang, Y.</w:t>
      </w:r>
      <w:r w:rsidRPr="00E0554A">
        <w:rPr>
          <w:i/>
        </w:rPr>
        <w:t xml:space="preserve"> et al.</w:t>
      </w:r>
      <w:r w:rsidRPr="00E0554A">
        <w:t xml:space="preserve"> Rare variants of large effect in BRCA2 and CHEK2 affect risk of lung cancer. </w:t>
      </w:r>
      <w:r w:rsidRPr="00E0554A">
        <w:rPr>
          <w:i/>
        </w:rPr>
        <w:t>Nat Genet</w:t>
      </w:r>
      <w:r w:rsidRPr="00E0554A">
        <w:t xml:space="preserve"> </w:t>
      </w:r>
      <w:r w:rsidRPr="00E0554A">
        <w:rPr>
          <w:b/>
        </w:rPr>
        <w:t>46</w:t>
      </w:r>
      <w:r w:rsidRPr="00E0554A">
        <w:t>, 736-741, doi:10.1038/ng.3002 (2014).</w:t>
      </w:r>
    </w:p>
    <w:p w14:paraId="5A51D24A" w14:textId="77777777" w:rsidR="00E0554A" w:rsidRPr="00E0554A" w:rsidRDefault="00E0554A" w:rsidP="00E0554A">
      <w:pPr>
        <w:pStyle w:val="EndNoteBibliography"/>
        <w:spacing w:after="326"/>
      </w:pPr>
      <w:r w:rsidRPr="00E0554A">
        <w:t>25</w:t>
      </w:r>
      <w:r w:rsidRPr="00E0554A">
        <w:tab/>
        <w:t>Sudlow, C.</w:t>
      </w:r>
      <w:r w:rsidRPr="00E0554A">
        <w:rPr>
          <w:i/>
        </w:rPr>
        <w:t xml:space="preserve"> et al.</w:t>
      </w:r>
      <w:r w:rsidRPr="00E0554A">
        <w:t xml:space="preserve"> UK biobank: an open access resource for identifying the causes of a wide range of complex diseases of middle and old age. </w:t>
      </w:r>
      <w:r w:rsidRPr="00E0554A">
        <w:rPr>
          <w:i/>
        </w:rPr>
        <w:t>PLoS Med</w:t>
      </w:r>
      <w:r w:rsidRPr="00E0554A">
        <w:t xml:space="preserve"> </w:t>
      </w:r>
      <w:r w:rsidRPr="00E0554A">
        <w:rPr>
          <w:b/>
        </w:rPr>
        <w:t>12</w:t>
      </w:r>
      <w:r w:rsidRPr="00E0554A">
        <w:t>, e1001779, doi:10.1371/journal.pmed.1001779 (2015).</w:t>
      </w:r>
    </w:p>
    <w:p w14:paraId="3ED81C82" w14:textId="77777777" w:rsidR="00E0554A" w:rsidRPr="00E0554A" w:rsidRDefault="00E0554A" w:rsidP="00E0554A">
      <w:pPr>
        <w:pStyle w:val="EndNoteBibliography"/>
        <w:spacing w:after="326"/>
      </w:pPr>
      <w:r w:rsidRPr="00E0554A">
        <w:t>26</w:t>
      </w:r>
      <w:r w:rsidRPr="00E0554A">
        <w:tab/>
        <w:t>Dai, J.</w:t>
      </w:r>
      <w:r w:rsidRPr="00E0554A">
        <w:rPr>
          <w:i/>
        </w:rPr>
        <w:t xml:space="preserve"> et al.</w:t>
      </w:r>
      <w:r w:rsidRPr="00E0554A">
        <w:t xml:space="preserve"> Identification of risk loci and a polygenic risk score for lung cancer: a large-scale prospective cohort study in Chinese populations. </w:t>
      </w:r>
      <w:r w:rsidRPr="00E0554A">
        <w:rPr>
          <w:i/>
        </w:rPr>
        <w:t>The Lancet. Respiratory medicine</w:t>
      </w:r>
      <w:r w:rsidRPr="00E0554A">
        <w:t xml:space="preserve"> </w:t>
      </w:r>
      <w:r w:rsidRPr="00E0554A">
        <w:rPr>
          <w:b/>
        </w:rPr>
        <w:t>7</w:t>
      </w:r>
      <w:r w:rsidRPr="00E0554A">
        <w:t>, 881-891, doi:10.1016/s2213-2600(19)30144-4 (2019).</w:t>
      </w:r>
    </w:p>
    <w:p w14:paraId="0BD1A5D4" w14:textId="77777777" w:rsidR="00E0554A" w:rsidRPr="00E0554A" w:rsidRDefault="00E0554A" w:rsidP="00E0554A">
      <w:pPr>
        <w:pStyle w:val="EndNoteBibliography"/>
        <w:spacing w:after="326"/>
      </w:pPr>
      <w:r w:rsidRPr="00E0554A">
        <w:t>27</w:t>
      </w:r>
      <w:r w:rsidRPr="00E0554A">
        <w:tab/>
        <w:t>Gyenesei, A.</w:t>
      </w:r>
      <w:r w:rsidRPr="00E0554A">
        <w:rPr>
          <w:i/>
        </w:rPr>
        <w:t xml:space="preserve"> et al.</w:t>
      </w:r>
      <w:r w:rsidRPr="00E0554A">
        <w:t xml:space="preserve"> BiForce Toolbox: powerful high-throughput computational analysis of gene-gene interactions in genome-wide association studies. </w:t>
      </w:r>
      <w:r w:rsidRPr="00E0554A">
        <w:rPr>
          <w:i/>
        </w:rPr>
        <w:t>Nucleic Acids Res</w:t>
      </w:r>
      <w:r w:rsidRPr="00E0554A">
        <w:t xml:space="preserve"> </w:t>
      </w:r>
      <w:r w:rsidRPr="00E0554A">
        <w:rPr>
          <w:b/>
        </w:rPr>
        <w:t>40</w:t>
      </w:r>
      <w:r w:rsidRPr="00E0554A">
        <w:t>, W628-632, doi:10.1093/nar/gks550 (2012).</w:t>
      </w:r>
    </w:p>
    <w:p w14:paraId="5227F024" w14:textId="77777777" w:rsidR="00E0554A" w:rsidRPr="00E0554A" w:rsidRDefault="00E0554A" w:rsidP="00E0554A">
      <w:pPr>
        <w:pStyle w:val="EndNoteBibliography"/>
        <w:spacing w:after="326"/>
      </w:pPr>
      <w:r w:rsidRPr="00E0554A">
        <w:t>28</w:t>
      </w:r>
      <w:r w:rsidRPr="00E0554A">
        <w:tab/>
        <w:t>Mazzone, P. J.</w:t>
      </w:r>
      <w:r w:rsidRPr="00E0554A">
        <w:rPr>
          <w:i/>
        </w:rPr>
        <w:t xml:space="preserve"> et al.</w:t>
      </w:r>
      <w:r w:rsidRPr="00E0554A">
        <w:t xml:space="preserve"> Screening for Lung Cancer: CHEST Guideline and Expert Panel Report. </w:t>
      </w:r>
      <w:r w:rsidRPr="00E0554A">
        <w:rPr>
          <w:i/>
        </w:rPr>
        <w:t>Chest</w:t>
      </w:r>
      <w:r w:rsidRPr="00E0554A">
        <w:t>, doi:10.1016/j.chest.2021.06.063 (2021).</w:t>
      </w:r>
    </w:p>
    <w:p w14:paraId="47754411" w14:textId="77777777" w:rsidR="00E0554A" w:rsidRPr="00E0554A" w:rsidRDefault="00E0554A" w:rsidP="00E0554A">
      <w:pPr>
        <w:pStyle w:val="EndNoteBibliography"/>
        <w:spacing w:after="326"/>
      </w:pPr>
      <w:r w:rsidRPr="00E0554A">
        <w:t>29</w:t>
      </w:r>
      <w:r w:rsidRPr="00E0554A">
        <w:tab/>
        <w:t>Milne, R. L.</w:t>
      </w:r>
      <w:r w:rsidRPr="00E0554A">
        <w:rPr>
          <w:i/>
        </w:rPr>
        <w:t xml:space="preserve"> et al.</w:t>
      </w:r>
      <w:r w:rsidRPr="00E0554A">
        <w:t xml:space="preserve"> A large-scale assessment of two-way SNP interactions in breast cancer susceptibility using 46,450 cases and 42,461 controls from the breast cancer association consortium. </w:t>
      </w:r>
      <w:r w:rsidRPr="00E0554A">
        <w:rPr>
          <w:i/>
        </w:rPr>
        <w:t>Hum Mol Genet</w:t>
      </w:r>
      <w:r w:rsidRPr="00E0554A">
        <w:t xml:space="preserve"> </w:t>
      </w:r>
      <w:r w:rsidRPr="00E0554A">
        <w:rPr>
          <w:b/>
        </w:rPr>
        <w:t>23</w:t>
      </w:r>
      <w:r w:rsidRPr="00E0554A">
        <w:t>, 1934-1946, doi:10.1093/hmg/ddt581 (2014).</w:t>
      </w:r>
    </w:p>
    <w:p w14:paraId="2A8AE97C" w14:textId="77777777" w:rsidR="00E0554A" w:rsidRPr="00E0554A" w:rsidRDefault="00E0554A" w:rsidP="00E0554A">
      <w:pPr>
        <w:pStyle w:val="EndNoteBibliography"/>
        <w:spacing w:after="326"/>
      </w:pPr>
      <w:r w:rsidRPr="00E0554A">
        <w:t>30</w:t>
      </w:r>
      <w:r w:rsidRPr="00E0554A">
        <w:tab/>
        <w:t>McKay, J. D.</w:t>
      </w:r>
      <w:r w:rsidRPr="00E0554A">
        <w:rPr>
          <w:i/>
        </w:rPr>
        <w:t xml:space="preserve"> et al.</w:t>
      </w:r>
      <w:r w:rsidRPr="00E0554A">
        <w:t xml:space="preserve"> Large-scale association analysis identifies new lung cancer susceptibility loci and heterogeneity in genetic susceptibility across histological subtypes. </w:t>
      </w:r>
      <w:r w:rsidRPr="00E0554A">
        <w:rPr>
          <w:i/>
        </w:rPr>
        <w:t>Nat Genet</w:t>
      </w:r>
      <w:r w:rsidRPr="00E0554A">
        <w:t xml:space="preserve"> </w:t>
      </w:r>
      <w:r w:rsidRPr="00E0554A">
        <w:rPr>
          <w:b/>
        </w:rPr>
        <w:t>49</w:t>
      </w:r>
      <w:r w:rsidRPr="00E0554A">
        <w:t>, 1126-1132, doi:10.1038/ng.3892 (2017).</w:t>
      </w:r>
    </w:p>
    <w:p w14:paraId="7EE2EC42" w14:textId="77777777" w:rsidR="00E0554A" w:rsidRPr="00E0554A" w:rsidRDefault="00E0554A" w:rsidP="00E0554A">
      <w:pPr>
        <w:pStyle w:val="EndNoteBibliography"/>
        <w:spacing w:after="326"/>
      </w:pPr>
      <w:r w:rsidRPr="00E0554A">
        <w:t>31</w:t>
      </w:r>
      <w:r w:rsidRPr="00E0554A">
        <w:tab/>
        <w:t>Lambert, S. A.</w:t>
      </w:r>
      <w:r w:rsidRPr="00E0554A">
        <w:rPr>
          <w:i/>
        </w:rPr>
        <w:t xml:space="preserve"> et al.</w:t>
      </w:r>
      <w:r w:rsidRPr="00E0554A">
        <w:t xml:space="preserve"> The Polygenic Score Catalog as an open database for reproducibility and systematic evaluation. </w:t>
      </w:r>
      <w:r w:rsidRPr="00E0554A">
        <w:rPr>
          <w:i/>
        </w:rPr>
        <w:t>Nat Genet</w:t>
      </w:r>
      <w:r w:rsidRPr="00E0554A">
        <w:t xml:space="preserve"> </w:t>
      </w:r>
      <w:r w:rsidRPr="00E0554A">
        <w:rPr>
          <w:b/>
        </w:rPr>
        <w:t>53</w:t>
      </w:r>
      <w:r w:rsidRPr="00E0554A">
        <w:t>, 420-425, doi:10.1038/s41588-021-00783-5 (2021).</w:t>
      </w:r>
    </w:p>
    <w:p w14:paraId="12B56CB4" w14:textId="77777777" w:rsidR="00E0554A" w:rsidRPr="00E0554A" w:rsidRDefault="00E0554A" w:rsidP="00E0554A">
      <w:pPr>
        <w:pStyle w:val="EndNoteBibliography"/>
        <w:spacing w:after="326"/>
      </w:pPr>
      <w:r w:rsidRPr="00E0554A">
        <w:t>32</w:t>
      </w:r>
      <w:r w:rsidRPr="00E0554A">
        <w:tab/>
        <w:t xml:space="preserve">Choi, S. W., Mak, T. S. &amp; O'Reilly, P. F. Tutorial: a guide to performing polygenic risk score analyses. </w:t>
      </w:r>
      <w:r w:rsidRPr="00E0554A">
        <w:rPr>
          <w:i/>
        </w:rPr>
        <w:t>Nat Protoc</w:t>
      </w:r>
      <w:r w:rsidRPr="00E0554A">
        <w:t xml:space="preserve"> </w:t>
      </w:r>
      <w:r w:rsidRPr="00E0554A">
        <w:rPr>
          <w:b/>
        </w:rPr>
        <w:t>15</w:t>
      </w:r>
      <w:r w:rsidRPr="00E0554A">
        <w:t>, 2759-2772, doi:10.1038/s41596-020-0353-1 (2020).</w:t>
      </w:r>
    </w:p>
    <w:p w14:paraId="753332FC" w14:textId="77777777" w:rsidR="00E0554A" w:rsidRPr="00E0554A" w:rsidRDefault="00E0554A" w:rsidP="00E0554A">
      <w:pPr>
        <w:pStyle w:val="EndNoteBibliography"/>
        <w:spacing w:after="326"/>
      </w:pPr>
      <w:r w:rsidRPr="00E0554A">
        <w:t>33</w:t>
      </w:r>
      <w:r w:rsidRPr="00E0554A">
        <w:tab/>
        <w:t>Zhang, R.</w:t>
      </w:r>
      <w:r w:rsidRPr="00E0554A">
        <w:rPr>
          <w:i/>
        </w:rPr>
        <w:t xml:space="preserve"> et al.</w:t>
      </w:r>
      <w:r w:rsidRPr="00E0554A">
        <w:t xml:space="preserve"> Independent Validation of Early-Stage Non-Small Cell Lung Cancer Prognostic Scores Incorporating Epigenetic and Transcriptional Biomarkers With Gene-Gene Interactions and Main Effects. </w:t>
      </w:r>
      <w:r w:rsidRPr="00E0554A">
        <w:rPr>
          <w:i/>
        </w:rPr>
        <w:t>Chest</w:t>
      </w:r>
      <w:r w:rsidRPr="00E0554A">
        <w:t xml:space="preserve"> </w:t>
      </w:r>
      <w:r w:rsidRPr="00E0554A">
        <w:rPr>
          <w:b/>
        </w:rPr>
        <w:t>158</w:t>
      </w:r>
      <w:r w:rsidRPr="00E0554A">
        <w:t>, 808-819, doi:10.1016/j.chest.2020.01.048 (2020).</w:t>
      </w:r>
    </w:p>
    <w:p w14:paraId="74A0F46E" w14:textId="77777777" w:rsidR="00E0554A" w:rsidRPr="00E0554A" w:rsidRDefault="00E0554A" w:rsidP="00E0554A">
      <w:pPr>
        <w:pStyle w:val="EndNoteBibliography"/>
        <w:spacing w:after="326"/>
      </w:pPr>
      <w:r w:rsidRPr="00E0554A">
        <w:t>34</w:t>
      </w:r>
      <w:r w:rsidRPr="00E0554A">
        <w:tab/>
        <w:t>Dong, J.</w:t>
      </w:r>
      <w:r w:rsidRPr="00E0554A">
        <w:rPr>
          <w:i/>
        </w:rPr>
        <w:t xml:space="preserve"> et al.</w:t>
      </w:r>
      <w:r w:rsidRPr="00E0554A">
        <w:t xml:space="preserve"> Fine mapping of chromosome 5p15.33 identifies novel lung cancer susceptibility loci in Han Chinese. </w:t>
      </w:r>
      <w:r w:rsidRPr="00E0554A">
        <w:rPr>
          <w:i/>
        </w:rPr>
        <w:t>Int J Cancer</w:t>
      </w:r>
      <w:r w:rsidRPr="00E0554A">
        <w:t xml:space="preserve"> </w:t>
      </w:r>
      <w:r w:rsidRPr="00E0554A">
        <w:rPr>
          <w:b/>
        </w:rPr>
        <w:t>141</w:t>
      </w:r>
      <w:r w:rsidRPr="00E0554A">
        <w:t>, 447-456, doi:10.1002/ijc.30702 (2017).</w:t>
      </w:r>
    </w:p>
    <w:p w14:paraId="7C7E5E5C" w14:textId="77777777" w:rsidR="00E0554A" w:rsidRPr="00E0554A" w:rsidRDefault="00E0554A" w:rsidP="00E0554A">
      <w:pPr>
        <w:pStyle w:val="EndNoteBibliography"/>
        <w:spacing w:after="326"/>
      </w:pPr>
      <w:r w:rsidRPr="00E0554A">
        <w:lastRenderedPageBreak/>
        <w:t>35</w:t>
      </w:r>
      <w:r w:rsidRPr="00E0554A">
        <w:tab/>
        <w:t>Hu, Z.</w:t>
      </w:r>
      <w:r w:rsidRPr="00E0554A">
        <w:rPr>
          <w:i/>
        </w:rPr>
        <w:t xml:space="preserve"> et al.</w:t>
      </w:r>
      <w:r w:rsidRPr="00E0554A">
        <w:t xml:space="preserve"> A genome-wide association study identifies two new lung cancer susceptibility loci at 13q12.12 and 22q12.2 in Han Chinese. </w:t>
      </w:r>
      <w:r w:rsidRPr="00E0554A">
        <w:rPr>
          <w:i/>
        </w:rPr>
        <w:t>Nat Genet</w:t>
      </w:r>
      <w:r w:rsidRPr="00E0554A">
        <w:t xml:space="preserve"> </w:t>
      </w:r>
      <w:r w:rsidRPr="00E0554A">
        <w:rPr>
          <w:b/>
        </w:rPr>
        <w:t>43</w:t>
      </w:r>
      <w:r w:rsidRPr="00E0554A">
        <w:t>, 792-796, doi:10.1038/ng.875 (2011).</w:t>
      </w:r>
    </w:p>
    <w:p w14:paraId="56345D9D" w14:textId="77777777" w:rsidR="00E0554A" w:rsidRPr="00E0554A" w:rsidRDefault="00E0554A" w:rsidP="00E0554A">
      <w:pPr>
        <w:pStyle w:val="EndNoteBibliography"/>
        <w:spacing w:after="326"/>
      </w:pPr>
      <w:r w:rsidRPr="00E0554A">
        <w:t>36</w:t>
      </w:r>
      <w:r w:rsidRPr="00E0554A">
        <w:tab/>
        <w:t>Zanetti, K. A.</w:t>
      </w:r>
      <w:r w:rsidRPr="00E0554A">
        <w:rPr>
          <w:i/>
        </w:rPr>
        <w:t xml:space="preserve"> et al.</w:t>
      </w:r>
      <w:r w:rsidRPr="00E0554A">
        <w:t xml:space="preserve"> Genome-wide association study confirms lung cancer susceptibility loci on chromosomes 5p15 and 15q25 in an African-American population. </w:t>
      </w:r>
      <w:r w:rsidRPr="00E0554A">
        <w:rPr>
          <w:i/>
        </w:rPr>
        <w:t>Lung Cancer</w:t>
      </w:r>
      <w:r w:rsidRPr="00E0554A">
        <w:t xml:space="preserve"> </w:t>
      </w:r>
      <w:r w:rsidRPr="00E0554A">
        <w:rPr>
          <w:b/>
        </w:rPr>
        <w:t>98</w:t>
      </w:r>
      <w:r w:rsidRPr="00E0554A">
        <w:t>, 33-42, doi:10.1016/j.lungcan.2016.05.008 (2016).</w:t>
      </w:r>
    </w:p>
    <w:p w14:paraId="1B456733" w14:textId="77777777" w:rsidR="00E0554A" w:rsidRPr="00E0554A" w:rsidRDefault="00E0554A" w:rsidP="00E0554A">
      <w:pPr>
        <w:pStyle w:val="EndNoteBibliography"/>
        <w:spacing w:after="326"/>
      </w:pPr>
      <w:r w:rsidRPr="00E0554A">
        <w:t>37</w:t>
      </w:r>
      <w:r w:rsidRPr="00E0554A">
        <w:tab/>
        <w:t>Pande, M.</w:t>
      </w:r>
      <w:r w:rsidRPr="00E0554A">
        <w:rPr>
          <w:i/>
        </w:rPr>
        <w:t xml:space="preserve"> et al.</w:t>
      </w:r>
      <w:r w:rsidRPr="00E0554A">
        <w:t xml:space="preserve"> Novel genetic variants in the chromosome 5p15.33 region associate with lung cancer risk. </w:t>
      </w:r>
      <w:r w:rsidRPr="00E0554A">
        <w:rPr>
          <w:i/>
        </w:rPr>
        <w:t>Carcinogenesis</w:t>
      </w:r>
      <w:r w:rsidRPr="00E0554A">
        <w:t xml:space="preserve"> </w:t>
      </w:r>
      <w:r w:rsidRPr="00E0554A">
        <w:rPr>
          <w:b/>
        </w:rPr>
        <w:t>32</w:t>
      </w:r>
      <w:r w:rsidRPr="00E0554A">
        <w:t>, 1493-1499, doi:10.1093/carcin/bgr136 (2011).</w:t>
      </w:r>
    </w:p>
    <w:p w14:paraId="045D4E4D" w14:textId="77777777" w:rsidR="00E0554A" w:rsidRPr="00E0554A" w:rsidRDefault="00E0554A" w:rsidP="00E0554A">
      <w:pPr>
        <w:pStyle w:val="EndNoteBibliography"/>
        <w:spacing w:after="326"/>
      </w:pPr>
      <w:r w:rsidRPr="00E0554A">
        <w:t>38</w:t>
      </w:r>
      <w:r w:rsidRPr="00E0554A">
        <w:tab/>
        <w:t>Chen, Z.</w:t>
      </w:r>
      <w:r w:rsidRPr="00E0554A">
        <w:rPr>
          <w:i/>
        </w:rPr>
        <w:t xml:space="preserve"> et al.</w:t>
      </w:r>
      <w:r w:rsidRPr="00E0554A">
        <w:t xml:space="preserve"> The associations of TERT-CLPTM1L variants and TERT mRNA expression with the prognosis of early stage non-small cell lung cancer. </w:t>
      </w:r>
      <w:r w:rsidRPr="00E0554A">
        <w:rPr>
          <w:i/>
        </w:rPr>
        <w:t>Cancer Gene Ther</w:t>
      </w:r>
      <w:r w:rsidRPr="00E0554A">
        <w:t xml:space="preserve"> </w:t>
      </w:r>
      <w:r w:rsidRPr="00E0554A">
        <w:rPr>
          <w:b/>
        </w:rPr>
        <w:t>24</w:t>
      </w:r>
      <w:r w:rsidRPr="00E0554A">
        <w:t>, 20-27, doi:10.1038/cgt.2016.74 (2017).</w:t>
      </w:r>
    </w:p>
    <w:p w14:paraId="400BB924" w14:textId="77777777" w:rsidR="00E0554A" w:rsidRPr="00E0554A" w:rsidRDefault="00E0554A" w:rsidP="00E0554A">
      <w:pPr>
        <w:pStyle w:val="EndNoteBibliography"/>
        <w:spacing w:after="326"/>
      </w:pPr>
      <w:r w:rsidRPr="00E0554A">
        <w:t>39</w:t>
      </w:r>
      <w:r w:rsidRPr="00E0554A">
        <w:tab/>
        <w:t>McKay, J. D.</w:t>
      </w:r>
      <w:r w:rsidRPr="00E0554A">
        <w:rPr>
          <w:i/>
        </w:rPr>
        <w:t xml:space="preserve"> et al.</w:t>
      </w:r>
      <w:r w:rsidRPr="00E0554A">
        <w:t xml:space="preserve"> Lung cancer susceptibility locus at 5p15.33. </w:t>
      </w:r>
      <w:r w:rsidRPr="00E0554A">
        <w:rPr>
          <w:i/>
        </w:rPr>
        <w:t>Nat Genet</w:t>
      </w:r>
      <w:r w:rsidRPr="00E0554A">
        <w:t xml:space="preserve"> </w:t>
      </w:r>
      <w:r w:rsidRPr="00E0554A">
        <w:rPr>
          <w:b/>
        </w:rPr>
        <w:t>40</w:t>
      </w:r>
      <w:r w:rsidRPr="00E0554A">
        <w:t>, 1404-1406, doi:10.1038/ng.254 (2008).</w:t>
      </w:r>
    </w:p>
    <w:p w14:paraId="1C7D7F2D" w14:textId="77777777" w:rsidR="00E0554A" w:rsidRPr="00E0554A" w:rsidRDefault="00E0554A" w:rsidP="00E0554A">
      <w:pPr>
        <w:pStyle w:val="EndNoteBibliography"/>
        <w:spacing w:after="326"/>
      </w:pPr>
      <w:r w:rsidRPr="00E0554A">
        <w:t>40</w:t>
      </w:r>
      <w:r w:rsidRPr="00E0554A">
        <w:tab/>
        <w:t>Liu, R.</w:t>
      </w:r>
      <w:r w:rsidRPr="00E0554A">
        <w:rPr>
          <w:i/>
        </w:rPr>
        <w:t xml:space="preserve"> et al.</w:t>
      </w:r>
      <w:r w:rsidRPr="00E0554A">
        <w:t xml:space="preserve"> Therapeutic targeting of FOS in mutant TERT cancers through removing TERT suppression of apoptosis via regulating survivin and TRAIL-R2. </w:t>
      </w:r>
      <w:r w:rsidRPr="00E0554A">
        <w:rPr>
          <w:i/>
        </w:rPr>
        <w:t>Proc Natl Acad Sci U S A</w:t>
      </w:r>
      <w:r w:rsidRPr="00E0554A">
        <w:t xml:space="preserve"> </w:t>
      </w:r>
      <w:r w:rsidRPr="00E0554A">
        <w:rPr>
          <w:b/>
        </w:rPr>
        <w:t>118</w:t>
      </w:r>
      <w:r w:rsidRPr="00E0554A">
        <w:t>, doi:10.1073/pnas.2022779118 (2021).</w:t>
      </w:r>
    </w:p>
    <w:p w14:paraId="099E1062" w14:textId="77777777" w:rsidR="00E0554A" w:rsidRPr="00E0554A" w:rsidRDefault="00E0554A" w:rsidP="00E0554A">
      <w:pPr>
        <w:pStyle w:val="EndNoteBibliography"/>
        <w:spacing w:after="326"/>
      </w:pPr>
      <w:r w:rsidRPr="00E0554A">
        <w:t>41</w:t>
      </w:r>
      <w:r w:rsidRPr="00E0554A">
        <w:tab/>
        <w:t xml:space="preserve">James, M. A., Vikis, H. G., Tate, E., Rymaszewski, A. L. &amp; You, M. CRR9/CLPTM1L regulates cell survival signaling and is required for Ras transformation and lung tumorigenesis. </w:t>
      </w:r>
      <w:r w:rsidRPr="00E0554A">
        <w:rPr>
          <w:i/>
        </w:rPr>
        <w:t>Cancer research</w:t>
      </w:r>
      <w:r w:rsidRPr="00E0554A">
        <w:t xml:space="preserve"> </w:t>
      </w:r>
      <w:r w:rsidRPr="00E0554A">
        <w:rPr>
          <w:b/>
        </w:rPr>
        <w:t>74</w:t>
      </w:r>
      <w:r w:rsidRPr="00E0554A">
        <w:t>, 1116-1127, doi:10.1158/0008-5472.CAN-13-1617 (2014).</w:t>
      </w:r>
    </w:p>
    <w:p w14:paraId="7AA72CAD" w14:textId="77777777" w:rsidR="00E0554A" w:rsidRPr="00E0554A" w:rsidRDefault="00E0554A" w:rsidP="00E0554A">
      <w:pPr>
        <w:pStyle w:val="EndNoteBibliography"/>
        <w:spacing w:after="326"/>
      </w:pPr>
      <w:r w:rsidRPr="00E0554A">
        <w:t>42</w:t>
      </w:r>
      <w:r w:rsidRPr="00E0554A">
        <w:tab/>
        <w:t xml:space="preserve">Calado, R. T. &amp; Chen, J. Telomerase: not just for the elongation of telomeres. </w:t>
      </w:r>
      <w:r w:rsidRPr="00E0554A">
        <w:rPr>
          <w:i/>
        </w:rPr>
        <w:t>Bioessays</w:t>
      </w:r>
      <w:r w:rsidRPr="00E0554A">
        <w:t xml:space="preserve"> </w:t>
      </w:r>
      <w:r w:rsidRPr="00E0554A">
        <w:rPr>
          <w:b/>
        </w:rPr>
        <w:t>28</w:t>
      </w:r>
      <w:r w:rsidRPr="00E0554A">
        <w:t>, 109-112, doi:10.1002/bies.20365 (2006).</w:t>
      </w:r>
    </w:p>
    <w:p w14:paraId="3DCAF952" w14:textId="77777777" w:rsidR="00E0554A" w:rsidRPr="00E0554A" w:rsidRDefault="00E0554A" w:rsidP="00E0554A">
      <w:pPr>
        <w:pStyle w:val="EndNoteBibliography"/>
        <w:spacing w:after="326"/>
      </w:pPr>
      <w:r w:rsidRPr="00E0554A">
        <w:t>43</w:t>
      </w:r>
      <w:r w:rsidRPr="00E0554A">
        <w:tab/>
        <w:t>Zienolddiny, S.</w:t>
      </w:r>
      <w:r w:rsidRPr="00E0554A">
        <w:rPr>
          <w:i/>
        </w:rPr>
        <w:t xml:space="preserve"> et al.</w:t>
      </w:r>
      <w:r w:rsidRPr="00E0554A">
        <w:t xml:space="preserve"> The TERT-CLPTM1L lung cancer susceptibility variant associates with higher DNA adduct formation in the lung. </w:t>
      </w:r>
      <w:r w:rsidRPr="00E0554A">
        <w:rPr>
          <w:i/>
        </w:rPr>
        <w:t>Carcinogenesis</w:t>
      </w:r>
      <w:r w:rsidRPr="00E0554A">
        <w:t xml:space="preserve"> </w:t>
      </w:r>
      <w:r w:rsidRPr="00E0554A">
        <w:rPr>
          <w:b/>
        </w:rPr>
        <w:t>30</w:t>
      </w:r>
      <w:r w:rsidRPr="00E0554A">
        <w:t>, 1368-1371, doi:10.1093/carcin/bgp131 (2009).</w:t>
      </w:r>
    </w:p>
    <w:p w14:paraId="29519536" w14:textId="77777777" w:rsidR="00E0554A" w:rsidRPr="00E0554A" w:rsidRDefault="00E0554A" w:rsidP="00E0554A">
      <w:pPr>
        <w:pStyle w:val="EndNoteBibliography"/>
        <w:spacing w:after="326"/>
      </w:pPr>
      <w:r w:rsidRPr="00E0554A">
        <w:t>44</w:t>
      </w:r>
      <w:r w:rsidRPr="00E0554A">
        <w:tab/>
        <w:t xml:space="preserve">Gealy, R., Zhang, L., Siegfried, J. M., Luketich, J. D. &amp; Keohavong, P. Comparison of mutations in the p53 and K-ras genes in lung carcinomas from smoking and nonsmoking women. </w:t>
      </w:r>
      <w:r w:rsidRPr="00E0554A">
        <w:rPr>
          <w:i/>
        </w:rPr>
        <w:t>Cancer epidemiology, biomarkers &amp; prevention : a publication of the American Association for Cancer Research, cosponsored by the American Society of Preventive Oncology</w:t>
      </w:r>
      <w:r w:rsidRPr="00E0554A">
        <w:t xml:space="preserve"> </w:t>
      </w:r>
      <w:r w:rsidRPr="00E0554A">
        <w:rPr>
          <w:b/>
        </w:rPr>
        <w:t>8</w:t>
      </w:r>
      <w:r w:rsidRPr="00E0554A">
        <w:t>, 297-302 (1999).</w:t>
      </w:r>
    </w:p>
    <w:p w14:paraId="4B842F4A" w14:textId="77777777" w:rsidR="00E0554A" w:rsidRPr="00E0554A" w:rsidRDefault="00E0554A" w:rsidP="00E0554A">
      <w:pPr>
        <w:pStyle w:val="EndNoteBibliography"/>
        <w:spacing w:after="326"/>
      </w:pPr>
      <w:r w:rsidRPr="00E0554A">
        <w:t>45</w:t>
      </w:r>
      <w:r w:rsidRPr="00E0554A">
        <w:tab/>
        <w:t>Lan, Q.</w:t>
      </w:r>
      <w:r w:rsidRPr="00E0554A">
        <w:rPr>
          <w:i/>
        </w:rPr>
        <w:t xml:space="preserve"> et al.</w:t>
      </w:r>
      <w:r w:rsidRPr="00E0554A">
        <w:t xml:space="preserve"> Genome-wide association analysis identifies new lung cancer susceptibility loci in never-smoking women in Asia. </w:t>
      </w:r>
      <w:r w:rsidRPr="00E0554A">
        <w:rPr>
          <w:i/>
        </w:rPr>
        <w:t>Nat Genet</w:t>
      </w:r>
      <w:r w:rsidRPr="00E0554A">
        <w:t xml:space="preserve"> </w:t>
      </w:r>
      <w:r w:rsidRPr="00E0554A">
        <w:rPr>
          <w:b/>
        </w:rPr>
        <w:t>44</w:t>
      </w:r>
      <w:r w:rsidRPr="00E0554A">
        <w:t>, 1330-1335, doi:10.1038/ng.2456 (2012).</w:t>
      </w:r>
    </w:p>
    <w:p w14:paraId="19F51AE7" w14:textId="77777777" w:rsidR="00E0554A" w:rsidRPr="00E0554A" w:rsidRDefault="00E0554A" w:rsidP="00E0554A">
      <w:pPr>
        <w:pStyle w:val="EndNoteBibliography"/>
        <w:spacing w:after="326"/>
      </w:pPr>
      <w:r w:rsidRPr="00E0554A">
        <w:lastRenderedPageBreak/>
        <w:t>46</w:t>
      </w:r>
      <w:r w:rsidRPr="00E0554A">
        <w:tab/>
        <w:t>Wang, G.</w:t>
      </w:r>
      <w:r w:rsidRPr="00E0554A">
        <w:rPr>
          <w:i/>
        </w:rPr>
        <w:t xml:space="preserve"> et al.</w:t>
      </w:r>
      <w:r w:rsidRPr="00E0554A">
        <w:t xml:space="preserve"> Daily cooking duration and its joint effects with genetic polymorphisms on lung cancer incidence: Results from a Chinese prospective cohort study. </w:t>
      </w:r>
      <w:r w:rsidRPr="00E0554A">
        <w:rPr>
          <w:i/>
        </w:rPr>
        <w:t>Environ Res</w:t>
      </w:r>
      <w:r w:rsidRPr="00E0554A">
        <w:t xml:space="preserve"> </w:t>
      </w:r>
      <w:r w:rsidRPr="00E0554A">
        <w:rPr>
          <w:b/>
        </w:rPr>
        <w:t>179</w:t>
      </w:r>
      <w:r w:rsidRPr="00E0554A">
        <w:t>, 108747, doi:10.1016/j.envres.2019.108747 (2019).</w:t>
      </w:r>
    </w:p>
    <w:p w14:paraId="3C495320" w14:textId="77777777" w:rsidR="00E0554A" w:rsidRPr="00E0554A" w:rsidRDefault="00E0554A" w:rsidP="00E0554A">
      <w:pPr>
        <w:pStyle w:val="EndNoteBibliography"/>
        <w:spacing w:after="326"/>
      </w:pPr>
      <w:r w:rsidRPr="00E0554A">
        <w:t>47</w:t>
      </w:r>
      <w:r w:rsidRPr="00E0554A">
        <w:tab/>
        <w:t xml:space="preserve">Dendrou, C. A., Petersen, J., Rossjohn, J. &amp; Fugger, L. HLA variation and disease. </w:t>
      </w:r>
      <w:r w:rsidRPr="00E0554A">
        <w:rPr>
          <w:i/>
        </w:rPr>
        <w:t>Nature reviews. Immunology</w:t>
      </w:r>
      <w:r w:rsidRPr="00E0554A">
        <w:t xml:space="preserve"> </w:t>
      </w:r>
      <w:r w:rsidRPr="00E0554A">
        <w:rPr>
          <w:b/>
        </w:rPr>
        <w:t>18</w:t>
      </w:r>
      <w:r w:rsidRPr="00E0554A">
        <w:t>, 325-339, doi:10.1038/nri.2017.143 (2018).</w:t>
      </w:r>
    </w:p>
    <w:p w14:paraId="34B0D0CC" w14:textId="77777777" w:rsidR="00E0554A" w:rsidRPr="00E0554A" w:rsidRDefault="00E0554A" w:rsidP="00E0554A">
      <w:pPr>
        <w:pStyle w:val="EndNoteBibliography"/>
        <w:spacing w:after="326"/>
      </w:pPr>
      <w:r w:rsidRPr="00E0554A">
        <w:t>48</w:t>
      </w:r>
      <w:r w:rsidRPr="00E0554A">
        <w:tab/>
        <w:t>Ferreiro-Iglesias, A.</w:t>
      </w:r>
      <w:r w:rsidRPr="00E0554A">
        <w:rPr>
          <w:i/>
        </w:rPr>
        <w:t xml:space="preserve"> et al.</w:t>
      </w:r>
      <w:r w:rsidRPr="00E0554A">
        <w:t xml:space="preserve"> Fine mapping of MHC region in lung cancer highlights independent susceptibility loci by ethnicity. </w:t>
      </w:r>
      <w:r w:rsidRPr="00E0554A">
        <w:rPr>
          <w:i/>
        </w:rPr>
        <w:t>Nat Commun</w:t>
      </w:r>
      <w:r w:rsidRPr="00E0554A">
        <w:t xml:space="preserve"> </w:t>
      </w:r>
      <w:r w:rsidRPr="00E0554A">
        <w:rPr>
          <w:b/>
        </w:rPr>
        <w:t>9</w:t>
      </w:r>
      <w:r w:rsidRPr="00E0554A">
        <w:t>, 3927, doi:10.1038/s41467-018-05890-2 (2018).</w:t>
      </w:r>
    </w:p>
    <w:p w14:paraId="20EBC803" w14:textId="77777777" w:rsidR="00E0554A" w:rsidRPr="00E0554A" w:rsidRDefault="00E0554A" w:rsidP="00E0554A">
      <w:pPr>
        <w:pStyle w:val="EndNoteBibliography"/>
        <w:spacing w:after="326"/>
      </w:pPr>
      <w:r w:rsidRPr="00E0554A">
        <w:t>49</w:t>
      </w:r>
      <w:r w:rsidRPr="00E0554A">
        <w:tab/>
        <w:t xml:space="preserve">Beatty, G. L. &amp; Gladney, W. L. Immune escape mechanisms as a guide for cancer immunotherapy. </w:t>
      </w:r>
      <w:r w:rsidRPr="00E0554A">
        <w:rPr>
          <w:i/>
        </w:rPr>
        <w:t>Clinical cancer research : an official journal of the American Association for Cancer Research</w:t>
      </w:r>
      <w:r w:rsidRPr="00E0554A">
        <w:t xml:space="preserve"> </w:t>
      </w:r>
      <w:r w:rsidRPr="00E0554A">
        <w:rPr>
          <w:b/>
        </w:rPr>
        <w:t>21</w:t>
      </w:r>
      <w:r w:rsidRPr="00E0554A">
        <w:t>, 687-692, doi:10.1158/1078-0432.CCR-14-1860 (2015).</w:t>
      </w:r>
    </w:p>
    <w:p w14:paraId="71188065" w14:textId="77777777" w:rsidR="00E0554A" w:rsidRPr="00E0554A" w:rsidRDefault="00E0554A" w:rsidP="00E0554A">
      <w:pPr>
        <w:pStyle w:val="EndNoteBibliography"/>
        <w:spacing w:after="326"/>
      </w:pPr>
      <w:r w:rsidRPr="00E0554A">
        <w:t>50</w:t>
      </w:r>
      <w:r w:rsidRPr="00E0554A">
        <w:tab/>
        <w:t>Chen, X. L.</w:t>
      </w:r>
      <w:r w:rsidRPr="00E0554A">
        <w:rPr>
          <w:i/>
        </w:rPr>
        <w:t xml:space="preserve"> et al.</w:t>
      </w:r>
      <w:r w:rsidRPr="00E0554A">
        <w:t xml:space="preserve"> Deregulation of CSMD1 targeted by microRNA-10b drives gastric cancer progression through the NF-kappaB pathway. </w:t>
      </w:r>
      <w:r w:rsidRPr="00E0554A">
        <w:rPr>
          <w:i/>
        </w:rPr>
        <w:t>Int J Biol Sci</w:t>
      </w:r>
      <w:r w:rsidRPr="00E0554A">
        <w:t xml:space="preserve"> </w:t>
      </w:r>
      <w:r w:rsidRPr="00E0554A">
        <w:rPr>
          <w:b/>
        </w:rPr>
        <w:t>15</w:t>
      </w:r>
      <w:r w:rsidRPr="00E0554A">
        <w:t>, 2075-2086, doi:10.7150/ijbs.23802 (2019).</w:t>
      </w:r>
    </w:p>
    <w:p w14:paraId="3CB60FD8" w14:textId="77777777" w:rsidR="00E0554A" w:rsidRPr="00E0554A" w:rsidRDefault="00E0554A" w:rsidP="00E0554A">
      <w:pPr>
        <w:pStyle w:val="EndNoteBibliography"/>
        <w:spacing w:after="326"/>
      </w:pPr>
      <w:r w:rsidRPr="00E0554A">
        <w:t>51</w:t>
      </w:r>
      <w:r w:rsidRPr="00E0554A">
        <w:tab/>
        <w:t xml:space="preserve">Matevossian, A. &amp; Resh, M. D. Hedgehog Acyltransferase as a target in estrogen receptor positive, HER2 amplified, and tamoxifen resistant breast cancer cells. </w:t>
      </w:r>
      <w:r w:rsidRPr="00E0554A">
        <w:rPr>
          <w:i/>
        </w:rPr>
        <w:t>Mol Cancer</w:t>
      </w:r>
      <w:r w:rsidRPr="00E0554A">
        <w:t xml:space="preserve"> </w:t>
      </w:r>
      <w:r w:rsidRPr="00E0554A">
        <w:rPr>
          <w:b/>
        </w:rPr>
        <w:t>14</w:t>
      </w:r>
      <w:r w:rsidRPr="00E0554A">
        <w:t>, 72, doi:10.1186/s12943-015-0345-x (2015).</w:t>
      </w:r>
    </w:p>
    <w:p w14:paraId="13CCCDA8" w14:textId="77777777" w:rsidR="00E0554A" w:rsidRPr="00E0554A" w:rsidRDefault="00E0554A" w:rsidP="00E0554A">
      <w:pPr>
        <w:pStyle w:val="EndNoteBibliography"/>
        <w:spacing w:after="326"/>
      </w:pPr>
      <w:r w:rsidRPr="00E0554A">
        <w:t>52</w:t>
      </w:r>
      <w:r w:rsidRPr="00E0554A">
        <w:tab/>
        <w:t>Amos, C. I.</w:t>
      </w:r>
      <w:r w:rsidRPr="00E0554A">
        <w:rPr>
          <w:i/>
        </w:rPr>
        <w:t xml:space="preserve"> et al.</w:t>
      </w:r>
      <w:r w:rsidRPr="00E0554A">
        <w:t xml:space="preserve"> The OncoArray Consortium: A Network for Understanding the Genetic Architecture of Common Cancers. </w:t>
      </w:r>
      <w:r w:rsidRPr="00E0554A">
        <w:rPr>
          <w:i/>
        </w:rPr>
        <w:t>Cancer epidemiology, biomarkers &amp; prevention : a publication of the American Association for Cancer Research, cosponsored by the American Society of Preventive Oncology</w:t>
      </w:r>
      <w:r w:rsidRPr="00E0554A">
        <w:t xml:space="preserve"> </w:t>
      </w:r>
      <w:r w:rsidRPr="00E0554A">
        <w:rPr>
          <w:b/>
        </w:rPr>
        <w:t>26</w:t>
      </w:r>
      <w:r w:rsidRPr="00E0554A">
        <w:t>, 126-135, doi:10.1158/1055-9965.Epi-16-0106 (2017).</w:t>
      </w:r>
    </w:p>
    <w:p w14:paraId="0277CDF3" w14:textId="77777777" w:rsidR="00E0554A" w:rsidRPr="00E0554A" w:rsidRDefault="00E0554A" w:rsidP="00E0554A">
      <w:pPr>
        <w:pStyle w:val="EndNoteBibliography"/>
        <w:spacing w:after="326"/>
      </w:pPr>
      <w:r w:rsidRPr="00E0554A">
        <w:t>53</w:t>
      </w:r>
      <w:r w:rsidRPr="00E0554A">
        <w:tab/>
        <w:t>Loh, P.-R.</w:t>
      </w:r>
      <w:r w:rsidRPr="00E0554A">
        <w:rPr>
          <w:i/>
        </w:rPr>
        <w:t xml:space="preserve"> et al.</w:t>
      </w:r>
      <w:r w:rsidRPr="00E0554A">
        <w:t xml:space="preserve"> Reference-based phasing using the Haplotype Reference Consortium panel. </w:t>
      </w:r>
      <w:r w:rsidRPr="00E0554A">
        <w:rPr>
          <w:i/>
        </w:rPr>
        <w:t>Nature genetics</w:t>
      </w:r>
      <w:r w:rsidRPr="00E0554A">
        <w:t xml:space="preserve"> </w:t>
      </w:r>
      <w:r w:rsidRPr="00E0554A">
        <w:rPr>
          <w:b/>
        </w:rPr>
        <w:t>48</w:t>
      </w:r>
      <w:r w:rsidRPr="00E0554A">
        <w:t>, 1443 (2016).</w:t>
      </w:r>
    </w:p>
    <w:p w14:paraId="19FAAFD6" w14:textId="77777777" w:rsidR="00E0554A" w:rsidRPr="00E0554A" w:rsidRDefault="00E0554A" w:rsidP="00E0554A">
      <w:pPr>
        <w:pStyle w:val="EndNoteBibliography"/>
        <w:spacing w:after="326"/>
      </w:pPr>
      <w:r w:rsidRPr="00E0554A">
        <w:t>54</w:t>
      </w:r>
      <w:r w:rsidRPr="00E0554A">
        <w:tab/>
        <w:t xml:space="preserve">Benjamini, Y. &amp; Hochberg, Y. Controlling the False Discovery Rate: A Practical and Powerful Approach to Multiple Testing. </w:t>
      </w:r>
      <w:r w:rsidRPr="00E0554A">
        <w:rPr>
          <w:i/>
        </w:rPr>
        <w:t>Journal of the Royal Statistical Society. Series B: Methodological</w:t>
      </w:r>
      <w:r w:rsidRPr="00E0554A">
        <w:t xml:space="preserve"> </w:t>
      </w:r>
      <w:r w:rsidRPr="00E0554A">
        <w:rPr>
          <w:b/>
        </w:rPr>
        <w:t>57</w:t>
      </w:r>
      <w:r w:rsidRPr="00E0554A">
        <w:t>, 289-300 (1995).</w:t>
      </w:r>
    </w:p>
    <w:p w14:paraId="1B899F82" w14:textId="77777777" w:rsidR="00E0554A" w:rsidRPr="00E0554A" w:rsidRDefault="00E0554A" w:rsidP="00E0554A">
      <w:pPr>
        <w:pStyle w:val="EndNoteBibliography"/>
        <w:spacing w:after="326"/>
      </w:pPr>
      <w:r w:rsidRPr="00E0554A">
        <w:t>55</w:t>
      </w:r>
      <w:r w:rsidRPr="00E0554A">
        <w:tab/>
        <w:t xml:space="preserve">Xu, Z. &amp; Taylor, J. A. SNPinfo: integrating GWAS and candidate gene information into functional SNP selection for genetic association studies. </w:t>
      </w:r>
      <w:r w:rsidRPr="00E0554A">
        <w:rPr>
          <w:i/>
        </w:rPr>
        <w:t>Nucleic acids research</w:t>
      </w:r>
      <w:r w:rsidRPr="00E0554A">
        <w:t xml:space="preserve"> </w:t>
      </w:r>
      <w:r w:rsidRPr="00E0554A">
        <w:rPr>
          <w:b/>
        </w:rPr>
        <w:t>37</w:t>
      </w:r>
      <w:r w:rsidRPr="00E0554A">
        <w:t>, W600-W605 (2009).</w:t>
      </w:r>
    </w:p>
    <w:p w14:paraId="4E1AA36F" w14:textId="77777777" w:rsidR="00E0554A" w:rsidRPr="00E0554A" w:rsidRDefault="00E0554A" w:rsidP="00E0554A">
      <w:pPr>
        <w:pStyle w:val="EndNoteBibliography"/>
        <w:spacing w:after="326"/>
      </w:pPr>
      <w:r w:rsidRPr="00E0554A">
        <w:t>56</w:t>
      </w:r>
      <w:r w:rsidRPr="00E0554A">
        <w:tab/>
        <w:t>Boyle, A. P.</w:t>
      </w:r>
      <w:r w:rsidRPr="00E0554A">
        <w:rPr>
          <w:i/>
        </w:rPr>
        <w:t xml:space="preserve"> et al.</w:t>
      </w:r>
      <w:r w:rsidRPr="00E0554A">
        <w:t xml:space="preserve"> Annotation of functional variation in personal genomes using RegulomeDB. </w:t>
      </w:r>
      <w:r w:rsidRPr="00E0554A">
        <w:rPr>
          <w:i/>
        </w:rPr>
        <w:t>Genome research</w:t>
      </w:r>
      <w:r w:rsidRPr="00E0554A">
        <w:t xml:space="preserve"> </w:t>
      </w:r>
      <w:r w:rsidRPr="00E0554A">
        <w:rPr>
          <w:b/>
        </w:rPr>
        <w:t>22</w:t>
      </w:r>
      <w:r w:rsidRPr="00E0554A">
        <w:t>, 1790-1797 (2012).</w:t>
      </w:r>
    </w:p>
    <w:p w14:paraId="0CA70322" w14:textId="77777777" w:rsidR="00E0554A" w:rsidRPr="00E0554A" w:rsidRDefault="00E0554A" w:rsidP="00E0554A">
      <w:pPr>
        <w:pStyle w:val="EndNoteBibliography"/>
        <w:spacing w:after="326"/>
      </w:pPr>
      <w:r w:rsidRPr="00E0554A">
        <w:lastRenderedPageBreak/>
        <w:t>57</w:t>
      </w:r>
      <w:r w:rsidRPr="00E0554A">
        <w:tab/>
        <w:t xml:space="preserve">Ward, L. D. &amp; Kellis, M. HaploReg: a resource for exploring chromatin states, conservation, and regulatory motif alterations within sets of genetically linked variants. </w:t>
      </w:r>
      <w:r w:rsidRPr="00E0554A">
        <w:rPr>
          <w:i/>
        </w:rPr>
        <w:t>Nucleic acids research</w:t>
      </w:r>
      <w:r w:rsidRPr="00E0554A">
        <w:t xml:space="preserve"> </w:t>
      </w:r>
      <w:r w:rsidRPr="00E0554A">
        <w:rPr>
          <w:b/>
        </w:rPr>
        <w:t>40</w:t>
      </w:r>
      <w:r w:rsidRPr="00E0554A">
        <w:t>, D930-D934 (2011).</w:t>
      </w:r>
    </w:p>
    <w:p w14:paraId="0CC4C036" w14:textId="77777777" w:rsidR="00E0554A" w:rsidRPr="00E0554A" w:rsidRDefault="00E0554A" w:rsidP="00E0554A">
      <w:pPr>
        <w:pStyle w:val="EndNoteBibliography"/>
        <w:spacing w:after="326"/>
      </w:pPr>
      <w:r w:rsidRPr="00E0554A">
        <w:t>58</w:t>
      </w:r>
      <w:r w:rsidRPr="00E0554A">
        <w:tab/>
        <w:t xml:space="preserve">Consortium, G. T. Human genomics. The Genotype-Tissue Expression (GTEx) pilot analysis: multitissue gene regulation in humans. </w:t>
      </w:r>
      <w:r w:rsidRPr="00E0554A">
        <w:rPr>
          <w:i/>
        </w:rPr>
        <w:t>Science</w:t>
      </w:r>
      <w:r w:rsidRPr="00E0554A">
        <w:t xml:space="preserve"> </w:t>
      </w:r>
      <w:r w:rsidRPr="00E0554A">
        <w:rPr>
          <w:b/>
        </w:rPr>
        <w:t>348</w:t>
      </w:r>
      <w:r w:rsidRPr="00E0554A">
        <w:t>, 648-660, doi:10.1126/science.1262110 (2015).</w:t>
      </w:r>
    </w:p>
    <w:p w14:paraId="4F57A96D" w14:textId="77777777" w:rsidR="00E0554A" w:rsidRPr="00E0554A" w:rsidRDefault="00E0554A" w:rsidP="00E0554A">
      <w:pPr>
        <w:pStyle w:val="EndNoteBibliography"/>
        <w:spacing w:after="326"/>
      </w:pPr>
      <w:r w:rsidRPr="00E0554A">
        <w:t>59</w:t>
      </w:r>
      <w:r w:rsidRPr="00E0554A">
        <w:tab/>
        <w:t>Hung, R. J.</w:t>
      </w:r>
      <w:r w:rsidRPr="00E0554A">
        <w:rPr>
          <w:i/>
        </w:rPr>
        <w:t xml:space="preserve"> et al.</w:t>
      </w:r>
      <w:r w:rsidRPr="00E0554A">
        <w:t xml:space="preserve"> Assessing Lung Cancer Absolute Risk Trajectory Based on a Polygenic Risk Model. </w:t>
      </w:r>
      <w:r w:rsidRPr="00E0554A">
        <w:rPr>
          <w:i/>
        </w:rPr>
        <w:t>Cancer research</w:t>
      </w:r>
      <w:r w:rsidRPr="00E0554A">
        <w:t xml:space="preserve"> </w:t>
      </w:r>
      <w:r w:rsidRPr="00E0554A">
        <w:rPr>
          <w:b/>
        </w:rPr>
        <w:t>81</w:t>
      </w:r>
      <w:r w:rsidRPr="00E0554A">
        <w:t>, 1607-1615, doi:10.1158/0008-5472.CAN-20-1237 (2021).</w:t>
      </w:r>
    </w:p>
    <w:p w14:paraId="40E94C51" w14:textId="77777777" w:rsidR="00E0554A" w:rsidRPr="00E0554A" w:rsidRDefault="00E0554A" w:rsidP="00E0554A">
      <w:pPr>
        <w:pStyle w:val="EndNoteBibliography"/>
        <w:spacing w:after="326"/>
      </w:pPr>
      <w:r w:rsidRPr="00E0554A">
        <w:t>60</w:t>
      </w:r>
      <w:r w:rsidRPr="00E0554A">
        <w:tab/>
        <w:t xml:space="preserve">Breheny, P. &amp; Huang, J. Group descent algorithms for nonconvex penalized linear and logistic regression models with grouped predictors. </w:t>
      </w:r>
      <w:r w:rsidRPr="00E0554A">
        <w:rPr>
          <w:i/>
        </w:rPr>
        <w:t>Statistics and computing</w:t>
      </w:r>
      <w:r w:rsidRPr="00E0554A">
        <w:t xml:space="preserve"> </w:t>
      </w:r>
      <w:r w:rsidRPr="00E0554A">
        <w:rPr>
          <w:b/>
        </w:rPr>
        <w:t>25</w:t>
      </w:r>
      <w:r w:rsidRPr="00E0554A">
        <w:t>, 173-187, doi:10.1007/s11222-013-9424-2 (2015).</w:t>
      </w:r>
    </w:p>
    <w:p w14:paraId="1694732A" w14:textId="77777777" w:rsidR="00E0554A" w:rsidRPr="00E0554A" w:rsidRDefault="00E0554A" w:rsidP="00E0554A">
      <w:pPr>
        <w:pStyle w:val="EndNoteBibliography"/>
        <w:spacing w:after="326"/>
      </w:pPr>
      <w:r w:rsidRPr="00E0554A">
        <w:t>61</w:t>
      </w:r>
      <w:r w:rsidRPr="00E0554A">
        <w:tab/>
        <w:t xml:space="preserve">Yu, G., Wang, L.-G., Han, Y. &amp; He, Q.-Y. clusterProfiler: an R package for comparing biological themes among gene clusters. </w:t>
      </w:r>
      <w:r w:rsidRPr="00E0554A">
        <w:rPr>
          <w:i/>
        </w:rPr>
        <w:t>Omics: a journal of integrative biology</w:t>
      </w:r>
      <w:r w:rsidRPr="00E0554A">
        <w:t xml:space="preserve"> </w:t>
      </w:r>
      <w:r w:rsidRPr="00E0554A">
        <w:rPr>
          <w:b/>
        </w:rPr>
        <w:t>16</w:t>
      </w:r>
      <w:r w:rsidRPr="00E0554A">
        <w:t>, 284-287 (2012).</w:t>
      </w:r>
    </w:p>
    <w:p w14:paraId="21BD83A7" w14:textId="127466B2" w:rsidR="00380412" w:rsidRPr="00D973A3" w:rsidRDefault="00B914F9" w:rsidP="003363A2">
      <w:pPr>
        <w:autoSpaceDE w:val="0"/>
        <w:autoSpaceDN w:val="0"/>
        <w:adjustRightInd w:val="0"/>
        <w:spacing w:afterLines="0" w:after="0" w:line="240" w:lineRule="auto"/>
        <w:rPr>
          <w:rFonts w:ascii="Arial" w:hAnsi="Arial" w:cs="Arial"/>
          <w:szCs w:val="24"/>
        </w:rPr>
      </w:pPr>
      <w:r w:rsidRPr="00D973A3">
        <w:rPr>
          <w:rFonts w:cs="Times New Roman"/>
          <w:szCs w:val="24"/>
        </w:rPr>
        <w:fldChar w:fldCharType="end"/>
      </w:r>
      <w:r w:rsidR="00380412" w:rsidRPr="00D973A3">
        <w:rPr>
          <w:rFonts w:ascii="Arial" w:hAnsi="Arial" w:cs="Arial"/>
          <w:szCs w:val="24"/>
        </w:rPr>
        <w:br w:type="page"/>
      </w:r>
    </w:p>
    <w:p w14:paraId="4D8518DE" w14:textId="77777777" w:rsidR="004A0516" w:rsidRPr="00D973A3" w:rsidRDefault="004A0516">
      <w:pPr>
        <w:pStyle w:val="1"/>
        <w:spacing w:after="326"/>
        <w:rPr>
          <w:rFonts w:eastAsiaTheme="minorEastAsia"/>
        </w:rPr>
        <w:sectPr w:rsidR="004A0516" w:rsidRPr="00D973A3" w:rsidSect="00F50479">
          <w:headerReference w:type="even" r:id="rId30"/>
          <w:headerReference w:type="default" r:id="rId31"/>
          <w:footerReference w:type="even" r:id="rId32"/>
          <w:footerReference w:type="default" r:id="rId33"/>
          <w:headerReference w:type="first" r:id="rId34"/>
          <w:footerReference w:type="first" r:id="rId35"/>
          <w:pgSz w:w="11906" w:h="16838"/>
          <w:pgMar w:top="1440" w:right="1800" w:bottom="1440" w:left="1800" w:header="851" w:footer="992" w:gutter="0"/>
          <w:lnNumType w:countBy="1" w:restart="continuous"/>
          <w:cols w:space="425"/>
          <w:docGrid w:type="lines" w:linePitch="326"/>
        </w:sectPr>
      </w:pPr>
    </w:p>
    <w:p w14:paraId="5D0961AF" w14:textId="49E411A1" w:rsidR="00967D49" w:rsidRPr="00D973A3" w:rsidRDefault="00967D49" w:rsidP="001B663B">
      <w:pPr>
        <w:pStyle w:val="1"/>
        <w:spacing w:afterLines="0" w:after="0" w:line="240" w:lineRule="auto"/>
        <w:rPr>
          <w:rFonts w:eastAsiaTheme="minorEastAsia"/>
        </w:rPr>
      </w:pPr>
      <w:r w:rsidRPr="00D973A3">
        <w:rPr>
          <w:rFonts w:eastAsiaTheme="minorEastAsia" w:hint="eastAsia"/>
        </w:rPr>
        <w:lastRenderedPageBreak/>
        <w:t>Table</w:t>
      </w:r>
      <w:r w:rsidRPr="00D973A3">
        <w:rPr>
          <w:rFonts w:eastAsiaTheme="minorEastAsia"/>
        </w:rPr>
        <w:t>s</w:t>
      </w:r>
    </w:p>
    <w:p w14:paraId="29E54BD0" w14:textId="2E48F890" w:rsidR="001D6CAC" w:rsidRPr="00A32A99" w:rsidRDefault="001D6CAC" w:rsidP="00A32A99">
      <w:pPr>
        <w:pStyle w:val="2"/>
        <w:spacing w:before="0" w:afterLines="0" w:after="312"/>
        <w:rPr>
          <w:b w:val="0"/>
          <w:bCs w:val="0"/>
          <w:i w:val="0"/>
        </w:rPr>
      </w:pPr>
      <w:bookmarkStart w:id="104" w:name="_Hlk75770188"/>
      <w:r w:rsidRPr="00922C82">
        <w:rPr>
          <w:rStyle w:val="2Char"/>
          <w:b/>
          <w:bCs/>
        </w:rPr>
        <w:t>Table 1.</w:t>
      </w:r>
      <w:r w:rsidRPr="00CF169C">
        <w:t xml:space="preserve"> </w:t>
      </w:r>
      <w:r w:rsidRPr="00A32A99">
        <w:rPr>
          <w:b w:val="0"/>
          <w:i w:val="0"/>
        </w:rPr>
        <w:t>Demographic and clinical description</w:t>
      </w:r>
      <w:r w:rsidR="005A01F2" w:rsidRPr="00A32A99">
        <w:rPr>
          <w:b w:val="0"/>
          <w:i w:val="0"/>
        </w:rPr>
        <w:t>s</w:t>
      </w:r>
      <w:r w:rsidRPr="00A32A99">
        <w:rPr>
          <w:b w:val="0"/>
          <w:i w:val="0"/>
        </w:rPr>
        <w:t xml:space="preserve"> of </w:t>
      </w:r>
      <w:r w:rsidR="0098509D" w:rsidRPr="00A32A99">
        <w:rPr>
          <w:b w:val="0"/>
          <w:i w:val="0"/>
        </w:rPr>
        <w:t xml:space="preserve">non-small cell </w:t>
      </w:r>
      <w:r w:rsidRPr="00A32A99">
        <w:rPr>
          <w:b w:val="0"/>
          <w:i w:val="0"/>
        </w:rPr>
        <w:t xml:space="preserve">lung cancer cases and controls in </w:t>
      </w:r>
      <w:bookmarkStart w:id="105" w:name="_Hlk79564294"/>
      <w:r w:rsidR="00033296" w:rsidRPr="00A32A99">
        <w:rPr>
          <w:b w:val="0"/>
          <w:i w:val="0"/>
        </w:rPr>
        <w:t>ILCCO-OncoArray, TRICL and UK Biobank.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263"/>
        <w:gridCol w:w="2006"/>
        <w:gridCol w:w="2289"/>
        <w:gridCol w:w="1669"/>
        <w:gridCol w:w="1950"/>
        <w:gridCol w:w="1669"/>
        <w:gridCol w:w="2200"/>
      </w:tblGrid>
      <w:tr w:rsidR="006545CE" w:rsidRPr="00D973A3" w14:paraId="79AB3ADA" w14:textId="77777777" w:rsidTr="00302A15">
        <w:tc>
          <w:tcPr>
            <w:tcW w:w="806" w:type="pct"/>
            <w:vMerge w:val="restart"/>
            <w:tcBorders>
              <w:top w:val="single" w:sz="12" w:space="0" w:color="auto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14:paraId="4185DC3C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left"/>
              <w:rPr>
                <w:rFonts w:cs="Times New Roman"/>
                <w:sz w:val="21"/>
                <w:szCs w:val="21"/>
              </w:rPr>
            </w:pPr>
            <w:bookmarkStart w:id="106" w:name="OLE_LINK5"/>
            <w:bookmarkStart w:id="107" w:name="OLE_LINK6"/>
            <w:bookmarkEnd w:id="105"/>
            <w:r w:rsidRPr="00D973A3">
              <w:rPr>
                <w:rFonts w:cs="Times New Roman"/>
                <w:bCs/>
                <w:sz w:val="21"/>
                <w:szCs w:val="21"/>
              </w:rPr>
              <w:t>Characteristics</w:t>
            </w:r>
          </w:p>
        </w:tc>
        <w:tc>
          <w:tcPr>
            <w:tcW w:w="1529" w:type="pct"/>
            <w:gridSpan w:val="2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475EC582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bCs/>
                <w:sz w:val="21"/>
                <w:szCs w:val="21"/>
              </w:rPr>
            </w:pPr>
            <w:r w:rsidRPr="00D973A3">
              <w:rPr>
                <w:rFonts w:cs="Times New Roman"/>
                <w:bCs/>
                <w:sz w:val="21"/>
                <w:szCs w:val="21"/>
              </w:rPr>
              <w:t>ILCCO-OncoArray</w:t>
            </w:r>
          </w:p>
        </w:tc>
        <w:tc>
          <w:tcPr>
            <w:tcW w:w="1288" w:type="pct"/>
            <w:gridSpan w:val="2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19CBF2A8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bCs/>
                <w:sz w:val="21"/>
                <w:szCs w:val="21"/>
              </w:rPr>
            </w:pPr>
            <w:r w:rsidRPr="00D973A3">
              <w:rPr>
                <w:rFonts w:cs="Times New Roman"/>
                <w:bCs/>
                <w:sz w:val="21"/>
                <w:szCs w:val="21"/>
              </w:rPr>
              <w:t>TRICL</w:t>
            </w:r>
          </w:p>
        </w:tc>
        <w:tc>
          <w:tcPr>
            <w:tcW w:w="1378" w:type="pct"/>
            <w:gridSpan w:val="2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4028D61F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bCs/>
                <w:sz w:val="21"/>
                <w:szCs w:val="21"/>
              </w:rPr>
            </w:pPr>
            <w:r w:rsidRPr="00D973A3">
              <w:rPr>
                <w:rFonts w:cs="Times New Roman"/>
                <w:bCs/>
                <w:sz w:val="21"/>
                <w:szCs w:val="21"/>
              </w:rPr>
              <w:t>UK Biobank</w:t>
            </w:r>
          </w:p>
        </w:tc>
      </w:tr>
      <w:tr w:rsidR="006545CE" w:rsidRPr="00D973A3" w14:paraId="04B2E295" w14:textId="77777777" w:rsidTr="00302A15">
        <w:tc>
          <w:tcPr>
            <w:tcW w:w="806" w:type="pct"/>
            <w:vMerge/>
            <w:tcBorders>
              <w:bottom w:val="single" w:sz="4" w:space="0" w:color="auto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14:paraId="38FDA3FF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bCs/>
                <w:sz w:val="21"/>
                <w:szCs w:val="21"/>
              </w:rPr>
            </w:pPr>
          </w:p>
        </w:tc>
        <w:tc>
          <w:tcPr>
            <w:tcW w:w="71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14:paraId="75894F91" w14:textId="3A6DFF3B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bCs/>
                <w:sz w:val="21"/>
                <w:szCs w:val="21"/>
              </w:rPr>
            </w:pPr>
            <w:r w:rsidRPr="00D973A3">
              <w:rPr>
                <w:rFonts w:cs="Times New Roman"/>
                <w:bCs/>
                <w:sz w:val="21"/>
                <w:szCs w:val="21"/>
              </w:rPr>
              <w:t>Case (</w:t>
            </w:r>
            <w:r w:rsidRPr="00D973A3">
              <w:rPr>
                <w:rFonts w:cs="Times New Roman"/>
                <w:bCs/>
                <w:i/>
                <w:iCs/>
                <w:sz w:val="21"/>
                <w:szCs w:val="21"/>
              </w:rPr>
              <w:t xml:space="preserve">N </w:t>
            </w:r>
            <w:r w:rsidRPr="00D973A3">
              <w:rPr>
                <w:rFonts w:cs="Times New Roman"/>
                <w:bCs/>
                <w:sz w:val="21"/>
                <w:szCs w:val="21"/>
              </w:rPr>
              <w:t>=15</w:t>
            </w:r>
            <w:r w:rsidR="004B7E0B" w:rsidRPr="00D973A3">
              <w:rPr>
                <w:rFonts w:cs="Times New Roman"/>
                <w:bCs/>
                <w:sz w:val="21"/>
                <w:szCs w:val="21"/>
              </w:rPr>
              <w:t>,</w:t>
            </w:r>
            <w:r w:rsidRPr="00D973A3">
              <w:rPr>
                <w:rFonts w:cs="Times New Roman"/>
                <w:bCs/>
                <w:sz w:val="21"/>
                <w:szCs w:val="21"/>
              </w:rPr>
              <w:t>157)</w:t>
            </w:r>
          </w:p>
        </w:tc>
        <w:tc>
          <w:tcPr>
            <w:tcW w:w="81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14:paraId="2FBE5707" w14:textId="28E56043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bCs/>
                <w:sz w:val="21"/>
                <w:szCs w:val="21"/>
              </w:rPr>
            </w:pPr>
            <w:r w:rsidRPr="00D973A3">
              <w:rPr>
                <w:rFonts w:cs="Times New Roman"/>
                <w:bCs/>
                <w:sz w:val="21"/>
                <w:szCs w:val="21"/>
              </w:rPr>
              <w:t>Control (</w:t>
            </w:r>
            <w:r w:rsidRPr="00D973A3">
              <w:rPr>
                <w:rFonts w:cs="Times New Roman"/>
                <w:bCs/>
                <w:i/>
                <w:iCs/>
                <w:sz w:val="21"/>
                <w:szCs w:val="21"/>
              </w:rPr>
              <w:t xml:space="preserve">N </w:t>
            </w:r>
            <w:r w:rsidRPr="00D973A3">
              <w:rPr>
                <w:rFonts w:cs="Times New Roman"/>
                <w:bCs/>
                <w:sz w:val="21"/>
                <w:szCs w:val="21"/>
              </w:rPr>
              <w:t>=13</w:t>
            </w:r>
            <w:r w:rsidR="004B7E0B" w:rsidRPr="00D973A3">
              <w:rPr>
                <w:rFonts w:cs="Times New Roman"/>
                <w:bCs/>
                <w:sz w:val="21"/>
                <w:szCs w:val="21"/>
              </w:rPr>
              <w:t>,</w:t>
            </w:r>
            <w:r w:rsidRPr="00D973A3">
              <w:rPr>
                <w:rFonts w:cs="Times New Roman"/>
                <w:bCs/>
                <w:sz w:val="21"/>
                <w:szCs w:val="21"/>
              </w:rPr>
              <w:t>196)</w:t>
            </w:r>
          </w:p>
        </w:tc>
        <w:tc>
          <w:tcPr>
            <w:tcW w:w="59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1D6A01" w14:textId="02AABE6A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bCs/>
                <w:sz w:val="21"/>
                <w:szCs w:val="21"/>
              </w:rPr>
            </w:pPr>
            <w:r w:rsidRPr="00D973A3">
              <w:rPr>
                <w:rFonts w:cs="Times New Roman"/>
                <w:bCs/>
                <w:sz w:val="21"/>
                <w:szCs w:val="21"/>
              </w:rPr>
              <w:t>Case (</w:t>
            </w:r>
            <w:r w:rsidRPr="00D973A3">
              <w:rPr>
                <w:rFonts w:cs="Times New Roman"/>
                <w:bCs/>
                <w:i/>
                <w:iCs/>
                <w:sz w:val="21"/>
                <w:szCs w:val="21"/>
              </w:rPr>
              <w:t xml:space="preserve">N </w:t>
            </w:r>
            <w:r w:rsidRPr="00D973A3">
              <w:rPr>
                <w:rFonts w:cs="Times New Roman"/>
                <w:bCs/>
                <w:sz w:val="21"/>
                <w:szCs w:val="21"/>
              </w:rPr>
              <w:t>=3</w:t>
            </w:r>
            <w:r w:rsidR="004B7E0B" w:rsidRPr="00D973A3">
              <w:rPr>
                <w:rFonts w:cs="Times New Roman"/>
                <w:bCs/>
                <w:sz w:val="21"/>
                <w:szCs w:val="21"/>
              </w:rPr>
              <w:t>,</w:t>
            </w:r>
            <w:r w:rsidRPr="00D973A3">
              <w:rPr>
                <w:rFonts w:cs="Times New Roman"/>
                <w:bCs/>
                <w:sz w:val="21"/>
                <w:szCs w:val="21"/>
              </w:rPr>
              <w:t>288)</w:t>
            </w:r>
          </w:p>
        </w:tc>
        <w:tc>
          <w:tcPr>
            <w:tcW w:w="69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778869F" w14:textId="6B57945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bCs/>
                <w:sz w:val="21"/>
                <w:szCs w:val="21"/>
              </w:rPr>
            </w:pPr>
            <w:r w:rsidRPr="00D973A3">
              <w:rPr>
                <w:rFonts w:cs="Times New Roman"/>
                <w:bCs/>
                <w:sz w:val="21"/>
                <w:szCs w:val="21"/>
              </w:rPr>
              <w:t>Control (</w:t>
            </w:r>
            <w:r w:rsidRPr="00D973A3">
              <w:rPr>
                <w:rFonts w:cs="Times New Roman"/>
                <w:bCs/>
                <w:i/>
                <w:iCs/>
                <w:sz w:val="21"/>
                <w:szCs w:val="21"/>
              </w:rPr>
              <w:t xml:space="preserve">N </w:t>
            </w:r>
            <w:r w:rsidRPr="00D973A3">
              <w:rPr>
                <w:rFonts w:cs="Times New Roman"/>
                <w:bCs/>
                <w:sz w:val="21"/>
                <w:szCs w:val="21"/>
              </w:rPr>
              <w:t>=3</w:t>
            </w:r>
            <w:r w:rsidR="004B7E0B" w:rsidRPr="00D973A3">
              <w:rPr>
                <w:rFonts w:cs="Times New Roman"/>
                <w:bCs/>
                <w:sz w:val="21"/>
                <w:szCs w:val="21"/>
              </w:rPr>
              <w:t>,</w:t>
            </w:r>
            <w:r w:rsidRPr="00D973A3">
              <w:rPr>
                <w:rFonts w:cs="Times New Roman"/>
                <w:bCs/>
                <w:sz w:val="21"/>
                <w:szCs w:val="21"/>
              </w:rPr>
              <w:t>965)</w:t>
            </w:r>
          </w:p>
        </w:tc>
        <w:tc>
          <w:tcPr>
            <w:tcW w:w="59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5D16EEF" w14:textId="19E2B16A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bCs/>
                <w:sz w:val="21"/>
                <w:szCs w:val="21"/>
              </w:rPr>
            </w:pPr>
            <w:r w:rsidRPr="00D973A3">
              <w:rPr>
                <w:rFonts w:cs="Times New Roman"/>
                <w:bCs/>
                <w:sz w:val="21"/>
                <w:szCs w:val="21"/>
              </w:rPr>
              <w:t>Case (</w:t>
            </w:r>
            <w:r w:rsidRPr="00D973A3">
              <w:rPr>
                <w:rFonts w:cs="Times New Roman"/>
                <w:bCs/>
                <w:i/>
                <w:iCs/>
                <w:sz w:val="21"/>
                <w:szCs w:val="21"/>
              </w:rPr>
              <w:t xml:space="preserve">N </w:t>
            </w:r>
            <w:r w:rsidRPr="00D973A3">
              <w:rPr>
                <w:rFonts w:cs="Times New Roman"/>
                <w:bCs/>
                <w:sz w:val="21"/>
                <w:szCs w:val="21"/>
              </w:rPr>
              <w:t>=3</w:t>
            </w:r>
            <w:r w:rsidR="004B7E0B" w:rsidRPr="00D973A3">
              <w:rPr>
                <w:rFonts w:cs="Times New Roman"/>
                <w:bCs/>
                <w:sz w:val="21"/>
                <w:szCs w:val="21"/>
              </w:rPr>
              <w:t>,</w:t>
            </w:r>
            <w:r w:rsidRPr="00D973A3">
              <w:rPr>
                <w:rFonts w:cs="Times New Roman"/>
                <w:bCs/>
                <w:sz w:val="21"/>
                <w:szCs w:val="21"/>
              </w:rPr>
              <w:t>017)</w:t>
            </w:r>
          </w:p>
        </w:tc>
        <w:tc>
          <w:tcPr>
            <w:tcW w:w="78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E999341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bCs/>
                <w:sz w:val="21"/>
                <w:szCs w:val="21"/>
              </w:rPr>
            </w:pPr>
            <w:r w:rsidRPr="00D973A3">
              <w:rPr>
                <w:rFonts w:cs="Times New Roman"/>
                <w:bCs/>
                <w:sz w:val="21"/>
                <w:szCs w:val="21"/>
              </w:rPr>
              <w:t>Control (</w:t>
            </w:r>
            <w:r w:rsidRPr="00D973A3">
              <w:rPr>
                <w:rFonts w:cs="Times New Roman"/>
                <w:bCs/>
                <w:i/>
                <w:iCs/>
                <w:sz w:val="21"/>
                <w:szCs w:val="21"/>
              </w:rPr>
              <w:t xml:space="preserve">N </w:t>
            </w:r>
            <w:r w:rsidRPr="00D973A3">
              <w:rPr>
                <w:rFonts w:cs="Times New Roman"/>
                <w:bCs/>
                <w:sz w:val="21"/>
                <w:szCs w:val="21"/>
              </w:rPr>
              <w:t>=406,598)</w:t>
            </w:r>
          </w:p>
        </w:tc>
      </w:tr>
      <w:tr w:rsidR="006545CE" w:rsidRPr="00D973A3" w14:paraId="04A4BE97" w14:textId="77777777" w:rsidTr="00302A15">
        <w:tc>
          <w:tcPr>
            <w:tcW w:w="806" w:type="pct"/>
            <w:tcBorders>
              <w:top w:val="single" w:sz="4" w:space="0" w:color="auto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14:paraId="5DAB29EC" w14:textId="77777777" w:rsidR="006545CE" w:rsidRPr="00D973A3" w:rsidRDefault="006545CE" w:rsidP="00302A15">
            <w:pPr>
              <w:spacing w:afterLines="0" w:after="312" w:line="240" w:lineRule="auto"/>
              <w:contextualSpacing/>
              <w:jc w:val="left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Age</w:t>
            </w:r>
          </w:p>
        </w:tc>
        <w:tc>
          <w:tcPr>
            <w:tcW w:w="714" w:type="pct"/>
            <w:tcBorders>
              <w:top w:val="single" w:sz="4" w:space="0" w:color="auto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14:paraId="0A741AA1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63.66 ± 10.75</w:t>
            </w:r>
          </w:p>
        </w:tc>
        <w:tc>
          <w:tcPr>
            <w:tcW w:w="814" w:type="pct"/>
            <w:tcBorders>
              <w:top w:val="single" w:sz="4" w:space="0" w:color="auto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14:paraId="232E4870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61.72 ± 11.38</w:t>
            </w:r>
          </w:p>
        </w:tc>
        <w:tc>
          <w:tcPr>
            <w:tcW w:w="594" w:type="pct"/>
            <w:tcBorders>
              <w:top w:val="single" w:sz="4" w:space="0" w:color="auto"/>
            </w:tcBorders>
            <w:vAlign w:val="center"/>
          </w:tcPr>
          <w:p w14:paraId="419DC223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61.76 ± 10.56</w:t>
            </w:r>
          </w:p>
        </w:tc>
        <w:tc>
          <w:tcPr>
            <w:tcW w:w="694" w:type="pct"/>
            <w:tcBorders>
              <w:top w:val="single" w:sz="4" w:space="0" w:color="auto"/>
            </w:tcBorders>
            <w:vAlign w:val="center"/>
          </w:tcPr>
          <w:p w14:paraId="5C2D7D33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58.7 ± 9.53</w:t>
            </w:r>
          </w:p>
        </w:tc>
        <w:tc>
          <w:tcPr>
            <w:tcW w:w="594" w:type="pct"/>
            <w:tcBorders>
              <w:top w:val="single" w:sz="4" w:space="0" w:color="auto"/>
            </w:tcBorders>
            <w:vAlign w:val="center"/>
          </w:tcPr>
          <w:p w14:paraId="5828E81D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61.89 ± 5.88</w:t>
            </w:r>
          </w:p>
        </w:tc>
        <w:tc>
          <w:tcPr>
            <w:tcW w:w="784" w:type="pct"/>
            <w:tcBorders>
              <w:top w:val="single" w:sz="4" w:space="0" w:color="auto"/>
            </w:tcBorders>
            <w:vAlign w:val="center"/>
          </w:tcPr>
          <w:p w14:paraId="345D9187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56.88 ± 8.00</w:t>
            </w:r>
          </w:p>
        </w:tc>
      </w:tr>
      <w:tr w:rsidR="006545CE" w:rsidRPr="00D973A3" w14:paraId="646C9E8B" w14:textId="77777777" w:rsidTr="00302A15">
        <w:tc>
          <w:tcPr>
            <w:tcW w:w="806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14:paraId="3F305277" w14:textId="476D2020" w:rsidR="006545CE" w:rsidRPr="00D973A3" w:rsidRDefault="006545CE" w:rsidP="00302A15">
            <w:pPr>
              <w:spacing w:afterLines="0" w:after="0" w:line="240" w:lineRule="auto"/>
              <w:contextualSpacing/>
              <w:jc w:val="left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Gender</w:t>
            </w:r>
            <w:r w:rsidR="00A74696" w:rsidRPr="00D973A3">
              <w:rPr>
                <w:rFonts w:cs="Times New Roman"/>
                <w:sz w:val="21"/>
                <w:szCs w:val="21"/>
              </w:rPr>
              <w:t xml:space="preserve"> (%)</w:t>
            </w:r>
          </w:p>
        </w:tc>
        <w:tc>
          <w:tcPr>
            <w:tcW w:w="714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14:paraId="3BD86E21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814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14:paraId="7905CC17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594" w:type="pct"/>
            <w:vAlign w:val="center"/>
          </w:tcPr>
          <w:p w14:paraId="6E7381F8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694" w:type="pct"/>
            <w:vAlign w:val="center"/>
          </w:tcPr>
          <w:p w14:paraId="604DEB6C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594" w:type="pct"/>
            <w:vAlign w:val="center"/>
          </w:tcPr>
          <w:p w14:paraId="284D7078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784" w:type="pct"/>
            <w:vAlign w:val="center"/>
          </w:tcPr>
          <w:p w14:paraId="3DE06417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</w:p>
        </w:tc>
      </w:tr>
      <w:tr w:rsidR="006545CE" w:rsidRPr="00D973A3" w14:paraId="64EED430" w14:textId="77777777" w:rsidTr="00302A15">
        <w:tc>
          <w:tcPr>
            <w:tcW w:w="806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14:paraId="360B32AF" w14:textId="49DACACD" w:rsidR="006545CE" w:rsidRPr="00D973A3" w:rsidRDefault="00A74696" w:rsidP="00302A15">
            <w:pPr>
              <w:spacing w:afterLines="0" w:after="0" w:line="240" w:lineRule="auto"/>
              <w:ind w:leftChars="100" w:left="240"/>
              <w:contextualSpacing/>
              <w:jc w:val="left"/>
              <w:rPr>
                <w:rFonts w:cs="Times New Roman"/>
                <w:bCs/>
                <w:sz w:val="21"/>
                <w:szCs w:val="21"/>
              </w:rPr>
            </w:pPr>
            <w:r w:rsidRPr="00D973A3">
              <w:rPr>
                <w:rFonts w:cs="Times New Roman"/>
                <w:bCs/>
                <w:sz w:val="21"/>
                <w:szCs w:val="21"/>
              </w:rPr>
              <w:t>Male</w:t>
            </w:r>
          </w:p>
        </w:tc>
        <w:tc>
          <w:tcPr>
            <w:tcW w:w="714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14:paraId="66A42489" w14:textId="2777177E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9</w:t>
            </w:r>
            <w:r w:rsidR="008D63E9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778 (64.5)</w:t>
            </w:r>
          </w:p>
        </w:tc>
        <w:tc>
          <w:tcPr>
            <w:tcW w:w="814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14:paraId="421A881E" w14:textId="3ABE8FAB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7</w:t>
            </w:r>
            <w:r w:rsidR="008D63E9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967 (60.4)</w:t>
            </w:r>
          </w:p>
        </w:tc>
        <w:tc>
          <w:tcPr>
            <w:tcW w:w="594" w:type="pct"/>
            <w:vAlign w:val="center"/>
          </w:tcPr>
          <w:p w14:paraId="0EE4B367" w14:textId="2CB7DD89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1</w:t>
            </w:r>
            <w:r w:rsidR="008D63E9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643 (50</w:t>
            </w:r>
            <w:r w:rsidR="00092507" w:rsidRPr="00D973A3">
              <w:rPr>
                <w:rFonts w:cs="Times New Roman"/>
                <w:sz w:val="21"/>
                <w:szCs w:val="21"/>
              </w:rPr>
              <w:t>.</w:t>
            </w:r>
            <w:r w:rsidR="00FC46D1" w:rsidRPr="00D973A3">
              <w:rPr>
                <w:rFonts w:cs="Times New Roman"/>
                <w:sz w:val="21"/>
                <w:szCs w:val="21"/>
              </w:rPr>
              <w:t>0</w:t>
            </w:r>
            <w:r w:rsidRPr="00D973A3">
              <w:rPr>
                <w:rFonts w:cs="Times New Roman"/>
                <w:sz w:val="21"/>
                <w:szCs w:val="21"/>
              </w:rPr>
              <w:t>)</w:t>
            </w:r>
          </w:p>
        </w:tc>
        <w:tc>
          <w:tcPr>
            <w:tcW w:w="694" w:type="pct"/>
            <w:vAlign w:val="center"/>
          </w:tcPr>
          <w:p w14:paraId="76C33B59" w14:textId="2472BF69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2</w:t>
            </w:r>
            <w:r w:rsidR="008D63E9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028 (51.1)</w:t>
            </w:r>
          </w:p>
        </w:tc>
        <w:tc>
          <w:tcPr>
            <w:tcW w:w="594" w:type="pct"/>
            <w:vAlign w:val="center"/>
          </w:tcPr>
          <w:p w14:paraId="3AC8C9BB" w14:textId="076C1D21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1</w:t>
            </w:r>
            <w:r w:rsidR="008D63E9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398 (46.3)</w:t>
            </w:r>
          </w:p>
        </w:tc>
        <w:tc>
          <w:tcPr>
            <w:tcW w:w="784" w:type="pct"/>
            <w:vAlign w:val="center"/>
          </w:tcPr>
          <w:p w14:paraId="43EFE346" w14:textId="58796F95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219</w:t>
            </w:r>
            <w:r w:rsidR="008D63E9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979 (54.1)</w:t>
            </w:r>
          </w:p>
        </w:tc>
      </w:tr>
      <w:tr w:rsidR="006545CE" w:rsidRPr="00D973A3" w14:paraId="7BEC9FD8" w14:textId="77777777" w:rsidTr="00302A15">
        <w:tc>
          <w:tcPr>
            <w:tcW w:w="806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14:paraId="394F1486" w14:textId="5CAD0F86" w:rsidR="006545CE" w:rsidRPr="00D973A3" w:rsidRDefault="006545CE" w:rsidP="00302A15">
            <w:pPr>
              <w:spacing w:afterLines="0" w:after="0" w:line="240" w:lineRule="auto"/>
              <w:ind w:leftChars="100" w:left="240"/>
              <w:contextualSpacing/>
              <w:jc w:val="left"/>
              <w:rPr>
                <w:rFonts w:cs="Times New Roman"/>
                <w:bCs/>
                <w:sz w:val="21"/>
                <w:szCs w:val="21"/>
              </w:rPr>
            </w:pPr>
            <w:r w:rsidRPr="00D973A3">
              <w:rPr>
                <w:rFonts w:cs="Times New Roman"/>
                <w:bCs/>
                <w:sz w:val="21"/>
                <w:szCs w:val="21"/>
              </w:rPr>
              <w:t>Female</w:t>
            </w:r>
          </w:p>
        </w:tc>
        <w:tc>
          <w:tcPr>
            <w:tcW w:w="714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14:paraId="29D31F6A" w14:textId="1ECD082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5</w:t>
            </w:r>
            <w:r w:rsidR="008D63E9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376 (35.5)</w:t>
            </w:r>
          </w:p>
        </w:tc>
        <w:tc>
          <w:tcPr>
            <w:tcW w:w="814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14:paraId="2368EAF8" w14:textId="3B9A623F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5</w:t>
            </w:r>
            <w:r w:rsidR="008D63E9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228 (39.6)</w:t>
            </w:r>
          </w:p>
        </w:tc>
        <w:tc>
          <w:tcPr>
            <w:tcW w:w="594" w:type="pct"/>
            <w:vAlign w:val="center"/>
          </w:tcPr>
          <w:p w14:paraId="0B0AEE2F" w14:textId="24BA91A9" w:rsidR="006545CE" w:rsidRPr="00D973A3" w:rsidRDefault="00FC46D1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1</w:t>
            </w:r>
            <w:r w:rsidR="008D63E9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641 (50</w:t>
            </w:r>
            <w:r w:rsidR="006545CE" w:rsidRPr="00D973A3">
              <w:rPr>
                <w:rFonts w:cs="Times New Roman"/>
                <w:sz w:val="21"/>
                <w:szCs w:val="21"/>
              </w:rPr>
              <w:t>.</w:t>
            </w:r>
            <w:r w:rsidRPr="00D973A3">
              <w:rPr>
                <w:rFonts w:cs="Times New Roman"/>
                <w:sz w:val="21"/>
                <w:szCs w:val="21"/>
              </w:rPr>
              <w:t>0</w:t>
            </w:r>
            <w:r w:rsidR="006545CE" w:rsidRPr="00D973A3">
              <w:rPr>
                <w:rFonts w:cs="Times New Roman"/>
                <w:sz w:val="21"/>
                <w:szCs w:val="21"/>
              </w:rPr>
              <w:t>)</w:t>
            </w:r>
          </w:p>
        </w:tc>
        <w:tc>
          <w:tcPr>
            <w:tcW w:w="694" w:type="pct"/>
            <w:vAlign w:val="center"/>
          </w:tcPr>
          <w:p w14:paraId="3D603C7E" w14:textId="6125EFC4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1</w:t>
            </w:r>
            <w:r w:rsidR="008D63E9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937 (48.9)</w:t>
            </w:r>
          </w:p>
        </w:tc>
        <w:tc>
          <w:tcPr>
            <w:tcW w:w="594" w:type="pct"/>
            <w:vAlign w:val="center"/>
          </w:tcPr>
          <w:p w14:paraId="2FFD8930" w14:textId="59A6362E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1</w:t>
            </w:r>
            <w:r w:rsidR="008D63E9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619 (53.7)</w:t>
            </w:r>
          </w:p>
        </w:tc>
        <w:tc>
          <w:tcPr>
            <w:tcW w:w="784" w:type="pct"/>
            <w:vAlign w:val="center"/>
          </w:tcPr>
          <w:p w14:paraId="2C84C0FE" w14:textId="45BA7E0C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186</w:t>
            </w:r>
            <w:r w:rsidR="008D63E9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619 (45.9)</w:t>
            </w:r>
          </w:p>
        </w:tc>
      </w:tr>
      <w:tr w:rsidR="006545CE" w:rsidRPr="00D973A3" w14:paraId="176FB89C" w14:textId="77777777" w:rsidTr="00302A15">
        <w:tc>
          <w:tcPr>
            <w:tcW w:w="806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14:paraId="3FBD1DED" w14:textId="093992CF" w:rsidR="006545CE" w:rsidRPr="00D973A3" w:rsidRDefault="006545CE" w:rsidP="00302A15">
            <w:pPr>
              <w:spacing w:afterLines="0" w:after="0" w:line="240" w:lineRule="auto"/>
              <w:contextualSpacing/>
              <w:jc w:val="left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Smoking status</w:t>
            </w:r>
            <w:r w:rsidR="00E21C5D" w:rsidRPr="00D973A3">
              <w:rPr>
                <w:rFonts w:cs="Times New Roman" w:hint="eastAsia"/>
                <w:sz w:val="21"/>
                <w:szCs w:val="21"/>
              </w:rPr>
              <w:t xml:space="preserve"> </w:t>
            </w:r>
            <w:r w:rsidR="00E21C5D" w:rsidRPr="00D973A3">
              <w:rPr>
                <w:rFonts w:cs="Times New Roman"/>
                <w:bCs/>
                <w:sz w:val="21"/>
                <w:szCs w:val="21"/>
              </w:rPr>
              <w:t>(%)</w:t>
            </w:r>
          </w:p>
        </w:tc>
        <w:tc>
          <w:tcPr>
            <w:tcW w:w="714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14:paraId="5531DBB2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814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14:paraId="74C62A41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594" w:type="pct"/>
            <w:vAlign w:val="center"/>
          </w:tcPr>
          <w:p w14:paraId="715003B6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694" w:type="pct"/>
            <w:vAlign w:val="center"/>
          </w:tcPr>
          <w:p w14:paraId="25AB3FF3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594" w:type="pct"/>
            <w:vAlign w:val="center"/>
          </w:tcPr>
          <w:p w14:paraId="35C1173C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784" w:type="pct"/>
            <w:vAlign w:val="center"/>
          </w:tcPr>
          <w:p w14:paraId="4BA516FD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</w:p>
        </w:tc>
      </w:tr>
      <w:tr w:rsidR="006545CE" w:rsidRPr="00D973A3" w14:paraId="0389C995" w14:textId="77777777" w:rsidTr="00302A15">
        <w:tc>
          <w:tcPr>
            <w:tcW w:w="806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14:paraId="340A0433" w14:textId="76396975" w:rsidR="006545CE" w:rsidRPr="00D973A3" w:rsidRDefault="006545CE" w:rsidP="00302A15">
            <w:pPr>
              <w:spacing w:afterLines="0" w:after="0" w:line="240" w:lineRule="auto"/>
              <w:ind w:leftChars="100" w:left="240"/>
              <w:contextualSpacing/>
              <w:jc w:val="left"/>
              <w:rPr>
                <w:rFonts w:cs="Times New Roman"/>
                <w:bCs/>
                <w:sz w:val="21"/>
                <w:szCs w:val="21"/>
              </w:rPr>
            </w:pPr>
            <w:r w:rsidRPr="00D973A3">
              <w:rPr>
                <w:rFonts w:cs="Times New Roman"/>
                <w:bCs/>
                <w:sz w:val="21"/>
                <w:szCs w:val="21"/>
              </w:rPr>
              <w:t xml:space="preserve">Never </w:t>
            </w:r>
          </w:p>
        </w:tc>
        <w:tc>
          <w:tcPr>
            <w:tcW w:w="714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14:paraId="7F4FF5F6" w14:textId="1E8260D0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1</w:t>
            </w:r>
            <w:r w:rsidR="008D63E9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403 (9.3)</w:t>
            </w:r>
          </w:p>
        </w:tc>
        <w:tc>
          <w:tcPr>
            <w:tcW w:w="814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14:paraId="399BCB9D" w14:textId="535B4889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3</w:t>
            </w:r>
            <w:r w:rsidR="008D63E9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981 (30.2)</w:t>
            </w:r>
          </w:p>
        </w:tc>
        <w:tc>
          <w:tcPr>
            <w:tcW w:w="594" w:type="pct"/>
            <w:vAlign w:val="center"/>
          </w:tcPr>
          <w:p w14:paraId="28DF1995" w14:textId="22CF44AF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264 (8</w:t>
            </w:r>
            <w:r w:rsidR="00A74696" w:rsidRPr="00D973A3">
              <w:rPr>
                <w:rFonts w:cs="Times New Roman"/>
                <w:sz w:val="21"/>
                <w:szCs w:val="21"/>
              </w:rPr>
              <w:t>.0</w:t>
            </w:r>
            <w:r w:rsidRPr="00D973A3">
              <w:rPr>
                <w:rFonts w:cs="Times New Roman"/>
                <w:sz w:val="21"/>
                <w:szCs w:val="21"/>
              </w:rPr>
              <w:t>)</w:t>
            </w:r>
          </w:p>
        </w:tc>
        <w:tc>
          <w:tcPr>
            <w:tcW w:w="694" w:type="pct"/>
            <w:vAlign w:val="center"/>
          </w:tcPr>
          <w:p w14:paraId="11E530EA" w14:textId="6481DA83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1</w:t>
            </w:r>
            <w:r w:rsidR="008D63E9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023 (25.8)</w:t>
            </w:r>
          </w:p>
        </w:tc>
        <w:tc>
          <w:tcPr>
            <w:tcW w:w="594" w:type="pct"/>
            <w:vAlign w:val="center"/>
          </w:tcPr>
          <w:p w14:paraId="209234EF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357 (11.8)</w:t>
            </w:r>
          </w:p>
        </w:tc>
        <w:tc>
          <w:tcPr>
            <w:tcW w:w="784" w:type="pct"/>
            <w:vAlign w:val="center"/>
          </w:tcPr>
          <w:p w14:paraId="240589F2" w14:textId="6E812152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161</w:t>
            </w:r>
            <w:r w:rsidR="008D63E9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959 (39.8)</w:t>
            </w:r>
          </w:p>
        </w:tc>
      </w:tr>
      <w:tr w:rsidR="006545CE" w:rsidRPr="00D973A3" w14:paraId="3940A73C" w14:textId="77777777" w:rsidTr="00302A15">
        <w:tc>
          <w:tcPr>
            <w:tcW w:w="806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14:paraId="5807033D" w14:textId="138FAF48" w:rsidR="006545CE" w:rsidRPr="00D973A3" w:rsidRDefault="006545CE" w:rsidP="00302A15">
            <w:pPr>
              <w:spacing w:afterLines="0" w:after="0" w:line="240" w:lineRule="auto"/>
              <w:ind w:leftChars="100" w:left="240"/>
              <w:contextualSpacing/>
              <w:jc w:val="left"/>
              <w:rPr>
                <w:rFonts w:cs="Times New Roman"/>
                <w:bCs/>
                <w:sz w:val="21"/>
                <w:szCs w:val="21"/>
              </w:rPr>
            </w:pPr>
            <w:r w:rsidRPr="00D973A3">
              <w:rPr>
                <w:rFonts w:cs="Times New Roman"/>
                <w:bCs/>
                <w:sz w:val="21"/>
                <w:szCs w:val="21"/>
              </w:rPr>
              <w:t>Ever</w:t>
            </w:r>
          </w:p>
        </w:tc>
        <w:tc>
          <w:tcPr>
            <w:tcW w:w="714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14:paraId="20141826" w14:textId="0AC8C5DC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13</w:t>
            </w:r>
            <w:r w:rsidR="008D63E9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461 (88.8)</w:t>
            </w:r>
          </w:p>
        </w:tc>
        <w:tc>
          <w:tcPr>
            <w:tcW w:w="814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14:paraId="3DEF2D3E" w14:textId="6FFA91C6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8</w:t>
            </w:r>
            <w:r w:rsidR="008D63E9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908 (67.5)</w:t>
            </w:r>
          </w:p>
        </w:tc>
        <w:tc>
          <w:tcPr>
            <w:tcW w:w="594" w:type="pct"/>
            <w:vAlign w:val="center"/>
          </w:tcPr>
          <w:p w14:paraId="1BA76949" w14:textId="7AB7493E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3</w:t>
            </w:r>
            <w:r w:rsidR="008D63E9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024 (92</w:t>
            </w:r>
            <w:r w:rsidR="00A74696" w:rsidRPr="00D973A3">
              <w:rPr>
                <w:rFonts w:cs="Times New Roman"/>
                <w:sz w:val="21"/>
                <w:szCs w:val="21"/>
              </w:rPr>
              <w:t>.0</w:t>
            </w:r>
            <w:r w:rsidRPr="00D973A3">
              <w:rPr>
                <w:rFonts w:cs="Times New Roman"/>
                <w:sz w:val="21"/>
                <w:szCs w:val="21"/>
              </w:rPr>
              <w:t>)</w:t>
            </w:r>
          </w:p>
        </w:tc>
        <w:tc>
          <w:tcPr>
            <w:tcW w:w="694" w:type="pct"/>
            <w:vAlign w:val="center"/>
          </w:tcPr>
          <w:p w14:paraId="007ECD1F" w14:textId="64A8D1B1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2</w:t>
            </w:r>
            <w:r w:rsidR="008D63E9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942 (74.2)</w:t>
            </w:r>
          </w:p>
        </w:tc>
        <w:tc>
          <w:tcPr>
            <w:tcW w:w="594" w:type="pct"/>
            <w:vAlign w:val="center"/>
          </w:tcPr>
          <w:p w14:paraId="1B8FC933" w14:textId="3B81680A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2</w:t>
            </w:r>
            <w:r w:rsidR="008D63E9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642 (87.6)</w:t>
            </w:r>
          </w:p>
        </w:tc>
        <w:tc>
          <w:tcPr>
            <w:tcW w:w="784" w:type="pct"/>
            <w:vAlign w:val="center"/>
          </w:tcPr>
          <w:p w14:paraId="76266013" w14:textId="6AE830E3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243</w:t>
            </w:r>
            <w:r w:rsidR="008D63E9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356 (59.9)</w:t>
            </w:r>
          </w:p>
        </w:tc>
      </w:tr>
      <w:tr w:rsidR="006545CE" w:rsidRPr="00D973A3" w14:paraId="289EC160" w14:textId="77777777" w:rsidTr="00302A15">
        <w:tc>
          <w:tcPr>
            <w:tcW w:w="806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14:paraId="005C8171" w14:textId="3714E0C0" w:rsidR="006545CE" w:rsidRPr="00D973A3" w:rsidRDefault="006545CE" w:rsidP="00302A15">
            <w:pPr>
              <w:spacing w:afterLines="0" w:after="0" w:line="240" w:lineRule="auto"/>
              <w:contextualSpacing/>
              <w:jc w:val="left"/>
              <w:rPr>
                <w:rFonts w:cs="Times New Roman"/>
                <w:sz w:val="21"/>
                <w:szCs w:val="21"/>
              </w:rPr>
            </w:pPr>
            <w:bookmarkStart w:id="108" w:name="OLE_LINK20"/>
            <w:bookmarkStart w:id="109" w:name="OLE_LINK39"/>
            <w:r w:rsidRPr="00D973A3">
              <w:rPr>
                <w:rFonts w:cs="Times New Roman"/>
                <w:sz w:val="21"/>
                <w:szCs w:val="21"/>
              </w:rPr>
              <w:t>Smoking pack years</w:t>
            </w:r>
            <w:bookmarkEnd w:id="108"/>
            <w:bookmarkEnd w:id="109"/>
            <w:r w:rsidR="00146024">
              <w:rPr>
                <w:rFonts w:cs="Times New Roman"/>
                <w:sz w:val="21"/>
                <w:szCs w:val="21"/>
              </w:rPr>
              <w:t xml:space="preserve"> (mean</w:t>
            </w:r>
            <w:r w:rsidR="008D7DFE">
              <w:rPr>
                <w:rFonts w:cs="Times New Roman"/>
                <w:sz w:val="21"/>
                <w:szCs w:val="21"/>
              </w:rPr>
              <w:t xml:space="preserve"> </w:t>
            </w:r>
            <w:r w:rsidR="00146024" w:rsidRPr="005F550B">
              <w:rPr>
                <w:rFonts w:cs="Times New Roman"/>
                <w:sz w:val="21"/>
                <w:szCs w:val="21"/>
              </w:rPr>
              <w:t>±</w:t>
            </w:r>
            <w:r w:rsidR="008D7DFE">
              <w:rPr>
                <w:rFonts w:cs="Times New Roman"/>
                <w:sz w:val="21"/>
                <w:szCs w:val="21"/>
              </w:rPr>
              <w:t xml:space="preserve"> </w:t>
            </w:r>
            <w:r w:rsidR="00146024">
              <w:rPr>
                <w:rFonts w:cs="Times New Roman"/>
                <w:sz w:val="21"/>
                <w:szCs w:val="21"/>
              </w:rPr>
              <w:t>SD)</w:t>
            </w:r>
          </w:p>
        </w:tc>
        <w:tc>
          <w:tcPr>
            <w:tcW w:w="714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14:paraId="77DE7AF4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35.84 ± 34.77</w:t>
            </w:r>
          </w:p>
        </w:tc>
        <w:tc>
          <w:tcPr>
            <w:tcW w:w="814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14:paraId="2D1FD79B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16.42 ± 27.41</w:t>
            </w:r>
          </w:p>
        </w:tc>
        <w:tc>
          <w:tcPr>
            <w:tcW w:w="594" w:type="pct"/>
            <w:vAlign w:val="center"/>
          </w:tcPr>
          <w:p w14:paraId="399F2C00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40.96 ± 30.9</w:t>
            </w:r>
          </w:p>
        </w:tc>
        <w:tc>
          <w:tcPr>
            <w:tcW w:w="694" w:type="pct"/>
            <w:vAlign w:val="center"/>
          </w:tcPr>
          <w:p w14:paraId="2A67DBE9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26.26 ± 26.96</w:t>
            </w:r>
          </w:p>
        </w:tc>
        <w:tc>
          <w:tcPr>
            <w:tcW w:w="594" w:type="pct"/>
            <w:vAlign w:val="center"/>
          </w:tcPr>
          <w:p w14:paraId="6D6C404D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39.76 ± 24.93</w:t>
            </w:r>
          </w:p>
        </w:tc>
        <w:tc>
          <w:tcPr>
            <w:tcW w:w="784" w:type="pct"/>
            <w:vAlign w:val="center"/>
          </w:tcPr>
          <w:p w14:paraId="6CEBAED3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23.18 ± 18.55</w:t>
            </w:r>
          </w:p>
        </w:tc>
      </w:tr>
      <w:tr w:rsidR="006545CE" w:rsidRPr="00D973A3" w14:paraId="3F6447BD" w14:textId="77777777" w:rsidTr="00302A15">
        <w:tc>
          <w:tcPr>
            <w:tcW w:w="806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14:paraId="6D6D48ED" w14:textId="211CEC3E" w:rsidR="006545CE" w:rsidRPr="00D973A3" w:rsidRDefault="006545CE" w:rsidP="00302A15">
            <w:pPr>
              <w:spacing w:afterLines="0" w:after="0" w:line="240" w:lineRule="auto"/>
              <w:contextualSpacing/>
              <w:jc w:val="left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Histology</w:t>
            </w:r>
            <w:r w:rsidR="00A74696" w:rsidRPr="00D973A3">
              <w:rPr>
                <w:rFonts w:cs="Times New Roman"/>
                <w:sz w:val="21"/>
                <w:szCs w:val="21"/>
              </w:rPr>
              <w:t xml:space="preserve"> (%)</w:t>
            </w:r>
          </w:p>
        </w:tc>
        <w:tc>
          <w:tcPr>
            <w:tcW w:w="714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14:paraId="1493B020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814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14:paraId="00D87134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594" w:type="pct"/>
            <w:vAlign w:val="center"/>
          </w:tcPr>
          <w:p w14:paraId="0A7B8680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694" w:type="pct"/>
            <w:vAlign w:val="center"/>
          </w:tcPr>
          <w:p w14:paraId="3FE38F3A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594" w:type="pct"/>
            <w:vAlign w:val="center"/>
          </w:tcPr>
          <w:p w14:paraId="17FA884A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</w:p>
        </w:tc>
        <w:tc>
          <w:tcPr>
            <w:tcW w:w="784" w:type="pct"/>
            <w:vAlign w:val="center"/>
          </w:tcPr>
          <w:p w14:paraId="014B435F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</w:p>
        </w:tc>
      </w:tr>
      <w:tr w:rsidR="006545CE" w:rsidRPr="00D973A3" w14:paraId="30DF9D51" w14:textId="77777777" w:rsidTr="00302A15">
        <w:tc>
          <w:tcPr>
            <w:tcW w:w="806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14:paraId="0520E84B" w14:textId="6D9FCE87" w:rsidR="006545CE" w:rsidRPr="00D973A3" w:rsidRDefault="006545CE" w:rsidP="00302A15">
            <w:pPr>
              <w:spacing w:afterLines="0" w:after="0" w:line="240" w:lineRule="auto"/>
              <w:ind w:leftChars="100" w:left="240"/>
              <w:contextualSpacing/>
              <w:jc w:val="left"/>
              <w:rPr>
                <w:rFonts w:cs="Times New Roman"/>
                <w:bCs/>
                <w:sz w:val="21"/>
                <w:szCs w:val="21"/>
              </w:rPr>
            </w:pPr>
            <w:r w:rsidRPr="00D973A3">
              <w:rPr>
                <w:rFonts w:cs="Times New Roman"/>
                <w:bCs/>
                <w:sz w:val="21"/>
                <w:szCs w:val="21"/>
              </w:rPr>
              <w:t>NSCLC</w:t>
            </w:r>
          </w:p>
        </w:tc>
        <w:tc>
          <w:tcPr>
            <w:tcW w:w="714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14:paraId="5A7C40E3" w14:textId="0F559D22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10</w:t>
            </w:r>
            <w:r w:rsidR="005C78A4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997 (72.6)</w:t>
            </w:r>
          </w:p>
        </w:tc>
        <w:tc>
          <w:tcPr>
            <w:tcW w:w="814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14:paraId="6BD234C8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-</w:t>
            </w:r>
          </w:p>
        </w:tc>
        <w:tc>
          <w:tcPr>
            <w:tcW w:w="594" w:type="pct"/>
            <w:vAlign w:val="center"/>
          </w:tcPr>
          <w:p w14:paraId="7A3FC135" w14:textId="279DFFE9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1</w:t>
            </w:r>
            <w:r w:rsidR="005C78A4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952 (59.3)</w:t>
            </w:r>
          </w:p>
        </w:tc>
        <w:tc>
          <w:tcPr>
            <w:tcW w:w="694" w:type="pct"/>
            <w:vAlign w:val="center"/>
          </w:tcPr>
          <w:p w14:paraId="7AE40576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-</w:t>
            </w:r>
          </w:p>
        </w:tc>
        <w:tc>
          <w:tcPr>
            <w:tcW w:w="594" w:type="pct"/>
            <w:vAlign w:val="center"/>
          </w:tcPr>
          <w:p w14:paraId="18B27FC6" w14:textId="12BF7EC9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1</w:t>
            </w:r>
            <w:r w:rsidR="005C78A4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731 (57.3)</w:t>
            </w:r>
          </w:p>
        </w:tc>
        <w:tc>
          <w:tcPr>
            <w:tcW w:w="784" w:type="pct"/>
            <w:vAlign w:val="center"/>
          </w:tcPr>
          <w:p w14:paraId="12DC84CE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-</w:t>
            </w:r>
          </w:p>
        </w:tc>
      </w:tr>
      <w:tr w:rsidR="006545CE" w:rsidRPr="00D973A3" w14:paraId="5D2950AB" w14:textId="77777777" w:rsidTr="00302A15">
        <w:tc>
          <w:tcPr>
            <w:tcW w:w="806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14:paraId="0DA2F509" w14:textId="1949B529" w:rsidR="006545CE" w:rsidRPr="00D973A3" w:rsidRDefault="00A74696" w:rsidP="00302A15">
            <w:pPr>
              <w:spacing w:afterLines="0" w:after="0" w:line="240" w:lineRule="auto"/>
              <w:ind w:leftChars="200" w:left="480"/>
              <w:contextualSpacing/>
              <w:jc w:val="left"/>
              <w:rPr>
                <w:rFonts w:cs="Times New Roman"/>
                <w:bCs/>
                <w:sz w:val="21"/>
                <w:szCs w:val="21"/>
              </w:rPr>
            </w:pPr>
            <w:r w:rsidRPr="00D973A3">
              <w:rPr>
                <w:rFonts w:cs="Times New Roman"/>
                <w:bCs/>
                <w:sz w:val="21"/>
                <w:szCs w:val="21"/>
              </w:rPr>
              <w:t>LUAD</w:t>
            </w:r>
          </w:p>
        </w:tc>
        <w:tc>
          <w:tcPr>
            <w:tcW w:w="714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14:paraId="3F9F0E1F" w14:textId="6279D43A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6</w:t>
            </w:r>
            <w:r w:rsidR="005C78A4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158 (40.6)</w:t>
            </w:r>
          </w:p>
        </w:tc>
        <w:tc>
          <w:tcPr>
            <w:tcW w:w="814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14:paraId="53ED8969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-</w:t>
            </w:r>
          </w:p>
        </w:tc>
        <w:tc>
          <w:tcPr>
            <w:tcW w:w="594" w:type="pct"/>
            <w:vAlign w:val="center"/>
          </w:tcPr>
          <w:p w14:paraId="5ABD6C4A" w14:textId="736F5FEA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1</w:t>
            </w:r>
            <w:r w:rsidR="005C78A4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296 (39.4)</w:t>
            </w:r>
          </w:p>
        </w:tc>
        <w:tc>
          <w:tcPr>
            <w:tcW w:w="694" w:type="pct"/>
            <w:vAlign w:val="center"/>
          </w:tcPr>
          <w:p w14:paraId="2FF04959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-</w:t>
            </w:r>
          </w:p>
        </w:tc>
        <w:tc>
          <w:tcPr>
            <w:tcW w:w="594" w:type="pct"/>
            <w:vAlign w:val="center"/>
          </w:tcPr>
          <w:p w14:paraId="303A957A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944 (31.3)</w:t>
            </w:r>
          </w:p>
        </w:tc>
        <w:tc>
          <w:tcPr>
            <w:tcW w:w="784" w:type="pct"/>
            <w:vAlign w:val="center"/>
          </w:tcPr>
          <w:p w14:paraId="5285415C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-</w:t>
            </w:r>
          </w:p>
        </w:tc>
      </w:tr>
      <w:tr w:rsidR="006545CE" w:rsidRPr="00D973A3" w14:paraId="1EF84C4A" w14:textId="77777777" w:rsidTr="00302A15">
        <w:tc>
          <w:tcPr>
            <w:tcW w:w="806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14:paraId="15089FB1" w14:textId="5E2AA82C" w:rsidR="006545CE" w:rsidRPr="00D973A3" w:rsidRDefault="00A74696" w:rsidP="00302A15">
            <w:pPr>
              <w:spacing w:afterLines="0" w:after="0" w:line="240" w:lineRule="auto"/>
              <w:ind w:leftChars="200" w:left="480"/>
              <w:contextualSpacing/>
              <w:jc w:val="left"/>
              <w:rPr>
                <w:rFonts w:cs="Times New Roman"/>
                <w:bCs/>
                <w:sz w:val="21"/>
                <w:szCs w:val="21"/>
              </w:rPr>
            </w:pPr>
            <w:r w:rsidRPr="00D973A3">
              <w:rPr>
                <w:rFonts w:cs="Times New Roman"/>
                <w:bCs/>
                <w:sz w:val="21"/>
                <w:szCs w:val="21"/>
              </w:rPr>
              <w:t>LUSC</w:t>
            </w:r>
          </w:p>
        </w:tc>
        <w:tc>
          <w:tcPr>
            <w:tcW w:w="714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14:paraId="06E30E8A" w14:textId="76CF9BB8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3</w:t>
            </w:r>
            <w:r w:rsidR="005C78A4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886 (25.6)</w:t>
            </w:r>
          </w:p>
        </w:tc>
        <w:tc>
          <w:tcPr>
            <w:tcW w:w="814" w:type="pct"/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14:paraId="4FB17150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-</w:t>
            </w:r>
          </w:p>
        </w:tc>
        <w:tc>
          <w:tcPr>
            <w:tcW w:w="594" w:type="pct"/>
            <w:vAlign w:val="center"/>
          </w:tcPr>
          <w:p w14:paraId="6554F835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513 (15.6)</w:t>
            </w:r>
          </w:p>
        </w:tc>
        <w:tc>
          <w:tcPr>
            <w:tcW w:w="694" w:type="pct"/>
            <w:vAlign w:val="center"/>
          </w:tcPr>
          <w:p w14:paraId="07C2E38C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-</w:t>
            </w:r>
          </w:p>
        </w:tc>
        <w:tc>
          <w:tcPr>
            <w:tcW w:w="594" w:type="pct"/>
            <w:vAlign w:val="center"/>
          </w:tcPr>
          <w:p w14:paraId="5AA0209D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569 (18.9)</w:t>
            </w:r>
          </w:p>
        </w:tc>
        <w:tc>
          <w:tcPr>
            <w:tcW w:w="784" w:type="pct"/>
            <w:vAlign w:val="center"/>
          </w:tcPr>
          <w:p w14:paraId="4C100E10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-</w:t>
            </w:r>
          </w:p>
        </w:tc>
      </w:tr>
      <w:tr w:rsidR="006545CE" w:rsidRPr="00D973A3" w14:paraId="0B3055CD" w14:textId="77777777" w:rsidTr="00302A15">
        <w:tc>
          <w:tcPr>
            <w:tcW w:w="806" w:type="pct"/>
            <w:tcBorders>
              <w:bottom w:val="single" w:sz="12" w:space="0" w:color="auto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14:paraId="36936982" w14:textId="2B4E996D" w:rsidR="006545CE" w:rsidRPr="00D973A3" w:rsidRDefault="00A74696" w:rsidP="00302A15">
            <w:pPr>
              <w:spacing w:afterLines="0" w:after="0" w:line="240" w:lineRule="auto"/>
              <w:ind w:leftChars="100" w:left="240"/>
              <w:contextualSpacing/>
              <w:jc w:val="left"/>
              <w:rPr>
                <w:rFonts w:cs="Times New Roman"/>
                <w:bCs/>
                <w:sz w:val="21"/>
                <w:szCs w:val="21"/>
              </w:rPr>
            </w:pPr>
            <w:r w:rsidRPr="00D973A3">
              <w:rPr>
                <w:rFonts w:cs="Times New Roman"/>
                <w:bCs/>
                <w:sz w:val="21"/>
                <w:szCs w:val="21"/>
              </w:rPr>
              <w:t>LSCC</w:t>
            </w:r>
          </w:p>
        </w:tc>
        <w:tc>
          <w:tcPr>
            <w:tcW w:w="714" w:type="pct"/>
            <w:tcBorders>
              <w:bottom w:val="single" w:sz="12" w:space="0" w:color="auto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14:paraId="504363A9" w14:textId="1595DC34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1</w:t>
            </w:r>
            <w:r w:rsidR="005C78A4" w:rsidRPr="00D973A3">
              <w:rPr>
                <w:rFonts w:cs="Times New Roman"/>
                <w:sz w:val="21"/>
                <w:szCs w:val="21"/>
              </w:rPr>
              <w:t>,</w:t>
            </w:r>
            <w:r w:rsidRPr="00D973A3">
              <w:rPr>
                <w:rFonts w:cs="Times New Roman"/>
                <w:sz w:val="21"/>
                <w:szCs w:val="21"/>
              </w:rPr>
              <w:t>564 (10.3)</w:t>
            </w:r>
          </w:p>
        </w:tc>
        <w:tc>
          <w:tcPr>
            <w:tcW w:w="814" w:type="pct"/>
            <w:tcBorders>
              <w:bottom w:val="single" w:sz="12" w:space="0" w:color="auto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14:paraId="44533684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-</w:t>
            </w:r>
          </w:p>
        </w:tc>
        <w:tc>
          <w:tcPr>
            <w:tcW w:w="594" w:type="pct"/>
            <w:tcBorders>
              <w:bottom w:val="single" w:sz="12" w:space="0" w:color="auto"/>
            </w:tcBorders>
            <w:vAlign w:val="center"/>
          </w:tcPr>
          <w:p w14:paraId="475F43EA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310 (9.4)</w:t>
            </w:r>
          </w:p>
        </w:tc>
        <w:tc>
          <w:tcPr>
            <w:tcW w:w="694" w:type="pct"/>
            <w:tcBorders>
              <w:bottom w:val="single" w:sz="12" w:space="0" w:color="auto"/>
            </w:tcBorders>
            <w:vAlign w:val="center"/>
          </w:tcPr>
          <w:p w14:paraId="2CBD394E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-</w:t>
            </w:r>
          </w:p>
        </w:tc>
        <w:tc>
          <w:tcPr>
            <w:tcW w:w="594" w:type="pct"/>
            <w:tcBorders>
              <w:bottom w:val="single" w:sz="12" w:space="0" w:color="auto"/>
            </w:tcBorders>
            <w:vAlign w:val="center"/>
          </w:tcPr>
          <w:p w14:paraId="724C423F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252 (8.4)</w:t>
            </w:r>
          </w:p>
        </w:tc>
        <w:tc>
          <w:tcPr>
            <w:tcW w:w="784" w:type="pct"/>
            <w:tcBorders>
              <w:bottom w:val="single" w:sz="12" w:space="0" w:color="auto"/>
            </w:tcBorders>
            <w:vAlign w:val="center"/>
          </w:tcPr>
          <w:p w14:paraId="72964DB7" w14:textId="77777777" w:rsidR="006545CE" w:rsidRPr="00D973A3" w:rsidRDefault="006545CE" w:rsidP="00302A15">
            <w:pPr>
              <w:spacing w:afterLines="0" w:after="0" w:line="240" w:lineRule="auto"/>
              <w:contextualSpacing/>
              <w:jc w:val="center"/>
              <w:rPr>
                <w:rFonts w:cs="Times New Roman"/>
                <w:sz w:val="21"/>
                <w:szCs w:val="21"/>
              </w:rPr>
            </w:pPr>
            <w:r w:rsidRPr="00D973A3">
              <w:rPr>
                <w:rFonts w:cs="Times New Roman"/>
                <w:sz w:val="21"/>
                <w:szCs w:val="21"/>
              </w:rPr>
              <w:t>-</w:t>
            </w:r>
          </w:p>
        </w:tc>
      </w:tr>
    </w:tbl>
    <w:p w14:paraId="017EA715" w14:textId="71E4CA63" w:rsidR="001D6CAC" w:rsidRPr="00D973A3" w:rsidRDefault="001D6CAC" w:rsidP="009D1A6F">
      <w:pPr>
        <w:spacing w:afterLines="0" w:after="0" w:line="240" w:lineRule="auto"/>
        <w:mirrorIndents/>
        <w:rPr>
          <w:rFonts w:cs="Times New Roman"/>
          <w:sz w:val="21"/>
          <w:szCs w:val="21"/>
        </w:rPr>
      </w:pPr>
      <w:r w:rsidRPr="00D973A3">
        <w:rPr>
          <w:rFonts w:cs="Times New Roman"/>
          <w:sz w:val="21"/>
          <w:szCs w:val="21"/>
        </w:rPr>
        <w:t xml:space="preserve">NSCLC: non-small cell lung cancer; LUAD: lung </w:t>
      </w:r>
      <w:r w:rsidRPr="00D973A3">
        <w:rPr>
          <w:rFonts w:cs="Times New Roman"/>
          <w:bCs/>
          <w:sz w:val="21"/>
          <w:szCs w:val="21"/>
        </w:rPr>
        <w:t xml:space="preserve">adenocarcinoma; LUSC: lung squamous carcinoma; LSCC: </w:t>
      </w:r>
      <w:bookmarkStart w:id="110" w:name="OLE_LINK4"/>
      <w:r w:rsidRPr="00D973A3">
        <w:rPr>
          <w:rFonts w:cs="Times New Roman"/>
          <w:bCs/>
          <w:sz w:val="21"/>
          <w:szCs w:val="21"/>
        </w:rPr>
        <w:t>lung small cell carcinoma</w:t>
      </w:r>
      <w:bookmarkEnd w:id="110"/>
      <w:r w:rsidRPr="00D973A3">
        <w:rPr>
          <w:rFonts w:cs="Times New Roman"/>
          <w:sz w:val="21"/>
          <w:szCs w:val="21"/>
        </w:rPr>
        <w:t>.</w:t>
      </w:r>
      <w:bookmarkEnd w:id="106"/>
      <w:bookmarkEnd w:id="107"/>
    </w:p>
    <w:p w14:paraId="4CD2DB7C" w14:textId="2867020F" w:rsidR="009D1A6F" w:rsidRPr="00D973A3" w:rsidRDefault="009D1A6F" w:rsidP="0094314D">
      <w:pPr>
        <w:spacing w:afterLines="0" w:after="0" w:line="240" w:lineRule="auto"/>
        <w:mirrorIndents/>
        <w:rPr>
          <w:rFonts w:cs="Times New Roman"/>
          <w:sz w:val="21"/>
          <w:szCs w:val="21"/>
        </w:rPr>
      </w:pPr>
      <w:r w:rsidRPr="00D973A3">
        <w:rPr>
          <w:rFonts w:cs="Times New Roman" w:hint="eastAsia"/>
          <w:sz w:val="21"/>
          <w:szCs w:val="21"/>
        </w:rPr>
        <w:t>Ever smoker</w:t>
      </w:r>
      <w:r w:rsidR="00373183" w:rsidRPr="00D973A3">
        <w:rPr>
          <w:rFonts w:cs="Times New Roman" w:hint="eastAsia"/>
          <w:sz w:val="21"/>
          <w:szCs w:val="21"/>
        </w:rPr>
        <w:t xml:space="preserve"> was composed of former and current smokers.</w:t>
      </w:r>
    </w:p>
    <w:p w14:paraId="16104C11" w14:textId="16A19B09" w:rsidR="005A31F6" w:rsidRPr="00A32A99" w:rsidRDefault="005A31F6" w:rsidP="00A32A99">
      <w:pPr>
        <w:pStyle w:val="2"/>
        <w:spacing w:before="0" w:afterLines="0" w:after="0"/>
        <w:rPr>
          <w:b w:val="0"/>
          <w:i w:val="0"/>
        </w:rPr>
      </w:pPr>
      <w:r w:rsidRPr="00A32A99">
        <w:rPr>
          <w:i w:val="0"/>
        </w:rPr>
        <w:lastRenderedPageBreak/>
        <w:t>Table 2</w:t>
      </w:r>
      <w:r w:rsidRPr="00A32A99">
        <w:rPr>
          <w:b w:val="0"/>
          <w:i w:val="0"/>
        </w:rPr>
        <w:t>.</w:t>
      </w:r>
      <w:r w:rsidRPr="00D973A3">
        <w:t xml:space="preserve"> </w:t>
      </w:r>
      <w:r w:rsidR="00EF1258" w:rsidRPr="00A32A99">
        <w:rPr>
          <w:b w:val="0"/>
          <w:i w:val="0"/>
        </w:rPr>
        <w:t xml:space="preserve">The </w:t>
      </w:r>
      <w:r w:rsidR="00E060BD" w:rsidRPr="00A32A99">
        <w:rPr>
          <w:b w:val="0"/>
          <w:i w:val="0"/>
        </w:rPr>
        <w:t>8</w:t>
      </w:r>
      <w:r w:rsidR="00D20844" w:rsidRPr="00A32A99">
        <w:rPr>
          <w:b w:val="0"/>
          <w:i w:val="0"/>
        </w:rPr>
        <w:t xml:space="preserve"> </w:t>
      </w:r>
      <w:r w:rsidR="00E060BD" w:rsidRPr="00A32A99">
        <w:rPr>
          <w:b w:val="0"/>
          <w:i w:val="0"/>
        </w:rPr>
        <w:t xml:space="preserve">pairs of SNPs </w:t>
      </w:r>
      <w:r w:rsidR="00033296" w:rsidRPr="00A32A99">
        <w:rPr>
          <w:b w:val="0"/>
          <w:i w:val="0"/>
        </w:rPr>
        <w:t>that</w:t>
      </w:r>
      <w:r w:rsidR="00E060BD" w:rsidRPr="00A32A99">
        <w:rPr>
          <w:b w:val="0"/>
          <w:i w:val="0"/>
        </w:rPr>
        <w:t xml:space="preserve"> reached</w:t>
      </w:r>
      <w:r w:rsidR="00EF1258" w:rsidRPr="00A32A99">
        <w:rPr>
          <w:b w:val="0"/>
          <w:i w:val="0"/>
        </w:rPr>
        <w:t xml:space="preserve"> the Bonferroni</w:t>
      </w:r>
      <w:r w:rsidR="00D20844" w:rsidRPr="00A32A99">
        <w:rPr>
          <w:b w:val="0"/>
          <w:i w:val="0"/>
        </w:rPr>
        <w:t xml:space="preserve">-corrected </w:t>
      </w:r>
      <w:r w:rsidR="00C32592" w:rsidRPr="00A32A99">
        <w:rPr>
          <w:b w:val="0"/>
          <w:i w:val="0"/>
        </w:rPr>
        <w:t>significance</w:t>
      </w:r>
      <w:r w:rsidR="00EF1258" w:rsidRPr="00A32A99">
        <w:rPr>
          <w:b w:val="0"/>
          <w:i w:val="0"/>
        </w:rPr>
        <w:t xml:space="preserve"> threshold in </w:t>
      </w:r>
      <w:r w:rsidR="00033296" w:rsidRPr="00A32A99">
        <w:rPr>
          <w:b w:val="0"/>
          <w:i w:val="0"/>
        </w:rPr>
        <w:t xml:space="preserve">the </w:t>
      </w:r>
      <w:r w:rsidR="00F34D6C" w:rsidRPr="00A32A99">
        <w:rPr>
          <w:b w:val="0"/>
          <w:i w:val="0"/>
        </w:rPr>
        <w:t>meta-analysis of ILCCO-</w:t>
      </w:r>
      <w:r w:rsidR="00B52B6F" w:rsidRPr="00A32A99">
        <w:rPr>
          <w:b w:val="0"/>
          <w:i w:val="0"/>
        </w:rPr>
        <w:t>OncoArray</w:t>
      </w:r>
      <w:r w:rsidR="00F34D6C" w:rsidRPr="00A32A99">
        <w:rPr>
          <w:b w:val="0"/>
          <w:i w:val="0"/>
        </w:rPr>
        <w:t>, TRICL and UK Biobank.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041"/>
        <w:gridCol w:w="1395"/>
        <w:gridCol w:w="1562"/>
        <w:gridCol w:w="797"/>
        <w:gridCol w:w="1038"/>
        <w:gridCol w:w="1395"/>
        <w:gridCol w:w="1562"/>
        <w:gridCol w:w="797"/>
        <w:gridCol w:w="1301"/>
        <w:gridCol w:w="675"/>
        <w:gridCol w:w="1341"/>
        <w:gridCol w:w="1270"/>
      </w:tblGrid>
      <w:tr w:rsidR="00302A15" w:rsidRPr="00D973A3" w14:paraId="069A5B63" w14:textId="77777777" w:rsidTr="00302A15">
        <w:trPr>
          <w:jc w:val="center"/>
        </w:trPr>
        <w:tc>
          <w:tcPr>
            <w:tcW w:w="1691" w:type="pct"/>
            <w:gridSpan w:val="4"/>
            <w:tcBorders>
              <w:top w:val="single" w:sz="12" w:space="0" w:color="auto"/>
            </w:tcBorders>
            <w:vAlign w:val="center"/>
          </w:tcPr>
          <w:bookmarkEnd w:id="104"/>
          <w:p w14:paraId="697ACF4A" w14:textId="5AC9F01A" w:rsidR="00302A15" w:rsidRPr="00D973A3" w:rsidRDefault="00302A15" w:rsidP="00302A15">
            <w:pPr>
              <w:spacing w:after="312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 w:hint="eastAsia"/>
                <w:kern w:val="0"/>
                <w:sz w:val="21"/>
                <w:szCs w:val="21"/>
              </w:rPr>
              <w:t>S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NP</w:t>
            </w:r>
            <w:r w:rsidRPr="00D973A3">
              <w:rPr>
                <w:rFonts w:eastAsia="宋体" w:cs="Times New Roman" w:hint="eastAsia"/>
                <w:kern w:val="0"/>
                <w:sz w:val="21"/>
                <w:szCs w:val="21"/>
              </w:rPr>
              <w:t xml:space="preserve"> 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1</w:t>
            </w:r>
          </w:p>
        </w:tc>
        <w:tc>
          <w:tcPr>
            <w:tcW w:w="1690" w:type="pct"/>
            <w:gridSpan w:val="4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14:paraId="50FDE0CC" w14:textId="322A8FE2" w:rsidR="00302A15" w:rsidRPr="00D973A3" w:rsidRDefault="00302A15" w:rsidP="00302A15">
            <w:pPr>
              <w:spacing w:after="312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 w:hint="eastAsia"/>
                <w:kern w:val="0"/>
                <w:sz w:val="21"/>
                <w:szCs w:val="21"/>
              </w:rPr>
              <w:t>S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NP</w:t>
            </w:r>
            <w:r w:rsidRPr="00D973A3">
              <w:rPr>
                <w:rFonts w:eastAsia="宋体" w:cs="Times New Roman" w:hint="eastAsia"/>
                <w:kern w:val="0"/>
                <w:sz w:val="21"/>
                <w:szCs w:val="21"/>
              </w:rPr>
              <w:t xml:space="preserve"> 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2</w:t>
            </w:r>
          </w:p>
        </w:tc>
        <w:tc>
          <w:tcPr>
            <w:tcW w:w="459" w:type="pct"/>
            <w:vMerge w:val="restart"/>
            <w:tcBorders>
              <w:top w:val="single" w:sz="12" w:space="0" w:color="auto"/>
            </w:tcBorders>
            <w:vAlign w:val="center"/>
          </w:tcPr>
          <w:p w14:paraId="6FDA5393" w14:textId="3EBC1852" w:rsidR="00302A15" w:rsidRPr="00D973A3" w:rsidRDefault="00302A15" w:rsidP="00302A15">
            <w:pPr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 w:hint="eastAsia"/>
                <w:kern w:val="0"/>
                <w:sz w:val="21"/>
                <w:szCs w:val="21"/>
              </w:rPr>
              <w:t>Population</w:t>
            </w:r>
          </w:p>
        </w:tc>
        <w:tc>
          <w:tcPr>
            <w:tcW w:w="238" w:type="pct"/>
            <w:vMerge w:val="restar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14:paraId="78F033E8" w14:textId="09432475" w:rsidR="00302A15" w:rsidRPr="00D973A3" w:rsidRDefault="00302A15" w:rsidP="00302A15">
            <w:pPr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OR</w:t>
            </w:r>
          </w:p>
        </w:tc>
        <w:tc>
          <w:tcPr>
            <w:tcW w:w="473" w:type="pct"/>
            <w:vMerge w:val="restar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14:paraId="32044471" w14:textId="77777777" w:rsidR="00302A15" w:rsidRPr="00D973A3" w:rsidRDefault="00302A15" w:rsidP="00302A15">
            <w:pPr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95%</w:t>
            </w:r>
            <w:r w:rsidRPr="00D973A3">
              <w:rPr>
                <w:rFonts w:eastAsia="宋体" w:cs="Times New Roman" w:hint="eastAsia"/>
                <w:kern w:val="0"/>
                <w:sz w:val="21"/>
                <w:szCs w:val="21"/>
              </w:rPr>
              <w:t xml:space="preserve"> 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CI</w:t>
            </w:r>
          </w:p>
        </w:tc>
        <w:tc>
          <w:tcPr>
            <w:tcW w:w="448" w:type="pct"/>
            <w:vMerge w:val="restart"/>
            <w:tcBorders>
              <w:top w:val="single" w:sz="12" w:space="0" w:color="auto"/>
            </w:tcBorders>
            <w:shd w:val="clear" w:color="auto" w:fill="auto"/>
            <w:noWrap/>
            <w:vAlign w:val="center"/>
          </w:tcPr>
          <w:p w14:paraId="68C271F3" w14:textId="77777777" w:rsidR="00302A15" w:rsidRPr="00D973A3" w:rsidRDefault="00302A15" w:rsidP="00302A15">
            <w:pPr>
              <w:spacing w:afterLines="0" w:after="0" w:line="240" w:lineRule="auto"/>
              <w:contextualSpacing/>
              <w:jc w:val="center"/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  <w:t>P</w:t>
            </w:r>
          </w:p>
        </w:tc>
      </w:tr>
      <w:tr w:rsidR="008D6CA2" w:rsidRPr="00D973A3" w14:paraId="3E116AC1" w14:textId="77777777" w:rsidTr="00302A15">
        <w:trPr>
          <w:jc w:val="center"/>
        </w:trPr>
        <w:tc>
          <w:tcPr>
            <w:tcW w:w="36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1F20E74" w14:textId="577C3B0A" w:rsidR="00D252E4" w:rsidRPr="00D973A3" w:rsidRDefault="00901B77" w:rsidP="00302A15">
            <w:pPr>
              <w:spacing w:after="312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 w:hint="eastAsia"/>
                <w:kern w:val="0"/>
                <w:sz w:val="21"/>
                <w:szCs w:val="21"/>
              </w:rPr>
              <w:t>R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egion</w:t>
            </w:r>
          </w:p>
        </w:tc>
        <w:tc>
          <w:tcPr>
            <w:tcW w:w="49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212CF8" w14:textId="18622993" w:rsidR="00D252E4" w:rsidRPr="00D973A3" w:rsidRDefault="00D252E4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 w:hint="eastAsia"/>
                <w:kern w:val="0"/>
                <w:sz w:val="21"/>
                <w:szCs w:val="21"/>
              </w:rPr>
              <w:t>SNP</w:t>
            </w:r>
          </w:p>
        </w:tc>
        <w:tc>
          <w:tcPr>
            <w:tcW w:w="55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C6DBBE" w14:textId="6068593B" w:rsidR="00D252E4" w:rsidRPr="00D973A3" w:rsidRDefault="00D252E4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 w:hint="eastAsia"/>
                <w:kern w:val="0"/>
                <w:sz w:val="21"/>
                <w:szCs w:val="21"/>
              </w:rPr>
              <w:t xml:space="preserve">Nearest 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Gene</w:t>
            </w:r>
          </w:p>
        </w:tc>
        <w:tc>
          <w:tcPr>
            <w:tcW w:w="28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E8E3F6" w14:textId="77777777" w:rsidR="00D252E4" w:rsidRPr="00D973A3" w:rsidRDefault="00D252E4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EAF</w:t>
            </w:r>
          </w:p>
        </w:tc>
        <w:tc>
          <w:tcPr>
            <w:tcW w:w="36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D7E2957" w14:textId="77777777" w:rsidR="00D252E4" w:rsidRPr="00D973A3" w:rsidRDefault="00D252E4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 w:hint="eastAsia"/>
                <w:kern w:val="0"/>
                <w:sz w:val="21"/>
                <w:szCs w:val="21"/>
              </w:rPr>
              <w:t>R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egion</w:t>
            </w:r>
          </w:p>
        </w:tc>
        <w:tc>
          <w:tcPr>
            <w:tcW w:w="49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04A156" w14:textId="78C9C84D" w:rsidR="00D252E4" w:rsidRPr="00D973A3" w:rsidRDefault="00D252E4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 w:hint="eastAsia"/>
                <w:kern w:val="0"/>
                <w:sz w:val="21"/>
                <w:szCs w:val="21"/>
              </w:rPr>
              <w:t>SNP</w:t>
            </w:r>
          </w:p>
        </w:tc>
        <w:tc>
          <w:tcPr>
            <w:tcW w:w="55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AE1299" w14:textId="569D31ED" w:rsidR="00D252E4" w:rsidRPr="00D973A3" w:rsidRDefault="00D252E4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 w:hint="eastAsia"/>
                <w:kern w:val="0"/>
                <w:sz w:val="21"/>
                <w:szCs w:val="21"/>
              </w:rPr>
              <w:t xml:space="preserve">Nearest 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Gene</w:t>
            </w:r>
          </w:p>
        </w:tc>
        <w:tc>
          <w:tcPr>
            <w:tcW w:w="28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0C2D75" w14:textId="77777777" w:rsidR="00D252E4" w:rsidRPr="00D973A3" w:rsidRDefault="00D252E4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EAF</w:t>
            </w:r>
          </w:p>
        </w:tc>
        <w:tc>
          <w:tcPr>
            <w:tcW w:w="459" w:type="pct"/>
            <w:vMerge/>
            <w:tcBorders>
              <w:bottom w:val="single" w:sz="4" w:space="0" w:color="auto"/>
            </w:tcBorders>
            <w:vAlign w:val="center"/>
          </w:tcPr>
          <w:p w14:paraId="15C282DA" w14:textId="77777777" w:rsidR="00D252E4" w:rsidRPr="00D973A3" w:rsidRDefault="00D252E4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238" w:type="pct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38ABFC" w14:textId="25C51BA6" w:rsidR="00D252E4" w:rsidRPr="00D973A3" w:rsidRDefault="00D252E4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473" w:type="pct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2AAB27" w14:textId="77777777" w:rsidR="00D252E4" w:rsidRPr="00D973A3" w:rsidRDefault="00D252E4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448" w:type="pct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F4D163" w14:textId="77777777" w:rsidR="00D252E4" w:rsidRPr="00D973A3" w:rsidRDefault="00D252E4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</w:pPr>
          </w:p>
        </w:tc>
      </w:tr>
      <w:tr w:rsidR="00901B77" w:rsidRPr="00D973A3" w14:paraId="04DF0CC8" w14:textId="77777777" w:rsidTr="00302A15">
        <w:trPr>
          <w:jc w:val="center"/>
        </w:trPr>
        <w:tc>
          <w:tcPr>
            <w:tcW w:w="367" w:type="pct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66271A7" w14:textId="77777777" w:rsidR="0078456F" w:rsidRPr="00D973A3" w:rsidRDefault="0078456F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5p15.33</w:t>
            </w:r>
          </w:p>
        </w:tc>
        <w:tc>
          <w:tcPr>
            <w:tcW w:w="492" w:type="pct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AEF42E" w14:textId="77777777" w:rsidR="0078456F" w:rsidRPr="00D973A3" w:rsidRDefault="0078456F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rs2853668</w:t>
            </w:r>
          </w:p>
        </w:tc>
        <w:tc>
          <w:tcPr>
            <w:tcW w:w="551" w:type="pct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DA3A63" w14:textId="77777777" w:rsidR="0078456F" w:rsidRPr="00D973A3" w:rsidRDefault="0078456F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  <w:t>TERT</w:t>
            </w:r>
          </w:p>
        </w:tc>
        <w:tc>
          <w:tcPr>
            <w:tcW w:w="281" w:type="pct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FED237" w14:textId="77777777" w:rsidR="0078456F" w:rsidRPr="00D973A3" w:rsidRDefault="0078456F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0.276</w:t>
            </w:r>
          </w:p>
        </w:tc>
        <w:tc>
          <w:tcPr>
            <w:tcW w:w="366" w:type="pct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FD3512F" w14:textId="77777777" w:rsidR="0078456F" w:rsidRPr="00D973A3" w:rsidRDefault="0078456F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5p15.33</w:t>
            </w:r>
          </w:p>
        </w:tc>
        <w:tc>
          <w:tcPr>
            <w:tcW w:w="492" w:type="pct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DE63AB" w14:textId="77777777" w:rsidR="0078456F" w:rsidRPr="00D973A3" w:rsidRDefault="0078456F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rs62329694</w:t>
            </w:r>
          </w:p>
        </w:tc>
        <w:tc>
          <w:tcPr>
            <w:tcW w:w="551" w:type="pct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A29108" w14:textId="5EAD2BD5" w:rsidR="00CD33A5" w:rsidRPr="00D973A3" w:rsidRDefault="00CD33A5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 w:hint="eastAsia"/>
                <w:i/>
                <w:iCs/>
                <w:kern w:val="0"/>
                <w:sz w:val="21"/>
                <w:szCs w:val="21"/>
              </w:rPr>
              <w:t>CLPTM1L</w:t>
            </w:r>
          </w:p>
        </w:tc>
        <w:tc>
          <w:tcPr>
            <w:tcW w:w="281" w:type="pct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A2A7B1" w14:textId="77777777" w:rsidR="0078456F" w:rsidRPr="00D973A3" w:rsidRDefault="0078456F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0.051</w:t>
            </w:r>
          </w:p>
        </w:tc>
        <w:tc>
          <w:tcPr>
            <w:tcW w:w="459" w:type="pct"/>
            <w:tcBorders>
              <w:top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752CD1B" w14:textId="09505056" w:rsidR="0078456F" w:rsidRPr="00D973A3" w:rsidRDefault="0078456F" w:rsidP="00302A15">
            <w:pPr>
              <w:widowControl/>
              <w:spacing w:afterLines="0" w:after="0" w:line="240" w:lineRule="auto"/>
              <w:contextualSpacing/>
              <w:jc w:val="left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NSCLC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  <w:vertAlign w:val="superscript"/>
              </w:rPr>
              <w:t>#</w:t>
            </w:r>
          </w:p>
        </w:tc>
        <w:tc>
          <w:tcPr>
            <w:tcW w:w="238" w:type="pct"/>
            <w:tcBorders>
              <w:top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14:paraId="1C07E53B" w14:textId="6222ACFA" w:rsidR="0078456F" w:rsidRPr="00D973A3" w:rsidRDefault="0078456F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0.73</w:t>
            </w:r>
          </w:p>
        </w:tc>
        <w:tc>
          <w:tcPr>
            <w:tcW w:w="473" w:type="pct"/>
            <w:tcBorders>
              <w:top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14:paraId="75F1B730" w14:textId="288242AD" w:rsidR="0078456F" w:rsidRPr="00D973A3" w:rsidRDefault="00942F86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0.67-0.79</w:t>
            </w:r>
          </w:p>
        </w:tc>
        <w:tc>
          <w:tcPr>
            <w:tcW w:w="448" w:type="pct"/>
            <w:tcBorders>
              <w:top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14:paraId="550D9377" w14:textId="77777777" w:rsidR="0078456F" w:rsidRPr="00D973A3" w:rsidRDefault="0078456F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2.70×10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  <w:vertAlign w:val="superscript"/>
              </w:rPr>
              <w:t>-13</w:t>
            </w:r>
          </w:p>
        </w:tc>
      </w:tr>
      <w:tr w:rsidR="00901B77" w:rsidRPr="00D973A3" w14:paraId="40B0FD5E" w14:textId="77777777" w:rsidTr="00302A15">
        <w:trPr>
          <w:jc w:val="center"/>
        </w:trPr>
        <w:tc>
          <w:tcPr>
            <w:tcW w:w="367" w:type="pct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293917A" w14:textId="5D92F12D" w:rsidR="0078456F" w:rsidRPr="00D973A3" w:rsidRDefault="0078456F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492" w:type="pct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240C0A0" w14:textId="7DB6817F" w:rsidR="0078456F" w:rsidRPr="00D973A3" w:rsidRDefault="0078456F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551" w:type="pct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92A82A8" w14:textId="3561A2FD" w:rsidR="0078456F" w:rsidRPr="00D973A3" w:rsidRDefault="0078456F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</w:pPr>
          </w:p>
        </w:tc>
        <w:tc>
          <w:tcPr>
            <w:tcW w:w="281" w:type="pct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EE33A47" w14:textId="31481530" w:rsidR="0078456F" w:rsidRPr="00D973A3" w:rsidRDefault="0078456F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366" w:type="pct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E3F8810" w14:textId="5DAF832C" w:rsidR="0078456F" w:rsidRPr="00D973A3" w:rsidRDefault="0078456F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492" w:type="pct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653B895" w14:textId="37734F21" w:rsidR="0078456F" w:rsidRPr="00D973A3" w:rsidRDefault="0078456F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551" w:type="pct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4DD2630" w14:textId="2B36AE45" w:rsidR="0078456F" w:rsidRPr="00D973A3" w:rsidRDefault="0078456F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</w:pPr>
          </w:p>
        </w:tc>
        <w:tc>
          <w:tcPr>
            <w:tcW w:w="281" w:type="pct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30ED528" w14:textId="14B97E80" w:rsidR="0078456F" w:rsidRPr="00D973A3" w:rsidRDefault="0078456F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459" w:type="pct"/>
            <w:tcBorders>
              <w:bottom w:val="single" w:sz="4" w:space="0" w:color="auto"/>
            </w:tcBorders>
            <w:vAlign w:val="center"/>
          </w:tcPr>
          <w:p w14:paraId="2BAD7DE9" w14:textId="6926B075" w:rsidR="0078456F" w:rsidRPr="00D973A3" w:rsidRDefault="0078456F" w:rsidP="00302A15">
            <w:pPr>
              <w:widowControl/>
              <w:spacing w:afterLines="0" w:after="0" w:line="240" w:lineRule="auto"/>
              <w:contextualSpacing/>
              <w:jc w:val="left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All</w:t>
            </w:r>
            <w:r w:rsidRPr="00D973A3">
              <w:rPr>
                <w:rFonts w:eastAsia="宋体" w:cs="Times New Roman" w:hint="eastAsia"/>
                <w:kern w:val="0"/>
                <w:sz w:val="21"/>
                <w:szCs w:val="21"/>
                <w:vertAlign w:val="superscript"/>
              </w:rPr>
              <w:t>†</w:t>
            </w:r>
          </w:p>
        </w:tc>
        <w:tc>
          <w:tcPr>
            <w:tcW w:w="238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143195" w14:textId="6E93804A" w:rsidR="0078456F" w:rsidRPr="00D973A3" w:rsidRDefault="0078456F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0.74</w:t>
            </w:r>
          </w:p>
        </w:tc>
        <w:tc>
          <w:tcPr>
            <w:tcW w:w="473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BED0A3" w14:textId="28449EE5" w:rsidR="0078456F" w:rsidRPr="00D973A3" w:rsidRDefault="00942F86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0.68-0.80</w:t>
            </w:r>
          </w:p>
        </w:tc>
        <w:tc>
          <w:tcPr>
            <w:tcW w:w="448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56B6D5" w14:textId="77777777" w:rsidR="0078456F" w:rsidRPr="00D973A3" w:rsidRDefault="0078456F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5.39×10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  <w:vertAlign w:val="superscript"/>
              </w:rPr>
              <w:t>-13</w:t>
            </w:r>
          </w:p>
        </w:tc>
      </w:tr>
      <w:tr w:rsidR="00901B77" w:rsidRPr="00D973A3" w14:paraId="12A0C95F" w14:textId="77777777" w:rsidTr="00302A15">
        <w:trPr>
          <w:jc w:val="center"/>
        </w:trPr>
        <w:tc>
          <w:tcPr>
            <w:tcW w:w="367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39AE091" w14:textId="65229C64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6p21.32</w:t>
            </w:r>
          </w:p>
        </w:tc>
        <w:tc>
          <w:tcPr>
            <w:tcW w:w="49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7A5E0E3" w14:textId="7BD69D4A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rs521828</w:t>
            </w:r>
          </w:p>
        </w:tc>
        <w:tc>
          <w:tcPr>
            <w:tcW w:w="55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1B11F83" w14:textId="735D0E79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  <w:t>C6orf10</w:t>
            </w:r>
          </w:p>
        </w:tc>
        <w:tc>
          <w:tcPr>
            <w:tcW w:w="28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3129D2A" w14:textId="54013C0E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0.290</w:t>
            </w:r>
          </w:p>
        </w:tc>
        <w:tc>
          <w:tcPr>
            <w:tcW w:w="366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C240D0E" w14:textId="4E69C7EA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6p21.32</w:t>
            </w:r>
          </w:p>
        </w:tc>
        <w:tc>
          <w:tcPr>
            <w:tcW w:w="49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E159FCA" w14:textId="4B274C40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rs204999</w:t>
            </w:r>
          </w:p>
        </w:tc>
        <w:tc>
          <w:tcPr>
            <w:tcW w:w="55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E9FC9B9" w14:textId="3DA510D6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  <w:t>PRRT1</w:t>
            </w:r>
          </w:p>
        </w:tc>
        <w:tc>
          <w:tcPr>
            <w:tcW w:w="28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30A80AC" w14:textId="0083B691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0.257</w:t>
            </w:r>
          </w:p>
        </w:tc>
        <w:tc>
          <w:tcPr>
            <w:tcW w:w="459" w:type="pct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4AD4FC2" w14:textId="0C4C61B5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left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NSCLC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  <w:vertAlign w:val="superscript"/>
              </w:rPr>
              <w:t>#</w:t>
            </w:r>
          </w:p>
        </w:tc>
        <w:tc>
          <w:tcPr>
            <w:tcW w:w="238" w:type="pct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14:paraId="64F6FE61" w14:textId="39C42431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1.17</w:t>
            </w:r>
          </w:p>
        </w:tc>
        <w:tc>
          <w:tcPr>
            <w:tcW w:w="473" w:type="pct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14:paraId="7289BC68" w14:textId="6B908BEF" w:rsidR="000A60BA" w:rsidRPr="00D973A3" w:rsidRDefault="00942F86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1.12-1.22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noWrap/>
            <w:vAlign w:val="center"/>
            <w:hideMark/>
          </w:tcPr>
          <w:p w14:paraId="290DD493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6.57×10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  <w:vertAlign w:val="superscript"/>
              </w:rPr>
              <w:t>-13</w:t>
            </w:r>
          </w:p>
        </w:tc>
      </w:tr>
      <w:tr w:rsidR="00901B77" w:rsidRPr="00D973A3" w14:paraId="7FA10345" w14:textId="77777777" w:rsidTr="00302A15">
        <w:trPr>
          <w:jc w:val="center"/>
        </w:trPr>
        <w:tc>
          <w:tcPr>
            <w:tcW w:w="367" w:type="pct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057713A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6p21.32</w:t>
            </w:r>
          </w:p>
        </w:tc>
        <w:tc>
          <w:tcPr>
            <w:tcW w:w="492" w:type="pct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759F9A61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rs3135369</w:t>
            </w:r>
          </w:p>
        </w:tc>
        <w:tc>
          <w:tcPr>
            <w:tcW w:w="551" w:type="pct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06F2730D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  <w:t>BTNL2</w:t>
            </w:r>
          </w:p>
        </w:tc>
        <w:tc>
          <w:tcPr>
            <w:tcW w:w="281" w:type="pct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1E347E49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0.266</w:t>
            </w:r>
          </w:p>
        </w:tc>
        <w:tc>
          <w:tcPr>
            <w:tcW w:w="366" w:type="pct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EDD71B6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6p21.32</w:t>
            </w:r>
          </w:p>
        </w:tc>
        <w:tc>
          <w:tcPr>
            <w:tcW w:w="492" w:type="pct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70603FFC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rs9271300</w:t>
            </w:r>
          </w:p>
        </w:tc>
        <w:tc>
          <w:tcPr>
            <w:tcW w:w="551" w:type="pct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3783A3D4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  <w:t>HLA-DQA1</w:t>
            </w:r>
          </w:p>
        </w:tc>
        <w:tc>
          <w:tcPr>
            <w:tcW w:w="281" w:type="pct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5030CA77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0.447</w:t>
            </w:r>
          </w:p>
        </w:tc>
        <w:tc>
          <w:tcPr>
            <w:tcW w:w="459" w:type="pct"/>
            <w:tcBorders>
              <w:top w:val="single" w:sz="4" w:space="0" w:color="auto"/>
            </w:tcBorders>
            <w:vAlign w:val="center"/>
          </w:tcPr>
          <w:p w14:paraId="6EC825E0" w14:textId="694D1120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left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NSCLC</w:t>
            </w:r>
          </w:p>
        </w:tc>
        <w:tc>
          <w:tcPr>
            <w:tcW w:w="238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7AD417E2" w14:textId="77D984CA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0.86</w:t>
            </w:r>
          </w:p>
        </w:tc>
        <w:tc>
          <w:tcPr>
            <w:tcW w:w="473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35A54571" w14:textId="23553A60" w:rsidR="000A60BA" w:rsidRPr="00D973A3" w:rsidRDefault="00942F86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0.82-0.89</w:t>
            </w:r>
          </w:p>
        </w:tc>
        <w:tc>
          <w:tcPr>
            <w:tcW w:w="448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2065E222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1.93×10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  <w:vertAlign w:val="superscript"/>
              </w:rPr>
              <w:t>-14</w:t>
            </w:r>
          </w:p>
        </w:tc>
      </w:tr>
      <w:tr w:rsidR="00901B77" w:rsidRPr="00D973A3" w14:paraId="794E1F8C" w14:textId="77777777" w:rsidTr="00302A15">
        <w:trPr>
          <w:jc w:val="center"/>
        </w:trPr>
        <w:tc>
          <w:tcPr>
            <w:tcW w:w="367" w:type="pct"/>
            <w:vMerge/>
            <w:shd w:val="clear" w:color="auto" w:fill="auto"/>
            <w:vAlign w:val="center"/>
          </w:tcPr>
          <w:p w14:paraId="42CC28F4" w14:textId="29E9F034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492" w:type="pct"/>
            <w:vMerge/>
            <w:shd w:val="clear" w:color="auto" w:fill="auto"/>
            <w:noWrap/>
            <w:vAlign w:val="center"/>
          </w:tcPr>
          <w:p w14:paraId="2D4C01EB" w14:textId="5FD2559D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551" w:type="pct"/>
            <w:vMerge/>
            <w:shd w:val="clear" w:color="auto" w:fill="auto"/>
            <w:noWrap/>
            <w:vAlign w:val="center"/>
          </w:tcPr>
          <w:p w14:paraId="57F24FB7" w14:textId="0412C9BF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</w:pPr>
          </w:p>
        </w:tc>
        <w:tc>
          <w:tcPr>
            <w:tcW w:w="281" w:type="pct"/>
            <w:vMerge/>
            <w:shd w:val="clear" w:color="auto" w:fill="auto"/>
            <w:noWrap/>
            <w:vAlign w:val="center"/>
          </w:tcPr>
          <w:p w14:paraId="05E8F3EE" w14:textId="3BC15CD2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366" w:type="pct"/>
            <w:vMerge/>
            <w:shd w:val="clear" w:color="auto" w:fill="auto"/>
            <w:vAlign w:val="center"/>
          </w:tcPr>
          <w:p w14:paraId="54E299C5" w14:textId="39639113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492" w:type="pct"/>
            <w:vMerge/>
            <w:shd w:val="clear" w:color="auto" w:fill="auto"/>
            <w:noWrap/>
            <w:vAlign w:val="center"/>
          </w:tcPr>
          <w:p w14:paraId="14321022" w14:textId="026009C6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551" w:type="pct"/>
            <w:vMerge/>
            <w:shd w:val="clear" w:color="auto" w:fill="auto"/>
            <w:noWrap/>
            <w:vAlign w:val="center"/>
          </w:tcPr>
          <w:p w14:paraId="5FA19B9A" w14:textId="101C54B2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</w:pPr>
          </w:p>
        </w:tc>
        <w:tc>
          <w:tcPr>
            <w:tcW w:w="281" w:type="pct"/>
            <w:vMerge/>
            <w:shd w:val="clear" w:color="auto" w:fill="auto"/>
            <w:noWrap/>
            <w:vAlign w:val="center"/>
          </w:tcPr>
          <w:p w14:paraId="55DB4613" w14:textId="22B4E0AF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459" w:type="pct"/>
            <w:vAlign w:val="center"/>
          </w:tcPr>
          <w:p w14:paraId="3E20B87A" w14:textId="4C96F78E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left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 w:hint="eastAsia"/>
                <w:kern w:val="0"/>
                <w:sz w:val="21"/>
                <w:szCs w:val="21"/>
              </w:rPr>
              <w:t>All</w:t>
            </w:r>
            <w:r w:rsidRPr="00D973A3">
              <w:rPr>
                <w:rFonts w:eastAsia="宋体" w:cs="Times New Roman" w:hint="eastAsia"/>
                <w:kern w:val="0"/>
                <w:sz w:val="21"/>
                <w:szCs w:val="21"/>
                <w:vertAlign w:val="superscript"/>
              </w:rPr>
              <w:t>†</w:t>
            </w:r>
          </w:p>
        </w:tc>
        <w:tc>
          <w:tcPr>
            <w:tcW w:w="238" w:type="pct"/>
            <w:shd w:val="clear" w:color="auto" w:fill="auto"/>
            <w:noWrap/>
            <w:vAlign w:val="center"/>
          </w:tcPr>
          <w:p w14:paraId="581C2CA7" w14:textId="0F62032E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 w:hint="eastAsia"/>
                <w:kern w:val="0"/>
                <w:sz w:val="21"/>
                <w:szCs w:val="21"/>
              </w:rPr>
              <w:t>0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.86</w:t>
            </w:r>
          </w:p>
        </w:tc>
        <w:tc>
          <w:tcPr>
            <w:tcW w:w="473" w:type="pct"/>
            <w:shd w:val="clear" w:color="auto" w:fill="auto"/>
            <w:noWrap/>
            <w:vAlign w:val="center"/>
          </w:tcPr>
          <w:p w14:paraId="4BE9F622" w14:textId="17AD33BE" w:rsidR="000A60BA" w:rsidRPr="00D973A3" w:rsidRDefault="00942F86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0.83-0.90</w:t>
            </w:r>
          </w:p>
        </w:tc>
        <w:tc>
          <w:tcPr>
            <w:tcW w:w="448" w:type="pct"/>
            <w:shd w:val="clear" w:color="auto" w:fill="auto"/>
            <w:noWrap/>
            <w:vAlign w:val="center"/>
          </w:tcPr>
          <w:p w14:paraId="69944CAB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 w:hint="eastAsia"/>
                <w:kern w:val="0"/>
                <w:sz w:val="21"/>
                <w:szCs w:val="21"/>
              </w:rPr>
              <w:t>1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.5</w:t>
            </w:r>
            <w:r w:rsidRPr="00D973A3">
              <w:rPr>
                <w:rFonts w:eastAsia="宋体" w:cs="Times New Roman" w:hint="eastAsia"/>
                <w:kern w:val="0"/>
                <w:sz w:val="21"/>
                <w:szCs w:val="21"/>
              </w:rPr>
              <w:t>9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×10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  <w:vertAlign w:val="superscript"/>
              </w:rPr>
              <w:t>-13</w:t>
            </w:r>
          </w:p>
        </w:tc>
      </w:tr>
      <w:tr w:rsidR="00901B77" w:rsidRPr="00D973A3" w14:paraId="20AFA3D6" w14:textId="77777777" w:rsidTr="00302A15">
        <w:trPr>
          <w:jc w:val="center"/>
        </w:trPr>
        <w:tc>
          <w:tcPr>
            <w:tcW w:w="367" w:type="pct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CE292DC" w14:textId="2EA540F3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492" w:type="pct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B28B7DE" w14:textId="153EBBBC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551" w:type="pct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422B776" w14:textId="44268811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</w:pPr>
          </w:p>
        </w:tc>
        <w:tc>
          <w:tcPr>
            <w:tcW w:w="281" w:type="pct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2E4EE6E" w14:textId="64D7C17B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366" w:type="pct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39BAD27" w14:textId="57AEB80D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492" w:type="pct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64E9E0A" w14:textId="6E2334D5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551" w:type="pct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111BCA1" w14:textId="310BD98A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</w:pPr>
          </w:p>
        </w:tc>
        <w:tc>
          <w:tcPr>
            <w:tcW w:w="281" w:type="pct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07E1B8C" w14:textId="0EB0D5EF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459" w:type="pct"/>
            <w:tcBorders>
              <w:bottom w:val="single" w:sz="4" w:space="0" w:color="auto"/>
            </w:tcBorders>
            <w:vAlign w:val="center"/>
          </w:tcPr>
          <w:p w14:paraId="4DBFD401" w14:textId="56A3D0E3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left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Smoker</w:t>
            </w:r>
          </w:p>
        </w:tc>
        <w:tc>
          <w:tcPr>
            <w:tcW w:w="238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F38009" w14:textId="08520614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0.84</w:t>
            </w:r>
          </w:p>
        </w:tc>
        <w:tc>
          <w:tcPr>
            <w:tcW w:w="473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83A4C3" w14:textId="6AA6C2B5" w:rsidR="000A60BA" w:rsidRPr="00D973A3" w:rsidRDefault="00942F86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0.80-0.88</w:t>
            </w:r>
          </w:p>
        </w:tc>
        <w:tc>
          <w:tcPr>
            <w:tcW w:w="448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54939C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6.12×10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  <w:vertAlign w:val="superscript"/>
              </w:rPr>
              <w:t>-15</w:t>
            </w:r>
          </w:p>
        </w:tc>
      </w:tr>
      <w:tr w:rsidR="00901B77" w:rsidRPr="00D973A3" w14:paraId="563DAF8F" w14:textId="77777777" w:rsidTr="00302A15">
        <w:trPr>
          <w:jc w:val="center"/>
        </w:trPr>
        <w:tc>
          <w:tcPr>
            <w:tcW w:w="367" w:type="pct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C1B136F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6p21.32</w:t>
            </w:r>
          </w:p>
        </w:tc>
        <w:tc>
          <w:tcPr>
            <w:tcW w:w="492" w:type="pct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C5584C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rs3135369</w:t>
            </w:r>
          </w:p>
        </w:tc>
        <w:tc>
          <w:tcPr>
            <w:tcW w:w="551" w:type="pct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D946AF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  <w:t>BTNL2</w:t>
            </w:r>
          </w:p>
        </w:tc>
        <w:tc>
          <w:tcPr>
            <w:tcW w:w="281" w:type="pct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7970C7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0.266</w:t>
            </w:r>
          </w:p>
        </w:tc>
        <w:tc>
          <w:tcPr>
            <w:tcW w:w="366" w:type="pct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DE86DE4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6p21.32</w:t>
            </w:r>
          </w:p>
        </w:tc>
        <w:tc>
          <w:tcPr>
            <w:tcW w:w="492" w:type="pct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CC975F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bookmarkStart w:id="111" w:name="OLE_LINK74"/>
            <w:bookmarkStart w:id="112" w:name="OLE_LINK75"/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rs2858859</w:t>
            </w:r>
            <w:bookmarkEnd w:id="111"/>
            <w:bookmarkEnd w:id="112"/>
          </w:p>
        </w:tc>
        <w:tc>
          <w:tcPr>
            <w:tcW w:w="551" w:type="pct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D805A7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  <w:t>HLA-DQA1</w:t>
            </w:r>
          </w:p>
        </w:tc>
        <w:tc>
          <w:tcPr>
            <w:tcW w:w="281" w:type="pct"/>
            <w:vMerge w:val="restar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5DD852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0.452</w:t>
            </w:r>
          </w:p>
        </w:tc>
        <w:tc>
          <w:tcPr>
            <w:tcW w:w="459" w:type="pct"/>
            <w:tcBorders>
              <w:top w:val="single" w:sz="4" w:space="0" w:color="auto"/>
            </w:tcBorders>
            <w:vAlign w:val="center"/>
          </w:tcPr>
          <w:p w14:paraId="3367F6A4" w14:textId="6591672F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left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NSCLC</w:t>
            </w:r>
          </w:p>
        </w:tc>
        <w:tc>
          <w:tcPr>
            <w:tcW w:w="238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4096FD" w14:textId="533500AE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1.17</w:t>
            </w:r>
          </w:p>
        </w:tc>
        <w:tc>
          <w:tcPr>
            <w:tcW w:w="473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ED092E" w14:textId="1A888CEC" w:rsidR="000A60BA" w:rsidRPr="00D973A3" w:rsidRDefault="00942F86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1.12-1.21</w:t>
            </w:r>
          </w:p>
        </w:tc>
        <w:tc>
          <w:tcPr>
            <w:tcW w:w="448" w:type="pct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85F610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2.43×10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  <w:vertAlign w:val="superscript"/>
              </w:rPr>
              <w:t>-13</w:t>
            </w:r>
          </w:p>
        </w:tc>
      </w:tr>
      <w:tr w:rsidR="00901B77" w:rsidRPr="00D973A3" w14:paraId="5BAD38EA" w14:textId="77777777" w:rsidTr="00302A15">
        <w:trPr>
          <w:jc w:val="center"/>
        </w:trPr>
        <w:tc>
          <w:tcPr>
            <w:tcW w:w="367" w:type="pct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29821E4" w14:textId="7D02049A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492" w:type="pct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158E965" w14:textId="307E6C00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551" w:type="pct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AFE78B2" w14:textId="33146549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</w:pPr>
          </w:p>
        </w:tc>
        <w:tc>
          <w:tcPr>
            <w:tcW w:w="281" w:type="pct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F692D90" w14:textId="5811847C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366" w:type="pct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105D28A" w14:textId="7E9292AA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492" w:type="pct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76AE12F" w14:textId="21922498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551" w:type="pct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A4D94DF" w14:textId="0262C0FC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</w:pPr>
          </w:p>
        </w:tc>
        <w:tc>
          <w:tcPr>
            <w:tcW w:w="281" w:type="pct"/>
            <w:vMerge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D553630" w14:textId="6BC868A0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459" w:type="pct"/>
            <w:tcBorders>
              <w:bottom w:val="single" w:sz="4" w:space="0" w:color="auto"/>
            </w:tcBorders>
            <w:vAlign w:val="center"/>
          </w:tcPr>
          <w:p w14:paraId="2D583716" w14:textId="1630644C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left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All</w:t>
            </w:r>
            <w:r w:rsidRPr="00D973A3">
              <w:rPr>
                <w:rFonts w:eastAsia="宋体" w:cs="Times New Roman" w:hint="eastAsia"/>
                <w:kern w:val="0"/>
                <w:sz w:val="21"/>
                <w:szCs w:val="21"/>
                <w:vertAlign w:val="superscript"/>
              </w:rPr>
              <w:t>†</w:t>
            </w:r>
          </w:p>
        </w:tc>
        <w:tc>
          <w:tcPr>
            <w:tcW w:w="238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0C76A1" w14:textId="366DCCD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1.16</w:t>
            </w:r>
          </w:p>
        </w:tc>
        <w:tc>
          <w:tcPr>
            <w:tcW w:w="473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2FB1E4" w14:textId="0392F42F" w:rsidR="000A60BA" w:rsidRPr="00D973A3" w:rsidRDefault="00942F86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1.11-1.20</w:t>
            </w:r>
          </w:p>
        </w:tc>
        <w:tc>
          <w:tcPr>
            <w:tcW w:w="448" w:type="pct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C84288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8.51×10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  <w:vertAlign w:val="superscript"/>
              </w:rPr>
              <w:t>-13</w:t>
            </w:r>
          </w:p>
        </w:tc>
      </w:tr>
      <w:tr w:rsidR="00901B77" w:rsidRPr="00D973A3" w14:paraId="227C0019" w14:textId="77777777" w:rsidTr="00302A15">
        <w:trPr>
          <w:jc w:val="center"/>
        </w:trPr>
        <w:tc>
          <w:tcPr>
            <w:tcW w:w="36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AEFF61B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6p21.32</w:t>
            </w:r>
          </w:p>
        </w:tc>
        <w:tc>
          <w:tcPr>
            <w:tcW w:w="49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C143F3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rs2858859</w:t>
            </w:r>
          </w:p>
        </w:tc>
        <w:tc>
          <w:tcPr>
            <w:tcW w:w="55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588876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  <w:t>HLA-DQA1</w:t>
            </w:r>
          </w:p>
        </w:tc>
        <w:tc>
          <w:tcPr>
            <w:tcW w:w="28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77DFC5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0.452</w:t>
            </w:r>
          </w:p>
        </w:tc>
        <w:tc>
          <w:tcPr>
            <w:tcW w:w="36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7D07EA7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6p21.32</w:t>
            </w:r>
          </w:p>
        </w:tc>
        <w:tc>
          <w:tcPr>
            <w:tcW w:w="49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7B0B2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rs9275572</w:t>
            </w:r>
          </w:p>
        </w:tc>
        <w:tc>
          <w:tcPr>
            <w:tcW w:w="55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62894F" w14:textId="6B96F10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  <w:t>HLA-DQA2</w:t>
            </w:r>
          </w:p>
        </w:tc>
        <w:tc>
          <w:tcPr>
            <w:tcW w:w="28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3A8414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0.394</w:t>
            </w:r>
          </w:p>
        </w:tc>
        <w:tc>
          <w:tcPr>
            <w:tcW w:w="45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918C08C" w14:textId="59847280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left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Smoker</w:t>
            </w:r>
          </w:p>
        </w:tc>
        <w:tc>
          <w:tcPr>
            <w:tcW w:w="23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E9A7B8" w14:textId="2C461ECF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1.15</w:t>
            </w:r>
          </w:p>
        </w:tc>
        <w:tc>
          <w:tcPr>
            <w:tcW w:w="47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D3F703" w14:textId="37AE5643" w:rsidR="000A60BA" w:rsidRPr="00D973A3" w:rsidRDefault="00942F86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1.11-1.20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B81EA2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2.84×10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  <w:vertAlign w:val="superscript"/>
              </w:rPr>
              <w:t>-13</w:t>
            </w:r>
          </w:p>
        </w:tc>
      </w:tr>
      <w:tr w:rsidR="00901B77" w:rsidRPr="00D973A3" w14:paraId="1A28CECB" w14:textId="77777777" w:rsidTr="00302A15">
        <w:trPr>
          <w:jc w:val="center"/>
        </w:trPr>
        <w:tc>
          <w:tcPr>
            <w:tcW w:w="36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5011479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6p21.32</w:t>
            </w:r>
          </w:p>
        </w:tc>
        <w:tc>
          <w:tcPr>
            <w:tcW w:w="49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57B1337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rs2858859</w:t>
            </w:r>
          </w:p>
        </w:tc>
        <w:tc>
          <w:tcPr>
            <w:tcW w:w="55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D9CF3BB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  <w:t>HLA-DQA1</w:t>
            </w:r>
          </w:p>
        </w:tc>
        <w:tc>
          <w:tcPr>
            <w:tcW w:w="28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93F2319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0.452</w:t>
            </w:r>
          </w:p>
        </w:tc>
        <w:tc>
          <w:tcPr>
            <w:tcW w:w="36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63271F1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6p21.32</w:t>
            </w:r>
          </w:p>
        </w:tc>
        <w:tc>
          <w:tcPr>
            <w:tcW w:w="49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5849E7C4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rs9275596</w:t>
            </w:r>
          </w:p>
        </w:tc>
        <w:tc>
          <w:tcPr>
            <w:tcW w:w="55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64D3368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  <w:t>HLA-DQA2</w:t>
            </w:r>
          </w:p>
        </w:tc>
        <w:tc>
          <w:tcPr>
            <w:tcW w:w="28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7AB9D127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 w:hint="eastAsia"/>
                <w:kern w:val="0"/>
                <w:sz w:val="21"/>
                <w:szCs w:val="21"/>
              </w:rPr>
              <w:t>0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.318</w:t>
            </w:r>
          </w:p>
        </w:tc>
        <w:tc>
          <w:tcPr>
            <w:tcW w:w="45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FB4D249" w14:textId="49298FDC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left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Smoker</w:t>
            </w:r>
          </w:p>
        </w:tc>
        <w:tc>
          <w:tcPr>
            <w:tcW w:w="23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599C419" w14:textId="659F6A10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 w:hint="eastAsia"/>
                <w:kern w:val="0"/>
                <w:sz w:val="21"/>
                <w:szCs w:val="21"/>
              </w:rPr>
              <w:t>1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.16</w:t>
            </w:r>
          </w:p>
        </w:tc>
        <w:tc>
          <w:tcPr>
            <w:tcW w:w="47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704C188" w14:textId="3630221B" w:rsidR="000A60BA" w:rsidRPr="00D973A3" w:rsidRDefault="00942F86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1.11-1.21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C815F10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 w:hint="eastAsia"/>
                <w:kern w:val="0"/>
                <w:sz w:val="21"/>
                <w:szCs w:val="21"/>
              </w:rPr>
              <w:t>4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.</w:t>
            </w:r>
            <w:r w:rsidRPr="00D973A3">
              <w:rPr>
                <w:rFonts w:eastAsia="宋体" w:cs="Times New Roman" w:hint="eastAsia"/>
                <w:kern w:val="0"/>
                <w:sz w:val="21"/>
                <w:szCs w:val="21"/>
              </w:rPr>
              <w:t>41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×10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  <w:vertAlign w:val="superscript"/>
              </w:rPr>
              <w:t>-13</w:t>
            </w:r>
          </w:p>
        </w:tc>
      </w:tr>
      <w:tr w:rsidR="00901B77" w:rsidRPr="00D973A3" w14:paraId="080AC1E4" w14:textId="77777777" w:rsidTr="00302A15">
        <w:trPr>
          <w:jc w:val="center"/>
        </w:trPr>
        <w:tc>
          <w:tcPr>
            <w:tcW w:w="36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FEF7BDD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8p23.3</w:t>
            </w:r>
          </w:p>
        </w:tc>
        <w:tc>
          <w:tcPr>
            <w:tcW w:w="49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6FA854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rs28591443</w:t>
            </w:r>
          </w:p>
        </w:tc>
        <w:tc>
          <w:tcPr>
            <w:tcW w:w="55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99463B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  <w:t>CSMD1</w:t>
            </w:r>
          </w:p>
        </w:tc>
        <w:tc>
          <w:tcPr>
            <w:tcW w:w="28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280341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0.066</w:t>
            </w:r>
          </w:p>
        </w:tc>
        <w:tc>
          <w:tcPr>
            <w:tcW w:w="36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C118DF9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 w:hint="eastAsia"/>
                <w:kern w:val="0"/>
                <w:sz w:val="21"/>
                <w:szCs w:val="21"/>
              </w:rPr>
              <w:t>6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p25.2</w:t>
            </w:r>
          </w:p>
        </w:tc>
        <w:tc>
          <w:tcPr>
            <w:tcW w:w="492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8051E1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rs9265981</w:t>
            </w:r>
          </w:p>
        </w:tc>
        <w:tc>
          <w:tcPr>
            <w:tcW w:w="55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1DA5A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  <w:t>HLA-B</w:t>
            </w:r>
          </w:p>
        </w:tc>
        <w:tc>
          <w:tcPr>
            <w:tcW w:w="28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B273F7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0.275</w:t>
            </w:r>
          </w:p>
        </w:tc>
        <w:tc>
          <w:tcPr>
            <w:tcW w:w="45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D61B7B9" w14:textId="5A80D252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left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LUAD</w:t>
            </w:r>
          </w:p>
        </w:tc>
        <w:tc>
          <w:tcPr>
            <w:tcW w:w="23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17B4F1" w14:textId="46F418A1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1.50</w:t>
            </w:r>
          </w:p>
        </w:tc>
        <w:tc>
          <w:tcPr>
            <w:tcW w:w="47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855A6A" w14:textId="6F993082" w:rsidR="000A60BA" w:rsidRPr="00D973A3" w:rsidRDefault="00942F86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1.35-1.68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EA7EAE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6.11×10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  <w:vertAlign w:val="superscript"/>
              </w:rPr>
              <w:t>-13</w:t>
            </w:r>
          </w:p>
        </w:tc>
      </w:tr>
      <w:tr w:rsidR="00901B77" w:rsidRPr="00D973A3" w14:paraId="3A25854D" w14:textId="77777777" w:rsidTr="00302A15">
        <w:trPr>
          <w:jc w:val="center"/>
        </w:trPr>
        <w:tc>
          <w:tcPr>
            <w:tcW w:w="367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1C687BEE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 w:hint="eastAsia"/>
                <w:kern w:val="0"/>
                <w:sz w:val="21"/>
                <w:szCs w:val="21"/>
              </w:rPr>
              <w:t>1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q32.2</w:t>
            </w:r>
          </w:p>
        </w:tc>
        <w:tc>
          <w:tcPr>
            <w:tcW w:w="492" w:type="pct"/>
            <w:tcBorders>
              <w:top w:val="single" w:sz="4" w:space="0" w:color="auto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F671E9E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rs589027</w:t>
            </w:r>
          </w:p>
        </w:tc>
        <w:tc>
          <w:tcPr>
            <w:tcW w:w="551" w:type="pct"/>
            <w:tcBorders>
              <w:top w:val="single" w:sz="4" w:space="0" w:color="auto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20E8656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  <w:t>HHAT</w:t>
            </w:r>
          </w:p>
        </w:tc>
        <w:tc>
          <w:tcPr>
            <w:tcW w:w="281" w:type="pct"/>
            <w:tcBorders>
              <w:top w:val="single" w:sz="4" w:space="0" w:color="auto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24483A8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0.328</w:t>
            </w:r>
          </w:p>
        </w:tc>
        <w:tc>
          <w:tcPr>
            <w:tcW w:w="366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797BABE1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 w:hint="eastAsia"/>
                <w:kern w:val="0"/>
                <w:sz w:val="21"/>
                <w:szCs w:val="21"/>
              </w:rPr>
              <w:t>2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p24.2</w:t>
            </w:r>
          </w:p>
        </w:tc>
        <w:tc>
          <w:tcPr>
            <w:tcW w:w="492" w:type="pct"/>
            <w:tcBorders>
              <w:top w:val="single" w:sz="4" w:space="0" w:color="auto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87DCD81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bookmarkStart w:id="113" w:name="OLE_LINK60"/>
            <w:bookmarkStart w:id="114" w:name="OLE_LINK61"/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rs713395</w:t>
            </w:r>
            <w:bookmarkEnd w:id="113"/>
            <w:bookmarkEnd w:id="114"/>
          </w:p>
        </w:tc>
        <w:tc>
          <w:tcPr>
            <w:tcW w:w="551" w:type="pct"/>
            <w:tcBorders>
              <w:top w:val="single" w:sz="4" w:space="0" w:color="auto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D417D98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i/>
                <w:iCs/>
                <w:kern w:val="0"/>
                <w:sz w:val="21"/>
                <w:szCs w:val="21"/>
              </w:rPr>
              <w:t>AC008069.1</w:t>
            </w:r>
          </w:p>
        </w:tc>
        <w:tc>
          <w:tcPr>
            <w:tcW w:w="281" w:type="pct"/>
            <w:tcBorders>
              <w:top w:val="single" w:sz="4" w:space="0" w:color="auto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47BFEBE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0.251</w:t>
            </w:r>
          </w:p>
        </w:tc>
        <w:tc>
          <w:tcPr>
            <w:tcW w:w="459" w:type="pct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14:paraId="3CAB5CF5" w14:textId="3D848478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left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Female</w:t>
            </w:r>
          </w:p>
        </w:tc>
        <w:tc>
          <w:tcPr>
            <w:tcW w:w="238" w:type="pct"/>
            <w:tcBorders>
              <w:top w:val="single" w:sz="4" w:space="0" w:color="auto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3E8A6A6" w14:textId="48D208E0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0.78</w:t>
            </w:r>
          </w:p>
        </w:tc>
        <w:tc>
          <w:tcPr>
            <w:tcW w:w="473" w:type="pct"/>
            <w:tcBorders>
              <w:top w:val="single" w:sz="4" w:space="0" w:color="auto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F4E1029" w14:textId="62E6EF19" w:rsidR="000A60BA" w:rsidRPr="00D973A3" w:rsidRDefault="00942F86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0.73-0.83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0CED747" w14:textId="77777777" w:rsidR="000A60BA" w:rsidRPr="00D973A3" w:rsidRDefault="000A60BA" w:rsidP="00302A15">
            <w:pPr>
              <w:widowControl/>
              <w:spacing w:afterLines="0" w:after="0" w:line="240" w:lineRule="auto"/>
              <w:contextualSpacing/>
              <w:jc w:val="center"/>
              <w:rPr>
                <w:rFonts w:eastAsia="宋体" w:cs="Times New Roman"/>
                <w:kern w:val="0"/>
                <w:sz w:val="21"/>
                <w:szCs w:val="21"/>
              </w:rPr>
            </w:pPr>
            <w:r w:rsidRPr="00D973A3">
              <w:rPr>
                <w:rFonts w:eastAsia="宋体" w:cs="Times New Roman"/>
                <w:kern w:val="0"/>
                <w:sz w:val="21"/>
                <w:szCs w:val="21"/>
              </w:rPr>
              <w:t>6.85×10</w:t>
            </w:r>
            <w:r w:rsidRPr="00D973A3">
              <w:rPr>
                <w:rFonts w:eastAsia="宋体" w:cs="Times New Roman"/>
                <w:kern w:val="0"/>
                <w:sz w:val="21"/>
                <w:szCs w:val="21"/>
                <w:vertAlign w:val="superscript"/>
              </w:rPr>
              <w:t>-13</w:t>
            </w:r>
          </w:p>
        </w:tc>
      </w:tr>
    </w:tbl>
    <w:p w14:paraId="2F3A825C" w14:textId="0C111887" w:rsidR="00DE2314" w:rsidRPr="00D973A3" w:rsidRDefault="003712A2" w:rsidP="009D1A6F">
      <w:pPr>
        <w:widowControl/>
        <w:spacing w:afterLines="0" w:after="0" w:line="240" w:lineRule="auto"/>
        <w:mirrorIndents/>
        <w:jc w:val="left"/>
        <w:rPr>
          <w:sz w:val="21"/>
          <w:szCs w:val="21"/>
        </w:rPr>
      </w:pPr>
      <w:r w:rsidRPr="00D973A3">
        <w:rPr>
          <w:rFonts w:eastAsia="宋体" w:cs="Times New Roman" w:hint="eastAsia"/>
          <w:color w:val="000000" w:themeColor="text1"/>
          <w:kern w:val="0"/>
          <w:sz w:val="21"/>
          <w:szCs w:val="21"/>
          <w:vertAlign w:val="superscript"/>
        </w:rPr>
        <w:t>#</w:t>
      </w:r>
      <w:r w:rsidRPr="00D973A3">
        <w:rPr>
          <w:rFonts w:eastAsia="宋体" w:cs="Times New Roman" w:hint="eastAsia"/>
          <w:color w:val="000000" w:themeColor="text1"/>
          <w:kern w:val="0"/>
          <w:sz w:val="21"/>
          <w:szCs w:val="21"/>
        </w:rPr>
        <w:t xml:space="preserve">These </w:t>
      </w:r>
      <w:r w:rsidR="00CA6329" w:rsidRPr="00D973A3">
        <w:rPr>
          <w:rFonts w:eastAsia="宋体" w:cs="Times New Roman" w:hint="eastAsia"/>
          <w:color w:val="000000" w:themeColor="text1"/>
          <w:kern w:val="0"/>
          <w:sz w:val="21"/>
          <w:szCs w:val="21"/>
        </w:rPr>
        <w:t>G</w:t>
      </w:r>
      <w:r w:rsidR="00CA6329" w:rsidRPr="00D973A3">
        <w:rPr>
          <w:rFonts w:eastAsia="宋体" w:cs="Times New Roman"/>
          <w:color w:val="000000" w:themeColor="text1"/>
          <w:kern w:val="0"/>
          <w:sz w:val="21"/>
          <w:szCs w:val="21"/>
        </w:rPr>
        <w:t>×</w:t>
      </w:r>
      <w:r w:rsidR="00CA6329" w:rsidRPr="00D973A3">
        <w:rPr>
          <w:rFonts w:eastAsia="宋体" w:cs="Times New Roman" w:hint="eastAsia"/>
          <w:color w:val="000000" w:themeColor="text1"/>
          <w:kern w:val="0"/>
          <w:sz w:val="21"/>
          <w:szCs w:val="21"/>
        </w:rPr>
        <w:t>G</w:t>
      </w:r>
      <w:r w:rsidRPr="00D973A3">
        <w:rPr>
          <w:rFonts w:eastAsia="宋体" w:cs="Times New Roman" w:hint="eastAsia"/>
          <w:color w:val="000000" w:themeColor="text1"/>
          <w:kern w:val="0"/>
          <w:sz w:val="21"/>
          <w:szCs w:val="21"/>
        </w:rPr>
        <w:t xml:space="preserve"> signals</w:t>
      </w:r>
      <w:r w:rsidR="00DE2314" w:rsidRPr="00D973A3">
        <w:rPr>
          <w:rFonts w:eastAsia="宋体" w:cs="Times New Roman"/>
          <w:color w:val="000000" w:themeColor="text1"/>
          <w:kern w:val="0"/>
          <w:sz w:val="21"/>
          <w:szCs w:val="21"/>
        </w:rPr>
        <w:t xml:space="preserve"> reached the </w:t>
      </w:r>
      <w:r w:rsidRPr="00D973A3">
        <w:rPr>
          <w:rFonts w:eastAsia="宋体" w:cs="Times New Roman" w:hint="eastAsia"/>
          <w:color w:val="000000" w:themeColor="text1"/>
          <w:kern w:val="0"/>
          <w:sz w:val="21"/>
          <w:szCs w:val="21"/>
        </w:rPr>
        <w:t>B</w:t>
      </w:r>
      <w:r w:rsidR="00DE2314" w:rsidRPr="00D973A3">
        <w:rPr>
          <w:rFonts w:eastAsia="宋体" w:cs="Times New Roman"/>
          <w:color w:val="000000" w:themeColor="text1"/>
          <w:kern w:val="0"/>
          <w:sz w:val="21"/>
          <w:szCs w:val="21"/>
        </w:rPr>
        <w:t>onferroni</w:t>
      </w:r>
      <w:r w:rsidR="00A80F50" w:rsidRPr="00D973A3">
        <w:rPr>
          <w:rFonts w:eastAsia="宋体" w:cs="Times New Roman" w:hint="eastAsia"/>
          <w:color w:val="000000" w:themeColor="text1"/>
          <w:kern w:val="0"/>
          <w:sz w:val="21"/>
          <w:szCs w:val="21"/>
        </w:rPr>
        <w:t xml:space="preserve">-corrected </w:t>
      </w:r>
      <w:r w:rsidR="00A80F50" w:rsidRPr="00D973A3">
        <w:rPr>
          <w:rFonts w:eastAsia="宋体" w:cs="Times New Roman"/>
          <w:color w:val="000000" w:themeColor="text1"/>
          <w:kern w:val="0"/>
          <w:sz w:val="21"/>
          <w:szCs w:val="21"/>
        </w:rPr>
        <w:t>significance</w:t>
      </w:r>
      <w:r w:rsidR="00A80F50" w:rsidRPr="00D973A3">
        <w:rPr>
          <w:rFonts w:eastAsia="宋体" w:cs="Times New Roman" w:hint="eastAsia"/>
          <w:color w:val="000000" w:themeColor="text1"/>
          <w:kern w:val="0"/>
          <w:sz w:val="21"/>
          <w:szCs w:val="21"/>
        </w:rPr>
        <w:t xml:space="preserve"> </w:t>
      </w:r>
      <w:r w:rsidR="00DE2314" w:rsidRPr="00D973A3">
        <w:rPr>
          <w:rFonts w:eastAsia="宋体" w:cs="Times New Roman"/>
          <w:color w:val="000000" w:themeColor="text1"/>
          <w:kern w:val="0"/>
          <w:sz w:val="21"/>
          <w:szCs w:val="21"/>
        </w:rPr>
        <w:t xml:space="preserve">threshold </w:t>
      </w:r>
      <w:r w:rsidR="00DE2314" w:rsidRPr="00D973A3">
        <w:rPr>
          <w:sz w:val="21"/>
          <w:szCs w:val="21"/>
        </w:rPr>
        <w:t>(</w:t>
      </w:r>
      <w:r w:rsidR="00DE2314" w:rsidRPr="00D973A3">
        <w:rPr>
          <w:i/>
          <w:iCs/>
          <w:sz w:val="21"/>
          <w:szCs w:val="21"/>
        </w:rPr>
        <w:t>P</w:t>
      </w:r>
      <w:r w:rsidR="008666F0" w:rsidRPr="00D973A3">
        <w:rPr>
          <w:rFonts w:hint="eastAsia"/>
          <w:i/>
          <w:iCs/>
          <w:sz w:val="21"/>
          <w:szCs w:val="21"/>
        </w:rPr>
        <w:t xml:space="preserve"> </w:t>
      </w:r>
      <w:r w:rsidR="00DE2314" w:rsidRPr="00D973A3">
        <w:rPr>
          <w:sz w:val="21"/>
          <w:szCs w:val="21"/>
        </w:rPr>
        <w:t>&lt;</w:t>
      </w:r>
      <w:r w:rsidR="008666F0" w:rsidRPr="00D973A3">
        <w:rPr>
          <w:rFonts w:hint="eastAsia"/>
          <w:sz w:val="21"/>
          <w:szCs w:val="21"/>
        </w:rPr>
        <w:t xml:space="preserve"> </w:t>
      </w:r>
      <w:r w:rsidR="00DE2314" w:rsidRPr="00D973A3">
        <w:rPr>
          <w:sz w:val="21"/>
          <w:szCs w:val="21"/>
        </w:rPr>
        <w:t>8.60×10</w:t>
      </w:r>
      <w:r w:rsidR="00DE2314" w:rsidRPr="00D973A3">
        <w:rPr>
          <w:sz w:val="21"/>
          <w:szCs w:val="21"/>
          <w:vertAlign w:val="superscript"/>
        </w:rPr>
        <w:t>−13</w:t>
      </w:r>
      <w:r w:rsidR="00DE2314" w:rsidRPr="00D973A3">
        <w:rPr>
          <w:sz w:val="21"/>
          <w:szCs w:val="21"/>
        </w:rPr>
        <w:t>)</w:t>
      </w:r>
      <w:r w:rsidR="00DE2314" w:rsidRPr="00D973A3">
        <w:rPr>
          <w:rFonts w:eastAsia="宋体" w:cs="Times New Roman"/>
          <w:color w:val="000000" w:themeColor="text1"/>
          <w:kern w:val="0"/>
          <w:sz w:val="21"/>
          <w:szCs w:val="21"/>
        </w:rPr>
        <w:t xml:space="preserve"> in the </w:t>
      </w:r>
      <w:r w:rsidR="007748A2" w:rsidRPr="00D973A3">
        <w:rPr>
          <w:rFonts w:eastAsia="宋体" w:cs="Times New Roman" w:hint="eastAsia"/>
          <w:color w:val="000000" w:themeColor="text1"/>
          <w:kern w:val="0"/>
          <w:sz w:val="21"/>
          <w:szCs w:val="21"/>
        </w:rPr>
        <w:t xml:space="preserve">discovery phase by </w:t>
      </w:r>
      <w:r w:rsidR="00DE2314" w:rsidRPr="00D973A3">
        <w:rPr>
          <w:rFonts w:eastAsia="宋体" w:cs="Times New Roman"/>
          <w:color w:val="000000" w:themeColor="text1"/>
          <w:kern w:val="0"/>
          <w:sz w:val="21"/>
          <w:szCs w:val="21"/>
        </w:rPr>
        <w:t xml:space="preserve">meta-analysis of </w:t>
      </w:r>
      <w:r w:rsidR="00DE2314" w:rsidRPr="00D973A3">
        <w:rPr>
          <w:sz w:val="21"/>
          <w:szCs w:val="21"/>
        </w:rPr>
        <w:t>ILCCO-</w:t>
      </w:r>
      <w:r w:rsidR="00F30A39" w:rsidRPr="00D973A3">
        <w:rPr>
          <w:rFonts w:hint="eastAsia"/>
          <w:sz w:val="21"/>
          <w:szCs w:val="21"/>
        </w:rPr>
        <w:t>OncoArray</w:t>
      </w:r>
      <w:r w:rsidR="00F30A39" w:rsidRPr="00D973A3">
        <w:rPr>
          <w:sz w:val="21"/>
          <w:szCs w:val="21"/>
        </w:rPr>
        <w:t xml:space="preserve"> </w:t>
      </w:r>
      <w:r w:rsidR="00DE2314" w:rsidRPr="00D973A3">
        <w:rPr>
          <w:sz w:val="21"/>
          <w:szCs w:val="21"/>
        </w:rPr>
        <w:t>and TRICL</w:t>
      </w:r>
      <w:r w:rsidR="007748A2" w:rsidRPr="00D973A3">
        <w:rPr>
          <w:rFonts w:hint="eastAsia"/>
          <w:sz w:val="21"/>
          <w:szCs w:val="21"/>
        </w:rPr>
        <w:t>,</w:t>
      </w:r>
      <w:r w:rsidR="002D159E" w:rsidRPr="00D973A3">
        <w:rPr>
          <w:rFonts w:hint="eastAsia"/>
          <w:sz w:val="21"/>
          <w:szCs w:val="21"/>
        </w:rPr>
        <w:t xml:space="preserve"> and </w:t>
      </w:r>
      <w:r w:rsidR="009F6F79">
        <w:rPr>
          <w:rFonts w:hint="eastAsia"/>
          <w:sz w:val="21"/>
          <w:szCs w:val="21"/>
        </w:rPr>
        <w:t>remained</w:t>
      </w:r>
      <w:r w:rsidR="002D159E" w:rsidRPr="00D973A3">
        <w:rPr>
          <w:rFonts w:hint="eastAsia"/>
          <w:sz w:val="21"/>
          <w:szCs w:val="21"/>
        </w:rPr>
        <w:t xml:space="preserve"> </w:t>
      </w:r>
      <w:r w:rsidR="002D159E" w:rsidRPr="00D973A3">
        <w:rPr>
          <w:sz w:val="21"/>
          <w:szCs w:val="21"/>
        </w:rPr>
        <w:t>significant</w:t>
      </w:r>
      <w:r w:rsidR="002D159E" w:rsidRPr="00D973A3">
        <w:rPr>
          <w:rFonts w:hint="eastAsia"/>
          <w:sz w:val="21"/>
          <w:szCs w:val="21"/>
        </w:rPr>
        <w:t xml:space="preserve"> </w:t>
      </w:r>
      <w:r w:rsidR="007748A2" w:rsidRPr="00D973A3">
        <w:rPr>
          <w:rFonts w:cs="Times New Roman"/>
          <w:bCs/>
          <w:sz w:val="21"/>
          <w:szCs w:val="21"/>
        </w:rPr>
        <w:t>(</w:t>
      </w:r>
      <w:bookmarkStart w:id="115" w:name="OLE_LINK45"/>
      <w:bookmarkStart w:id="116" w:name="OLE_LINK46"/>
      <w:r w:rsidR="007748A2" w:rsidRPr="00D973A3">
        <w:rPr>
          <w:rFonts w:cs="Times New Roman"/>
          <w:bCs/>
          <w:i/>
          <w:iCs/>
          <w:sz w:val="21"/>
          <w:szCs w:val="21"/>
        </w:rPr>
        <w:t>P</w:t>
      </w:r>
      <w:r w:rsidR="003055D3" w:rsidRPr="00D973A3">
        <w:rPr>
          <w:rFonts w:cs="Times New Roman" w:hint="eastAsia"/>
          <w:bCs/>
          <w:i/>
          <w:iCs/>
          <w:sz w:val="21"/>
          <w:szCs w:val="21"/>
        </w:rPr>
        <w:t xml:space="preserve"> </w:t>
      </w:r>
      <w:r w:rsidR="007748A2" w:rsidRPr="00D973A3">
        <w:rPr>
          <w:rFonts w:cs="Times New Roman"/>
          <w:bCs/>
          <w:sz w:val="21"/>
          <w:szCs w:val="21"/>
        </w:rPr>
        <w:t>&lt;</w:t>
      </w:r>
      <w:r w:rsidR="003055D3" w:rsidRPr="00D973A3">
        <w:rPr>
          <w:rFonts w:cs="Times New Roman" w:hint="eastAsia"/>
          <w:bCs/>
          <w:sz w:val="21"/>
          <w:szCs w:val="21"/>
        </w:rPr>
        <w:t xml:space="preserve"> </w:t>
      </w:r>
      <w:r w:rsidR="007748A2" w:rsidRPr="00D973A3">
        <w:rPr>
          <w:rFonts w:cs="Times New Roman"/>
          <w:bCs/>
          <w:sz w:val="21"/>
          <w:szCs w:val="21"/>
        </w:rPr>
        <w:t>0.05</w:t>
      </w:r>
      <w:bookmarkEnd w:id="115"/>
      <w:bookmarkEnd w:id="116"/>
      <w:r w:rsidR="007748A2" w:rsidRPr="00D973A3">
        <w:rPr>
          <w:rFonts w:cs="Times New Roman"/>
          <w:bCs/>
          <w:sz w:val="21"/>
          <w:szCs w:val="21"/>
        </w:rPr>
        <w:t xml:space="preserve">) </w:t>
      </w:r>
      <w:r w:rsidR="002D159E" w:rsidRPr="00D973A3">
        <w:rPr>
          <w:rFonts w:hint="eastAsia"/>
          <w:sz w:val="21"/>
          <w:szCs w:val="21"/>
        </w:rPr>
        <w:t>in the validation phase using UK Biobank</w:t>
      </w:r>
      <w:r w:rsidR="00DE2314" w:rsidRPr="00D973A3">
        <w:rPr>
          <w:sz w:val="21"/>
          <w:szCs w:val="21"/>
        </w:rPr>
        <w:t>.</w:t>
      </w:r>
    </w:p>
    <w:p w14:paraId="6C4824EF" w14:textId="17475B45" w:rsidR="004412FE" w:rsidRPr="00D973A3" w:rsidRDefault="004412FE" w:rsidP="009D1A6F">
      <w:pPr>
        <w:widowControl/>
        <w:spacing w:afterLines="0" w:after="0" w:line="240" w:lineRule="auto"/>
        <w:mirrorIndents/>
        <w:jc w:val="left"/>
        <w:rPr>
          <w:sz w:val="21"/>
          <w:szCs w:val="21"/>
        </w:rPr>
      </w:pPr>
      <w:r w:rsidRPr="00D973A3">
        <w:rPr>
          <w:sz w:val="21"/>
          <w:szCs w:val="21"/>
        </w:rPr>
        <w:t>EAF</w:t>
      </w:r>
      <w:r w:rsidR="001673F1" w:rsidRPr="00D973A3">
        <w:rPr>
          <w:rFonts w:hint="eastAsia"/>
          <w:sz w:val="21"/>
          <w:szCs w:val="21"/>
        </w:rPr>
        <w:t>:</w:t>
      </w:r>
      <w:r w:rsidRPr="00D973A3">
        <w:rPr>
          <w:sz w:val="21"/>
          <w:szCs w:val="21"/>
        </w:rPr>
        <w:t xml:space="preserve"> effect allele frequency; OR</w:t>
      </w:r>
      <w:r w:rsidR="001673F1" w:rsidRPr="00D973A3">
        <w:rPr>
          <w:rFonts w:hint="eastAsia"/>
          <w:sz w:val="21"/>
          <w:szCs w:val="21"/>
        </w:rPr>
        <w:t>:</w:t>
      </w:r>
      <w:r w:rsidRPr="00D973A3">
        <w:rPr>
          <w:sz w:val="21"/>
          <w:szCs w:val="21"/>
        </w:rPr>
        <w:t xml:space="preserve"> odds ratio; 95% CI</w:t>
      </w:r>
      <w:r w:rsidR="001673F1" w:rsidRPr="00D973A3">
        <w:rPr>
          <w:rFonts w:hint="eastAsia"/>
          <w:sz w:val="21"/>
          <w:szCs w:val="21"/>
        </w:rPr>
        <w:t>:</w:t>
      </w:r>
      <w:r w:rsidRPr="00D973A3">
        <w:rPr>
          <w:sz w:val="21"/>
          <w:szCs w:val="21"/>
        </w:rPr>
        <w:t xml:space="preserve"> 95% confidence interval</w:t>
      </w:r>
      <w:r w:rsidR="00E25C85" w:rsidRPr="00D973A3">
        <w:rPr>
          <w:sz w:val="21"/>
          <w:szCs w:val="21"/>
        </w:rPr>
        <w:t>; LUAD</w:t>
      </w:r>
      <w:r w:rsidR="001673F1" w:rsidRPr="00D973A3">
        <w:rPr>
          <w:rFonts w:hint="eastAsia"/>
          <w:sz w:val="21"/>
          <w:szCs w:val="21"/>
        </w:rPr>
        <w:t>:</w:t>
      </w:r>
      <w:r w:rsidR="00E25C85" w:rsidRPr="00D973A3">
        <w:rPr>
          <w:sz w:val="21"/>
          <w:szCs w:val="21"/>
        </w:rPr>
        <w:t xml:space="preserve"> lung adenocarcinoma</w:t>
      </w:r>
      <w:r w:rsidR="001673F1" w:rsidRPr="00D973A3">
        <w:rPr>
          <w:rFonts w:hint="eastAsia"/>
          <w:sz w:val="21"/>
          <w:szCs w:val="21"/>
        </w:rPr>
        <w:t>.</w:t>
      </w:r>
    </w:p>
    <w:p w14:paraId="56EC67A4" w14:textId="075C55FF" w:rsidR="00A94339" w:rsidRPr="00D973A3" w:rsidRDefault="001038C5" w:rsidP="009D1A6F">
      <w:pPr>
        <w:widowControl/>
        <w:spacing w:afterLines="0" w:after="0" w:line="240" w:lineRule="auto"/>
        <w:mirrorIndents/>
        <w:jc w:val="left"/>
        <w:rPr>
          <w:sz w:val="21"/>
          <w:szCs w:val="21"/>
        </w:rPr>
      </w:pPr>
      <w:r w:rsidRPr="00D973A3">
        <w:rPr>
          <w:rFonts w:eastAsia="宋体" w:cs="Times New Roman" w:hint="eastAsia"/>
          <w:color w:val="000000" w:themeColor="text1"/>
          <w:kern w:val="0"/>
          <w:sz w:val="21"/>
          <w:szCs w:val="21"/>
          <w:vertAlign w:val="superscript"/>
        </w:rPr>
        <w:t>†</w:t>
      </w:r>
      <w:r w:rsidR="00A94339" w:rsidRPr="00D973A3">
        <w:rPr>
          <w:rFonts w:hint="eastAsia"/>
          <w:sz w:val="21"/>
          <w:szCs w:val="21"/>
        </w:rPr>
        <w:t>A</w:t>
      </w:r>
      <w:r w:rsidR="00A94339" w:rsidRPr="00D973A3">
        <w:rPr>
          <w:sz w:val="21"/>
          <w:szCs w:val="21"/>
        </w:rPr>
        <w:t>ll includes lung cancer</w:t>
      </w:r>
      <w:r w:rsidR="00BA0FB9" w:rsidRPr="00D973A3">
        <w:rPr>
          <w:sz w:val="21"/>
          <w:szCs w:val="21"/>
        </w:rPr>
        <w:t xml:space="preserve"> cases with all histolo</w:t>
      </w:r>
      <w:r w:rsidR="00BA0FB9" w:rsidRPr="00D973A3">
        <w:rPr>
          <w:rFonts w:hint="eastAsia"/>
          <w:sz w:val="21"/>
          <w:szCs w:val="21"/>
        </w:rPr>
        <w:t>gical</w:t>
      </w:r>
      <w:r w:rsidR="00A94339" w:rsidRPr="00D973A3">
        <w:rPr>
          <w:sz w:val="21"/>
          <w:szCs w:val="21"/>
        </w:rPr>
        <w:t xml:space="preserve"> types.</w:t>
      </w:r>
    </w:p>
    <w:p w14:paraId="7219D80F" w14:textId="70BD7F3B" w:rsidR="001D6CAC" w:rsidRPr="00D973A3" w:rsidRDefault="001D6CAC" w:rsidP="009D1A6F">
      <w:pPr>
        <w:widowControl/>
        <w:spacing w:afterLines="0" w:after="0" w:line="240" w:lineRule="auto"/>
        <w:mirrorIndents/>
        <w:jc w:val="left"/>
        <w:rPr>
          <w:rFonts w:cs="宋体"/>
          <w:b/>
          <w:bCs/>
          <w:kern w:val="36"/>
          <w:sz w:val="28"/>
          <w:szCs w:val="48"/>
        </w:rPr>
        <w:sectPr w:rsidR="001D6CAC" w:rsidRPr="00D973A3" w:rsidSect="004A0516">
          <w:pgSz w:w="16838" w:h="11906" w:orient="landscape"/>
          <w:pgMar w:top="1797" w:right="1440" w:bottom="1797" w:left="1440" w:header="851" w:footer="992" w:gutter="0"/>
          <w:cols w:space="425"/>
          <w:docGrid w:type="linesAndChars" w:linePitch="312"/>
        </w:sectPr>
      </w:pPr>
    </w:p>
    <w:p w14:paraId="21BD83A8" w14:textId="3E34291B" w:rsidR="000C44B2" w:rsidRPr="00D973A3" w:rsidRDefault="00380412" w:rsidP="009C2C5F">
      <w:pPr>
        <w:pStyle w:val="1"/>
        <w:spacing w:after="312"/>
      </w:pPr>
      <w:r w:rsidRPr="00D973A3">
        <w:lastRenderedPageBreak/>
        <w:t>Figure Legends</w:t>
      </w:r>
    </w:p>
    <w:p w14:paraId="21BD83AA" w14:textId="05155819" w:rsidR="00280703" w:rsidRPr="00D973A3" w:rsidRDefault="002C6EE1" w:rsidP="009C2C5F">
      <w:pPr>
        <w:spacing w:after="312"/>
      </w:pPr>
      <w:r w:rsidRPr="00D973A3">
        <w:rPr>
          <w:b/>
          <w:bCs/>
        </w:rPr>
        <w:t>Fig</w:t>
      </w:r>
      <w:r w:rsidR="00572DBD" w:rsidRPr="00D973A3">
        <w:rPr>
          <w:b/>
          <w:bCs/>
        </w:rPr>
        <w:t>ure</w:t>
      </w:r>
      <w:r w:rsidR="00222CC3" w:rsidRPr="00D973A3">
        <w:rPr>
          <w:b/>
          <w:bCs/>
        </w:rPr>
        <w:t xml:space="preserve"> </w:t>
      </w:r>
      <w:r w:rsidRPr="00D973A3">
        <w:rPr>
          <w:b/>
          <w:bCs/>
        </w:rPr>
        <w:t>1</w:t>
      </w:r>
      <w:r w:rsidR="00EC4F9E" w:rsidRPr="00D973A3">
        <w:rPr>
          <w:rFonts w:hint="eastAsia"/>
          <w:bCs/>
        </w:rPr>
        <w:t>.</w:t>
      </w:r>
      <w:r w:rsidR="00222CC3" w:rsidRPr="00D973A3">
        <w:t xml:space="preserve"> </w:t>
      </w:r>
      <w:r w:rsidR="00EC4F9E" w:rsidRPr="00D973A3">
        <w:t>T</w:t>
      </w:r>
      <w:r w:rsidR="00EC4F9E" w:rsidRPr="00D973A3">
        <w:rPr>
          <w:rFonts w:hint="eastAsia"/>
        </w:rPr>
        <w:t xml:space="preserve">he </w:t>
      </w:r>
      <w:r w:rsidR="00EC4F9E" w:rsidRPr="00D973A3">
        <w:t>work</w:t>
      </w:r>
      <w:r w:rsidR="00EC4F9E" w:rsidRPr="00D973A3">
        <w:rPr>
          <w:rFonts w:hint="eastAsia"/>
        </w:rPr>
        <w:t xml:space="preserve"> </w:t>
      </w:r>
      <w:r w:rsidR="00222CC3" w:rsidRPr="00D973A3">
        <w:t>flow</w:t>
      </w:r>
      <w:r w:rsidR="00C5655C" w:rsidRPr="00D973A3">
        <w:t xml:space="preserve"> </w:t>
      </w:r>
      <w:r w:rsidR="00EC4F9E" w:rsidRPr="00D973A3">
        <w:t>diagram</w:t>
      </w:r>
      <w:r w:rsidR="00EC4F9E" w:rsidRPr="00D973A3">
        <w:rPr>
          <w:rFonts w:hint="eastAsia"/>
        </w:rPr>
        <w:t xml:space="preserve"> of</w:t>
      </w:r>
      <w:r w:rsidR="007C0933" w:rsidRPr="00D973A3">
        <w:t xml:space="preserve"> </w:t>
      </w:r>
      <w:r w:rsidR="00280703" w:rsidRPr="00D973A3">
        <w:t>this</w:t>
      </w:r>
      <w:r w:rsidR="007C0933" w:rsidRPr="00D973A3">
        <w:t xml:space="preserve"> study</w:t>
      </w:r>
      <w:r w:rsidR="00F62C25" w:rsidRPr="00D973A3">
        <w:t>.</w:t>
      </w:r>
      <w:r w:rsidR="002B4C6E" w:rsidRPr="00D973A3">
        <w:t xml:space="preserve"> </w:t>
      </w:r>
      <w:r w:rsidR="000D1C7C" w:rsidRPr="00D973A3">
        <w:rPr>
          <w:rFonts w:hint="eastAsia"/>
        </w:rPr>
        <w:t xml:space="preserve">We adopt a two-phase </w:t>
      </w:r>
      <w:r w:rsidR="000D1C7C" w:rsidRPr="00D973A3">
        <w:t>design</w:t>
      </w:r>
      <w:r w:rsidR="000D1C7C" w:rsidRPr="00D973A3">
        <w:rPr>
          <w:rFonts w:hint="eastAsia"/>
        </w:rPr>
        <w:t xml:space="preserve"> in </w:t>
      </w:r>
      <w:r w:rsidR="000D1C7C" w:rsidRPr="00D973A3">
        <w:t>genome-wide G×G</w:t>
      </w:r>
      <w:r w:rsidR="000D1C7C" w:rsidRPr="00D973A3">
        <w:rPr>
          <w:rFonts w:hint="eastAsia"/>
        </w:rPr>
        <w:t xml:space="preserve"> interaction study. </w:t>
      </w:r>
      <w:r w:rsidR="00607AB0" w:rsidRPr="00D973A3">
        <w:rPr>
          <w:rFonts w:hint="eastAsia"/>
        </w:rPr>
        <w:t>In discovery phase, a</w:t>
      </w:r>
      <w:r w:rsidR="0085786C" w:rsidRPr="00D973A3">
        <w:rPr>
          <w:rFonts w:hint="eastAsia"/>
        </w:rPr>
        <w:t xml:space="preserve"> two-step </w:t>
      </w:r>
      <w:r w:rsidR="0085786C" w:rsidRPr="00D973A3">
        <w:t>strategy</w:t>
      </w:r>
      <w:r w:rsidR="0085786C" w:rsidRPr="00D973A3">
        <w:rPr>
          <w:rFonts w:hint="eastAsia"/>
        </w:rPr>
        <w:t>,</w:t>
      </w:r>
      <w:r w:rsidR="0085786C" w:rsidRPr="00D973A3">
        <w:t xml:space="preserve"> </w:t>
      </w:r>
      <w:r w:rsidR="000D1C7C" w:rsidRPr="00D973A3">
        <w:rPr>
          <w:b/>
          <w:i/>
        </w:rPr>
        <w:t xml:space="preserve">Screening before </w:t>
      </w:r>
      <w:r w:rsidR="000D1C7C" w:rsidRPr="00D973A3">
        <w:rPr>
          <w:rFonts w:hint="eastAsia"/>
          <w:b/>
          <w:i/>
        </w:rPr>
        <w:t>T</w:t>
      </w:r>
      <w:r w:rsidR="00222CC3" w:rsidRPr="00D973A3">
        <w:rPr>
          <w:b/>
          <w:i/>
        </w:rPr>
        <w:t>esting</w:t>
      </w:r>
      <w:r w:rsidR="00340F60" w:rsidRPr="00D973A3">
        <w:rPr>
          <w:rFonts w:hint="eastAsia"/>
        </w:rPr>
        <w:t xml:space="preserve">, </w:t>
      </w:r>
      <w:r w:rsidR="00222CC3" w:rsidRPr="00D973A3">
        <w:t xml:space="preserve">was used for </w:t>
      </w:r>
      <w:r w:rsidR="00702057" w:rsidRPr="00D973A3">
        <w:rPr>
          <w:rFonts w:hint="eastAsia"/>
        </w:rPr>
        <w:t>high-</w:t>
      </w:r>
      <w:r w:rsidR="00702057" w:rsidRPr="00D973A3">
        <w:t>dimensionality</w:t>
      </w:r>
      <w:r w:rsidR="00222CC3" w:rsidRPr="00D973A3">
        <w:t xml:space="preserve"> reduction</w:t>
      </w:r>
      <w:r w:rsidR="001D6B82" w:rsidRPr="00D973A3">
        <w:rPr>
          <w:rFonts w:hint="eastAsia"/>
        </w:rPr>
        <w:t xml:space="preserve"> using</w:t>
      </w:r>
      <w:r w:rsidR="00375BC1" w:rsidRPr="00375BC1">
        <w:t xml:space="preserve"> </w:t>
      </w:r>
      <w:r w:rsidR="00375BC1">
        <w:t>European</w:t>
      </w:r>
      <w:r w:rsidR="001D6B82" w:rsidRPr="00D973A3">
        <w:rPr>
          <w:rFonts w:hint="eastAsia"/>
        </w:rPr>
        <w:t xml:space="preserve"> </w:t>
      </w:r>
      <w:r w:rsidR="0091727D" w:rsidRPr="00D973A3">
        <w:t>participants</w:t>
      </w:r>
      <w:r w:rsidR="0091727D" w:rsidRPr="00D973A3" w:rsidDel="0091727D">
        <w:rPr>
          <w:rFonts w:hint="eastAsia"/>
        </w:rPr>
        <w:t xml:space="preserve"> </w:t>
      </w:r>
      <w:r w:rsidR="001D6B82" w:rsidRPr="00D973A3">
        <w:rPr>
          <w:rFonts w:hint="eastAsia"/>
        </w:rPr>
        <w:t xml:space="preserve">from ILCCO-OncoArray and TRICL. In </w:t>
      </w:r>
      <w:r w:rsidR="001D6B82" w:rsidRPr="00D973A3">
        <w:t>validation</w:t>
      </w:r>
      <w:r w:rsidR="001D6B82" w:rsidRPr="00D973A3">
        <w:rPr>
          <w:rFonts w:hint="eastAsia"/>
        </w:rPr>
        <w:t xml:space="preserve"> phase, </w:t>
      </w:r>
      <w:r w:rsidR="001D6B82" w:rsidRPr="00D973A3">
        <w:t>Bonferroni</w:t>
      </w:r>
      <w:r w:rsidR="001D6B82" w:rsidRPr="00D973A3">
        <w:rPr>
          <w:rFonts w:hint="eastAsia"/>
        </w:rPr>
        <w:t xml:space="preserve">-corrected significant </w:t>
      </w:r>
      <w:r w:rsidR="00486F6C" w:rsidRPr="00D973A3">
        <w:t xml:space="preserve">G×G </w:t>
      </w:r>
      <w:r w:rsidR="00486F6C" w:rsidRPr="00D973A3">
        <w:rPr>
          <w:rFonts w:hint="eastAsia"/>
        </w:rPr>
        <w:t xml:space="preserve">interactions were </w:t>
      </w:r>
      <w:r w:rsidR="00CF2D3F" w:rsidRPr="00D973A3">
        <w:t>further</w:t>
      </w:r>
      <w:r w:rsidR="00CF2D3F" w:rsidRPr="00D973A3">
        <w:rPr>
          <w:rFonts w:hint="eastAsia"/>
        </w:rPr>
        <w:t xml:space="preserve"> </w:t>
      </w:r>
      <w:r w:rsidR="00486F6C" w:rsidRPr="00D973A3">
        <w:t>confirmed</w:t>
      </w:r>
      <w:r w:rsidR="00486F6C" w:rsidRPr="00D973A3">
        <w:rPr>
          <w:rFonts w:hint="eastAsia"/>
        </w:rPr>
        <w:t xml:space="preserve"> in UK Biobank</w:t>
      </w:r>
      <w:r w:rsidR="00280703" w:rsidRPr="00D973A3">
        <w:t>.</w:t>
      </w:r>
      <w:r w:rsidR="00CF2D3F" w:rsidRPr="00D973A3">
        <w:rPr>
          <w:rFonts w:hint="eastAsia"/>
        </w:rPr>
        <w:t xml:space="preserve"> Meanwhile, meta-analysis of ILCCO-OncoArray, TRICL </w:t>
      </w:r>
      <w:r w:rsidR="00CF2D3F" w:rsidRPr="00D973A3">
        <w:t>and</w:t>
      </w:r>
      <w:r w:rsidR="00CF2D3F" w:rsidRPr="00D973A3">
        <w:rPr>
          <w:rFonts w:hint="eastAsia"/>
        </w:rPr>
        <w:t xml:space="preserve"> UK Biobank</w:t>
      </w:r>
      <w:r w:rsidR="005B0B05" w:rsidRPr="00D973A3">
        <w:rPr>
          <w:rFonts w:hint="eastAsia"/>
        </w:rPr>
        <w:t xml:space="preserve">, as well as stratified analysis, </w:t>
      </w:r>
      <w:r w:rsidR="00CF2D3F" w:rsidRPr="00D973A3">
        <w:rPr>
          <w:rFonts w:hint="eastAsia"/>
        </w:rPr>
        <w:t>w</w:t>
      </w:r>
      <w:r w:rsidR="005B0B05" w:rsidRPr="00D973A3">
        <w:rPr>
          <w:rFonts w:hint="eastAsia"/>
        </w:rPr>
        <w:t>as</w:t>
      </w:r>
      <w:r w:rsidR="00CF2D3F" w:rsidRPr="00D973A3">
        <w:rPr>
          <w:rFonts w:hint="eastAsia"/>
        </w:rPr>
        <w:t xml:space="preserve"> </w:t>
      </w:r>
      <w:r w:rsidR="00CF2D3F" w:rsidRPr="00D973A3">
        <w:t>additionally</w:t>
      </w:r>
      <w:r w:rsidR="00CF2D3F" w:rsidRPr="00D973A3">
        <w:rPr>
          <w:rFonts w:hint="eastAsia"/>
        </w:rPr>
        <w:t xml:space="preserve"> performed</w:t>
      </w:r>
      <w:r w:rsidR="005B0B05" w:rsidRPr="00D973A3">
        <w:rPr>
          <w:rFonts w:hint="eastAsia"/>
        </w:rPr>
        <w:t xml:space="preserve"> </w:t>
      </w:r>
      <w:r w:rsidR="00E808D4" w:rsidRPr="00D973A3">
        <w:rPr>
          <w:rFonts w:hint="eastAsia"/>
        </w:rPr>
        <w:t xml:space="preserve">to </w:t>
      </w:r>
      <w:r w:rsidR="005B0B05" w:rsidRPr="00D973A3">
        <w:t>identify</w:t>
      </w:r>
      <w:r w:rsidR="00E808D4" w:rsidRPr="00D973A3">
        <w:rPr>
          <w:rFonts w:hint="eastAsia"/>
        </w:rPr>
        <w:t xml:space="preserve"> weak effect </w:t>
      </w:r>
      <w:r w:rsidR="00E808D4" w:rsidRPr="00D973A3">
        <w:t>G×G</w:t>
      </w:r>
      <w:r w:rsidR="00E808D4" w:rsidRPr="00D973A3">
        <w:rPr>
          <w:rFonts w:hint="eastAsia"/>
        </w:rPr>
        <w:t xml:space="preserve"> signals. </w:t>
      </w:r>
      <w:r w:rsidR="00A37250" w:rsidRPr="00D973A3">
        <w:rPr>
          <w:rFonts w:hint="eastAsia"/>
        </w:rPr>
        <w:t xml:space="preserve">Trans-ethnic validation </w:t>
      </w:r>
      <w:r w:rsidR="0012521D" w:rsidRPr="003E0A16">
        <w:rPr>
          <w:rFonts w:hint="eastAsia"/>
        </w:rPr>
        <w:t xml:space="preserve">of </w:t>
      </w:r>
      <w:r w:rsidR="0012521D" w:rsidRPr="003E0A16">
        <w:t>G×G</w:t>
      </w:r>
      <w:r w:rsidR="0012521D" w:rsidRPr="003E0A16">
        <w:rPr>
          <w:rFonts w:hint="eastAsia"/>
        </w:rPr>
        <w:t xml:space="preserve"> interactions was conducted </w:t>
      </w:r>
      <w:r w:rsidR="00A37250" w:rsidRPr="003E0A16">
        <w:rPr>
          <w:rFonts w:hint="eastAsia"/>
        </w:rPr>
        <w:t xml:space="preserve">using Asian </w:t>
      </w:r>
      <w:r w:rsidR="0091727D" w:rsidRPr="003E0A16">
        <w:t>participants</w:t>
      </w:r>
      <w:r w:rsidR="0091727D" w:rsidRPr="003E0A16" w:rsidDel="0091727D">
        <w:rPr>
          <w:rFonts w:hint="eastAsia"/>
        </w:rPr>
        <w:t xml:space="preserve"> </w:t>
      </w:r>
      <w:r w:rsidR="00A37250" w:rsidRPr="003E0A16">
        <w:rPr>
          <w:rFonts w:hint="eastAsia"/>
        </w:rPr>
        <w:t>from NJMU-GSA</w:t>
      </w:r>
      <w:r w:rsidR="0012521D" w:rsidRPr="003E0A16">
        <w:rPr>
          <w:rFonts w:hint="eastAsia"/>
        </w:rPr>
        <w:t>.</w:t>
      </w:r>
      <w:r w:rsidR="00986347" w:rsidRPr="003E0A16">
        <w:rPr>
          <w:rFonts w:hint="eastAsia"/>
        </w:rPr>
        <w:t xml:space="preserve"> </w:t>
      </w:r>
      <w:r w:rsidR="0012521D" w:rsidRPr="003E0A16">
        <w:t xml:space="preserve">An improved lung cancer </w:t>
      </w:r>
      <w:r w:rsidR="00AC413B" w:rsidRPr="003E0A16">
        <w:t xml:space="preserve">screening </w:t>
      </w:r>
      <w:r w:rsidR="0012521D" w:rsidRPr="003E0A16">
        <w:t>model incorporating polygen</w:t>
      </w:r>
      <w:r w:rsidR="008D0A5E" w:rsidRPr="003E0A16">
        <w:t>e</w:t>
      </w:r>
      <w:r w:rsidR="0012521D" w:rsidRPr="003E0A16">
        <w:t xml:space="preserve">tic </w:t>
      </w:r>
      <w:r w:rsidR="008D0A5E" w:rsidRPr="003E0A16">
        <w:t xml:space="preserve">risk score </w:t>
      </w:r>
      <w:r w:rsidR="00986347" w:rsidRPr="003E0A16">
        <w:t xml:space="preserve">and </w:t>
      </w:r>
      <w:r w:rsidR="008D0A5E" w:rsidRPr="003E0A16">
        <w:t xml:space="preserve">G×G interaction score was </w:t>
      </w:r>
      <w:r w:rsidR="00715877" w:rsidRPr="003E0A16">
        <w:t xml:space="preserve">also </w:t>
      </w:r>
      <w:r w:rsidR="008D0A5E" w:rsidRPr="003E0A16">
        <w:t>developed.</w:t>
      </w:r>
    </w:p>
    <w:p w14:paraId="5E3AB9CE" w14:textId="15852C51" w:rsidR="00DC6AFF" w:rsidRPr="00D973A3" w:rsidRDefault="00572DBD" w:rsidP="009C2C5F">
      <w:pPr>
        <w:spacing w:after="312"/>
      </w:pPr>
      <w:r w:rsidRPr="00D973A3">
        <w:rPr>
          <w:b/>
          <w:bCs/>
        </w:rPr>
        <w:t>Figure</w:t>
      </w:r>
      <w:r w:rsidR="003B1F30" w:rsidRPr="00D973A3">
        <w:rPr>
          <w:b/>
          <w:bCs/>
        </w:rPr>
        <w:t xml:space="preserve"> 2</w:t>
      </w:r>
      <w:r w:rsidR="007B0A44" w:rsidRPr="00D973A3">
        <w:rPr>
          <w:rFonts w:hint="eastAsia"/>
          <w:bCs/>
        </w:rPr>
        <w:t>.</w:t>
      </w:r>
      <w:r w:rsidR="000D0423" w:rsidRPr="00D973A3">
        <w:t xml:space="preserve"> </w:t>
      </w:r>
      <w:r w:rsidR="00DC6AFF" w:rsidRPr="00D973A3">
        <w:t xml:space="preserve">Forest plot of </w:t>
      </w:r>
      <w:r w:rsidR="00DC6AFF" w:rsidRPr="00D973A3">
        <w:rPr>
          <w:rFonts w:hint="eastAsia"/>
        </w:rPr>
        <w:t>G</w:t>
      </w:r>
      <w:r w:rsidR="00DC6AFF" w:rsidRPr="00D973A3">
        <w:t>×</w:t>
      </w:r>
      <w:r w:rsidR="00DC6AFF" w:rsidRPr="00D973A3">
        <w:rPr>
          <w:rFonts w:hint="eastAsia"/>
        </w:rPr>
        <w:t>G</w:t>
      </w:r>
      <w:r w:rsidR="00DC6AFF" w:rsidRPr="00D973A3">
        <w:t xml:space="preserve"> interaction</w:t>
      </w:r>
      <w:r w:rsidR="00DC6AFF" w:rsidRPr="00D973A3">
        <w:rPr>
          <w:rFonts w:hint="eastAsia"/>
        </w:rPr>
        <w:t>s</w:t>
      </w:r>
      <w:r w:rsidR="00DC6AFF" w:rsidRPr="00D973A3">
        <w:t xml:space="preserve"> for </w:t>
      </w:r>
      <w:r w:rsidR="00994EBE" w:rsidRPr="00D973A3">
        <w:rPr>
          <w:rFonts w:hint="eastAsia"/>
        </w:rPr>
        <w:t>(</w:t>
      </w:r>
      <w:r w:rsidR="00994EBE" w:rsidRPr="00D973A3">
        <w:rPr>
          <w:b/>
        </w:rPr>
        <w:t>A</w:t>
      </w:r>
      <w:r w:rsidR="00994EBE" w:rsidRPr="00D973A3">
        <w:rPr>
          <w:rFonts w:hint="eastAsia"/>
        </w:rPr>
        <w:t xml:space="preserve">) </w:t>
      </w:r>
      <w:r w:rsidR="005A5B6A" w:rsidRPr="00D973A3">
        <w:t>rs204999</w:t>
      </w:r>
      <w:r w:rsidR="00DC6AFF" w:rsidRPr="00D973A3">
        <w:t>×</w:t>
      </w:r>
      <w:r w:rsidR="005A5B6A" w:rsidRPr="00D973A3">
        <w:t xml:space="preserve">rs521828 </w:t>
      </w:r>
      <w:r w:rsidR="00DC6AFF" w:rsidRPr="00D973A3">
        <w:t xml:space="preserve">and </w:t>
      </w:r>
      <w:r w:rsidR="00994EBE" w:rsidRPr="00D973A3">
        <w:rPr>
          <w:bCs/>
        </w:rPr>
        <w:t>(</w:t>
      </w:r>
      <w:r w:rsidR="00994EBE" w:rsidRPr="00D973A3">
        <w:rPr>
          <w:b/>
          <w:bCs/>
        </w:rPr>
        <w:t>B</w:t>
      </w:r>
      <w:r w:rsidR="00994EBE" w:rsidRPr="00D973A3">
        <w:rPr>
          <w:bCs/>
        </w:rPr>
        <w:t>)</w:t>
      </w:r>
      <w:r w:rsidR="00994EBE" w:rsidRPr="00D973A3">
        <w:rPr>
          <w:rFonts w:hint="eastAsia"/>
          <w:bCs/>
        </w:rPr>
        <w:t xml:space="preserve"> </w:t>
      </w:r>
      <w:r w:rsidR="005A5B6A" w:rsidRPr="00D973A3">
        <w:t>rs2853668</w:t>
      </w:r>
      <w:r w:rsidR="00DC6AFF" w:rsidRPr="00D973A3">
        <w:t>×</w:t>
      </w:r>
      <w:r w:rsidR="005A5B6A" w:rsidRPr="00D973A3">
        <w:t xml:space="preserve">rs62329694 </w:t>
      </w:r>
      <w:r w:rsidR="00DC6AFF" w:rsidRPr="00D973A3">
        <w:rPr>
          <w:rFonts w:hint="eastAsia"/>
        </w:rPr>
        <w:t>using</w:t>
      </w:r>
      <w:r w:rsidR="00375BC1" w:rsidRPr="00375BC1">
        <w:t xml:space="preserve"> </w:t>
      </w:r>
      <w:r w:rsidR="00375BC1">
        <w:t>European</w:t>
      </w:r>
      <w:r w:rsidR="00DC6AFF" w:rsidRPr="00D973A3">
        <w:rPr>
          <w:rFonts w:hint="eastAsia"/>
        </w:rPr>
        <w:t xml:space="preserve"> </w:t>
      </w:r>
      <w:r w:rsidR="0091727D" w:rsidRPr="00D973A3">
        <w:t>participants</w:t>
      </w:r>
      <w:r w:rsidR="0091727D" w:rsidRPr="00D973A3" w:rsidDel="0091727D">
        <w:rPr>
          <w:rFonts w:hint="eastAsia"/>
        </w:rPr>
        <w:t xml:space="preserve"> </w:t>
      </w:r>
      <w:r w:rsidR="00DC6AFF" w:rsidRPr="00D973A3">
        <w:rPr>
          <w:rFonts w:hint="eastAsia"/>
        </w:rPr>
        <w:t>from ILCCO-OncoArray, TRICL and UK Biobank</w:t>
      </w:r>
      <w:r w:rsidR="001F2E19" w:rsidRPr="00D973A3">
        <w:rPr>
          <w:rFonts w:hint="eastAsia"/>
        </w:rPr>
        <w:t>.</w:t>
      </w:r>
      <w:r w:rsidR="009F121C" w:rsidRPr="00D973A3">
        <w:t xml:space="preserve"> </w:t>
      </w:r>
      <w:r w:rsidR="009F121C" w:rsidRPr="00D973A3">
        <w:rPr>
          <w:rFonts w:hint="eastAsia"/>
        </w:rPr>
        <w:t xml:space="preserve">The 3D </w:t>
      </w:r>
      <w:r w:rsidR="009F121C" w:rsidRPr="00D973A3">
        <w:t xml:space="preserve">G×G </w:t>
      </w:r>
      <w:r w:rsidR="009F121C" w:rsidRPr="00D973A3">
        <w:rPr>
          <w:rFonts w:hint="eastAsia"/>
        </w:rPr>
        <w:t>i</w:t>
      </w:r>
      <w:r w:rsidR="009F121C" w:rsidRPr="00D973A3">
        <w:t xml:space="preserve">nteraction </w:t>
      </w:r>
      <w:r w:rsidR="009F121C" w:rsidRPr="00D973A3">
        <w:rPr>
          <w:rFonts w:hint="eastAsia"/>
        </w:rPr>
        <w:t xml:space="preserve">signal </w:t>
      </w:r>
      <w:r w:rsidR="009F121C" w:rsidRPr="00D973A3">
        <w:t>map for association</w:t>
      </w:r>
      <w:r w:rsidR="009F121C" w:rsidRPr="00D973A3">
        <w:rPr>
          <w:rFonts w:hint="eastAsia"/>
        </w:rPr>
        <w:t xml:space="preserve"> results of </w:t>
      </w:r>
      <w:r w:rsidR="009F121C" w:rsidRPr="00D973A3">
        <w:t xml:space="preserve">all epistatic pairs upstream and downstream of the </w:t>
      </w:r>
      <w:r w:rsidR="009F121C" w:rsidRPr="00D973A3">
        <w:rPr>
          <w:rFonts w:hint="eastAsia"/>
        </w:rPr>
        <w:t xml:space="preserve">identified </w:t>
      </w:r>
      <w:r w:rsidR="009F121C" w:rsidRPr="00D973A3">
        <w:t>G×G interaction</w:t>
      </w:r>
      <w:r w:rsidR="009F121C" w:rsidRPr="00D973A3">
        <w:rPr>
          <w:rFonts w:hint="eastAsia"/>
        </w:rPr>
        <w:t xml:space="preserve"> </w:t>
      </w:r>
      <w:r w:rsidR="009F121C" w:rsidRPr="00D973A3">
        <w:t xml:space="preserve">using imputed data in </w:t>
      </w:r>
      <w:r w:rsidR="00A264EC" w:rsidRPr="00D973A3">
        <w:rPr>
          <w:bCs/>
        </w:rPr>
        <w:t>(</w:t>
      </w:r>
      <w:r w:rsidR="00A264EC" w:rsidRPr="00D973A3">
        <w:rPr>
          <w:b/>
          <w:bCs/>
        </w:rPr>
        <w:t>C</w:t>
      </w:r>
      <w:r w:rsidR="00A264EC" w:rsidRPr="00D973A3">
        <w:rPr>
          <w:bCs/>
        </w:rPr>
        <w:t>)</w:t>
      </w:r>
      <w:r w:rsidR="00A264EC" w:rsidRPr="00D973A3">
        <w:t xml:space="preserve"> </w:t>
      </w:r>
      <w:r w:rsidR="009F121C" w:rsidRPr="00D973A3">
        <w:t>6p21.32 a</w:t>
      </w:r>
      <w:r w:rsidR="009F121C" w:rsidRPr="00D973A3">
        <w:rPr>
          <w:rFonts w:hint="eastAsia"/>
        </w:rPr>
        <w:t xml:space="preserve">nd </w:t>
      </w:r>
      <w:r w:rsidR="00A264EC" w:rsidRPr="00D973A3">
        <w:rPr>
          <w:bCs/>
        </w:rPr>
        <w:t>(</w:t>
      </w:r>
      <w:r w:rsidR="00A264EC" w:rsidRPr="00D973A3">
        <w:rPr>
          <w:b/>
          <w:bCs/>
        </w:rPr>
        <w:t>D</w:t>
      </w:r>
      <w:r w:rsidR="00A264EC" w:rsidRPr="00D973A3">
        <w:rPr>
          <w:bCs/>
        </w:rPr>
        <w:t>)</w:t>
      </w:r>
      <w:r w:rsidR="00A264EC" w:rsidRPr="00D973A3">
        <w:rPr>
          <w:rFonts w:hint="eastAsia"/>
          <w:bCs/>
        </w:rPr>
        <w:t xml:space="preserve"> </w:t>
      </w:r>
      <w:r w:rsidR="009F121C" w:rsidRPr="00D973A3">
        <w:t>5p15.33 region</w:t>
      </w:r>
      <w:r w:rsidR="00AF54A9" w:rsidRPr="00D973A3">
        <w:rPr>
          <w:rFonts w:hint="eastAsia"/>
        </w:rPr>
        <w:t>s</w:t>
      </w:r>
      <w:r w:rsidR="009F121C" w:rsidRPr="00D973A3">
        <w:t xml:space="preserve">. The </w:t>
      </w:r>
      <w:r w:rsidR="009F121C" w:rsidRPr="00D973A3">
        <w:rPr>
          <w:i/>
        </w:rPr>
        <w:t>P</w:t>
      </w:r>
      <w:r w:rsidR="009F121C" w:rsidRPr="00D973A3">
        <w:t xml:space="preserve"> values were </w:t>
      </w:r>
      <w:r w:rsidR="009F121C" w:rsidRPr="00D973A3">
        <w:rPr>
          <w:rFonts w:hint="eastAsia"/>
        </w:rPr>
        <w:t xml:space="preserve">derived </w:t>
      </w:r>
      <w:r w:rsidR="009F121C" w:rsidRPr="00D973A3">
        <w:t xml:space="preserve">from the LRM </w:t>
      </w:r>
      <w:r w:rsidR="009F121C" w:rsidRPr="00D973A3">
        <w:rPr>
          <w:rFonts w:hint="eastAsia"/>
        </w:rPr>
        <w:t>adjusted for</w:t>
      </w:r>
      <w:r w:rsidR="009F121C" w:rsidRPr="00D973A3">
        <w:t xml:space="preserve"> covariates and </w:t>
      </w:r>
      <w:r w:rsidR="009F121C" w:rsidRPr="00D973A3">
        <w:rPr>
          <w:rFonts w:hint="eastAsia"/>
        </w:rPr>
        <w:t>pooled</w:t>
      </w:r>
      <w:r w:rsidR="009F121C" w:rsidRPr="00D973A3">
        <w:t xml:space="preserve"> by meta-analysis </w:t>
      </w:r>
      <w:r w:rsidR="009F121C" w:rsidRPr="00D973A3">
        <w:rPr>
          <w:rFonts w:hint="eastAsia"/>
        </w:rPr>
        <w:t>of</w:t>
      </w:r>
      <w:r w:rsidR="009F121C" w:rsidRPr="00D973A3">
        <w:t xml:space="preserve"> </w:t>
      </w:r>
      <w:r w:rsidR="009F121C" w:rsidRPr="00D973A3">
        <w:rPr>
          <w:rFonts w:hint="eastAsia"/>
        </w:rPr>
        <w:t xml:space="preserve">ILCCO-OncoArray, TRICL </w:t>
      </w:r>
      <w:r w:rsidR="009F121C" w:rsidRPr="00D973A3">
        <w:t>and</w:t>
      </w:r>
      <w:r w:rsidR="009F121C" w:rsidRPr="00D973A3">
        <w:rPr>
          <w:rFonts w:hint="eastAsia"/>
        </w:rPr>
        <w:t xml:space="preserve"> UK Biobank</w:t>
      </w:r>
      <w:r w:rsidR="009F121C" w:rsidRPr="00D973A3">
        <w:t xml:space="preserve">. </w:t>
      </w:r>
      <w:r w:rsidR="009F121C" w:rsidRPr="00D973A3">
        <w:rPr>
          <w:i/>
        </w:rPr>
        <w:t>P</w:t>
      </w:r>
      <w:r w:rsidR="009F121C" w:rsidRPr="00D973A3">
        <w:t xml:space="preserve"> values were plotted on a </w:t>
      </w:r>
      <w:r w:rsidR="009F121C" w:rsidRPr="00D973A3">
        <w:rPr>
          <w:rFonts w:hint="eastAsia"/>
        </w:rPr>
        <w:t xml:space="preserve">negative </w:t>
      </w:r>
      <w:r w:rsidR="009F121C" w:rsidRPr="00D973A3">
        <w:t>log</w:t>
      </w:r>
      <w:r w:rsidR="009F121C" w:rsidRPr="00D973A3">
        <w:rPr>
          <w:vertAlign w:val="subscript"/>
        </w:rPr>
        <w:t>10</w:t>
      </w:r>
      <w:r w:rsidR="009F121C" w:rsidRPr="00D973A3">
        <w:rPr>
          <w:rFonts w:hint="eastAsia"/>
        </w:rPr>
        <w:t>-transformed scale</w:t>
      </w:r>
      <w:r w:rsidR="009F121C" w:rsidRPr="00D973A3">
        <w:t>.</w:t>
      </w:r>
    </w:p>
    <w:p w14:paraId="53834A32" w14:textId="7C138C48" w:rsidR="00B56516" w:rsidRPr="00D973A3" w:rsidRDefault="00B56516" w:rsidP="00273707">
      <w:pPr>
        <w:spacing w:after="312"/>
      </w:pPr>
      <w:r w:rsidRPr="00D973A3">
        <w:rPr>
          <w:b/>
          <w:bCs/>
        </w:rPr>
        <w:t xml:space="preserve">Figure </w:t>
      </w:r>
      <w:r w:rsidRPr="00D973A3">
        <w:rPr>
          <w:rFonts w:hint="eastAsia"/>
          <w:b/>
          <w:bCs/>
        </w:rPr>
        <w:t>3</w:t>
      </w:r>
      <w:r w:rsidR="00A91CF8" w:rsidRPr="00D973A3">
        <w:rPr>
          <w:rFonts w:hint="eastAsia"/>
          <w:bCs/>
        </w:rPr>
        <w:t>.</w:t>
      </w:r>
      <w:r w:rsidRPr="00D973A3">
        <w:t xml:space="preserve"> </w:t>
      </w:r>
      <w:r w:rsidR="00020567" w:rsidRPr="00D973A3">
        <w:rPr>
          <w:rFonts w:eastAsia="FrutigerLTPro-Condensed"/>
          <w:kern w:val="0"/>
        </w:rPr>
        <w:t>The</w:t>
      </w:r>
      <w:r w:rsidR="00020567" w:rsidRPr="00D973A3">
        <w:rPr>
          <w:rFonts w:eastAsia="FrutigerLTPro-Condensed" w:hint="eastAsia"/>
          <w:kern w:val="0"/>
        </w:rPr>
        <w:t xml:space="preserve"> </w:t>
      </w:r>
      <w:r w:rsidR="0072345F" w:rsidRPr="00D973A3">
        <w:rPr>
          <w:rFonts w:eastAsia="FrutigerLTPro-Condensed" w:hint="eastAsia"/>
          <w:kern w:val="0"/>
        </w:rPr>
        <w:t xml:space="preserve">comparison of </w:t>
      </w:r>
      <w:r w:rsidR="0072345F" w:rsidRPr="00D973A3">
        <w:rPr>
          <w:rFonts w:hint="eastAsia"/>
        </w:rPr>
        <w:t>G</w:t>
      </w:r>
      <w:r w:rsidR="0072345F" w:rsidRPr="00D973A3">
        <w:t>×</w:t>
      </w:r>
      <w:r w:rsidR="0072345F" w:rsidRPr="00D973A3">
        <w:rPr>
          <w:rFonts w:hint="eastAsia"/>
        </w:rPr>
        <w:t>G</w:t>
      </w:r>
      <w:r w:rsidR="0072345F" w:rsidRPr="00D973A3">
        <w:t xml:space="preserve"> interaction</w:t>
      </w:r>
      <w:r w:rsidR="0072345F" w:rsidRPr="00D973A3">
        <w:rPr>
          <w:rFonts w:hint="eastAsia"/>
        </w:rPr>
        <w:t xml:space="preserve"> </w:t>
      </w:r>
      <w:r w:rsidR="0072345F" w:rsidRPr="00D973A3">
        <w:rPr>
          <w:rFonts w:eastAsia="FrutigerLTPro-Condensed"/>
          <w:kern w:val="0"/>
        </w:rPr>
        <w:t>association</w:t>
      </w:r>
      <w:r w:rsidR="0072345F" w:rsidRPr="00D973A3">
        <w:rPr>
          <w:rFonts w:eastAsia="FrutigerLTPro-Condensed" w:hint="eastAsia"/>
          <w:kern w:val="0"/>
        </w:rPr>
        <w:t xml:space="preserve"> results and </w:t>
      </w:r>
      <w:r w:rsidR="0072345F" w:rsidRPr="00D973A3">
        <w:rPr>
          <w:rFonts w:eastAsia="FrutigerLTPro-Condensed"/>
          <w:kern w:val="0"/>
        </w:rPr>
        <w:t>effect</w:t>
      </w:r>
      <w:r w:rsidR="0072345F" w:rsidRPr="00D973A3">
        <w:rPr>
          <w:rFonts w:eastAsia="FrutigerLTPro-Condensed" w:hint="eastAsia"/>
          <w:kern w:val="0"/>
        </w:rPr>
        <w:t xml:space="preserve"> allele </w:t>
      </w:r>
      <w:r w:rsidR="0072345F" w:rsidRPr="00D973A3">
        <w:rPr>
          <w:rFonts w:eastAsia="FrutigerLTPro-Condensed"/>
          <w:kern w:val="0"/>
        </w:rPr>
        <w:t>frequency</w:t>
      </w:r>
      <w:r w:rsidR="0072345F" w:rsidRPr="00D973A3">
        <w:rPr>
          <w:rFonts w:eastAsia="FrutigerLTPro-Condensed" w:hint="eastAsia"/>
          <w:kern w:val="0"/>
        </w:rPr>
        <w:t xml:space="preserve"> </w:t>
      </w:r>
      <w:r w:rsidR="003A6648" w:rsidRPr="00D973A3">
        <w:rPr>
          <w:rFonts w:eastAsia="FrutigerLTPro-Condensed" w:hint="eastAsia"/>
          <w:kern w:val="0"/>
        </w:rPr>
        <w:t>between</w:t>
      </w:r>
      <w:r w:rsidR="00375BC1" w:rsidRPr="00375BC1">
        <w:t xml:space="preserve"> </w:t>
      </w:r>
      <w:r w:rsidR="00375BC1">
        <w:t>European</w:t>
      </w:r>
      <w:r w:rsidR="003A6648" w:rsidRPr="00D973A3">
        <w:rPr>
          <w:rFonts w:eastAsia="FrutigerLTPro-Condensed" w:hint="eastAsia"/>
          <w:kern w:val="0"/>
        </w:rPr>
        <w:t>s and Asians.</w:t>
      </w:r>
      <w:r w:rsidR="00D652BF" w:rsidRPr="00D973A3">
        <w:rPr>
          <w:rFonts w:eastAsia="FrutigerLTPro-Condensed"/>
          <w:kern w:val="0"/>
        </w:rPr>
        <w:t xml:space="preserve"> </w:t>
      </w:r>
      <w:r w:rsidR="00A723BC" w:rsidRPr="00D973A3">
        <w:rPr>
          <w:rFonts w:eastAsia="FrutigerLTPro-Condensed" w:hint="eastAsia"/>
          <w:kern w:val="0"/>
        </w:rPr>
        <w:t xml:space="preserve">Star </w:t>
      </w:r>
      <w:r w:rsidR="00A723BC" w:rsidRPr="00D973A3">
        <w:rPr>
          <w:rFonts w:eastAsia="FrutigerLTPro-Condensed"/>
          <w:kern w:val="0"/>
        </w:rPr>
        <w:t>symbol</w:t>
      </w:r>
      <w:r w:rsidR="00A723BC" w:rsidRPr="00D973A3">
        <w:rPr>
          <w:rFonts w:eastAsia="FrutigerLTPro-Condensed" w:hint="eastAsia"/>
          <w:kern w:val="0"/>
        </w:rPr>
        <w:t xml:space="preserve"> (</w:t>
      </w:r>
      <w:r w:rsidR="00D652BF" w:rsidRPr="00D973A3">
        <w:rPr>
          <w:rFonts w:eastAsia="FrutigerLTPro-Condensed"/>
          <w:kern w:val="0"/>
        </w:rPr>
        <w:t>*</w:t>
      </w:r>
      <w:r w:rsidR="00A723BC" w:rsidRPr="00D973A3">
        <w:rPr>
          <w:rFonts w:eastAsia="FrutigerLTPro-Condensed" w:hint="eastAsia"/>
          <w:kern w:val="0"/>
        </w:rPr>
        <w:t xml:space="preserve">) indicates that </w:t>
      </w:r>
      <w:r w:rsidR="00A723BC" w:rsidRPr="00D973A3">
        <w:rPr>
          <w:rFonts w:hint="eastAsia"/>
        </w:rPr>
        <w:t>G</w:t>
      </w:r>
      <w:r w:rsidR="00A723BC" w:rsidRPr="00D973A3">
        <w:t>×</w:t>
      </w:r>
      <w:r w:rsidR="00A723BC" w:rsidRPr="00D973A3">
        <w:rPr>
          <w:rFonts w:hint="eastAsia"/>
        </w:rPr>
        <w:t>G</w:t>
      </w:r>
      <w:r w:rsidR="00A723BC" w:rsidRPr="00D973A3">
        <w:t xml:space="preserve"> interaction</w:t>
      </w:r>
      <w:r w:rsidR="00A723BC" w:rsidRPr="00D973A3">
        <w:rPr>
          <w:rFonts w:eastAsia="FrutigerLTPro-Condensed"/>
          <w:kern w:val="0"/>
        </w:rPr>
        <w:t xml:space="preserve"> </w:t>
      </w:r>
      <w:r w:rsidR="00A723BC" w:rsidRPr="00D973A3">
        <w:rPr>
          <w:rFonts w:eastAsia="FrutigerLTPro-Condensed" w:hint="eastAsia"/>
          <w:kern w:val="0"/>
        </w:rPr>
        <w:t>is significant in both</w:t>
      </w:r>
      <w:r w:rsidR="00375BC1" w:rsidRPr="00375BC1">
        <w:t xml:space="preserve"> </w:t>
      </w:r>
      <w:r w:rsidR="00375BC1">
        <w:t>European</w:t>
      </w:r>
      <w:r w:rsidR="00175CF9" w:rsidRPr="00D973A3">
        <w:rPr>
          <w:rFonts w:eastAsia="FrutigerLTPro-Condensed" w:hint="eastAsia"/>
          <w:kern w:val="0"/>
        </w:rPr>
        <w:t>s</w:t>
      </w:r>
      <w:r w:rsidR="00D652BF" w:rsidRPr="00D973A3">
        <w:rPr>
          <w:rFonts w:eastAsia="FrutigerLTPro-Condensed"/>
          <w:kern w:val="0"/>
        </w:rPr>
        <w:t xml:space="preserve"> and Asian</w:t>
      </w:r>
      <w:r w:rsidR="00175CF9" w:rsidRPr="00D973A3">
        <w:rPr>
          <w:rFonts w:eastAsia="FrutigerLTPro-Condensed" w:hint="eastAsia"/>
          <w:kern w:val="0"/>
        </w:rPr>
        <w:t>s</w:t>
      </w:r>
      <w:r w:rsidR="00AB33D2" w:rsidRPr="00D973A3">
        <w:rPr>
          <w:rFonts w:eastAsia="FrutigerLTPro-Condensed"/>
          <w:kern w:val="0"/>
        </w:rPr>
        <w:t>.</w:t>
      </w:r>
    </w:p>
    <w:p w14:paraId="21BD83AF" w14:textId="1EE160E5" w:rsidR="00345450" w:rsidRPr="0061747A" w:rsidRDefault="00572DBD" w:rsidP="00D811DB">
      <w:pPr>
        <w:spacing w:after="312"/>
      </w:pPr>
      <w:r w:rsidRPr="00D973A3">
        <w:rPr>
          <w:b/>
          <w:bCs/>
        </w:rPr>
        <w:t>Figure</w:t>
      </w:r>
      <w:r w:rsidR="009B4E25" w:rsidRPr="00D973A3">
        <w:rPr>
          <w:rFonts w:eastAsia="FrutigerLTPro-Condensed"/>
          <w:b/>
          <w:bCs/>
          <w:kern w:val="0"/>
        </w:rPr>
        <w:t xml:space="preserve"> </w:t>
      </w:r>
      <w:r w:rsidR="00D33BEB">
        <w:rPr>
          <w:rFonts w:eastAsia="FrutigerLTPro-Condensed"/>
          <w:b/>
          <w:bCs/>
          <w:kern w:val="0"/>
        </w:rPr>
        <w:t>4</w:t>
      </w:r>
      <w:r w:rsidR="005937DC" w:rsidRPr="00D973A3">
        <w:rPr>
          <w:rFonts w:eastAsia="FrutigerLTPro-Condensed" w:hint="eastAsia"/>
          <w:bCs/>
          <w:kern w:val="0"/>
        </w:rPr>
        <w:t>.</w:t>
      </w:r>
      <w:r w:rsidR="00F41E70" w:rsidRPr="00D973A3">
        <w:rPr>
          <w:rFonts w:eastAsia="FrutigerLTPro-Condensed"/>
          <w:kern w:val="0"/>
        </w:rPr>
        <w:t xml:space="preserve"> </w:t>
      </w:r>
      <w:r w:rsidR="00BE4C85" w:rsidRPr="00D973A3">
        <w:rPr>
          <w:rFonts w:eastAsia="FrutigerLTPro-Condensed"/>
          <w:kern w:val="0"/>
        </w:rPr>
        <w:t>P</w:t>
      </w:r>
      <w:r w:rsidR="00092BFD" w:rsidRPr="00D973A3">
        <w:rPr>
          <w:rFonts w:eastAsia="FrutigerLTPro-Condensed"/>
          <w:kern w:val="0"/>
        </w:rPr>
        <w:t>articipants</w:t>
      </w:r>
      <w:r w:rsidR="00F4195B" w:rsidRPr="00D973A3">
        <w:rPr>
          <w:rFonts w:eastAsia="FrutigerLTPro-Condensed"/>
          <w:kern w:val="0"/>
        </w:rPr>
        <w:t xml:space="preserve"> </w:t>
      </w:r>
      <w:r w:rsidR="00346E9E">
        <w:rPr>
          <w:rFonts w:eastAsia="FrutigerLTPro-Condensed" w:hint="eastAsia"/>
          <w:kern w:val="0"/>
        </w:rPr>
        <w:t>in</w:t>
      </w:r>
      <w:r w:rsidR="00346E9E" w:rsidRPr="00D973A3">
        <w:rPr>
          <w:rFonts w:eastAsia="FrutigerLTPro-Condensed" w:hint="eastAsia"/>
          <w:kern w:val="0"/>
        </w:rPr>
        <w:t xml:space="preserve"> </w:t>
      </w:r>
      <w:r w:rsidR="00BC127D" w:rsidRPr="00D973A3">
        <w:rPr>
          <w:rFonts w:hint="eastAsia"/>
        </w:rPr>
        <w:t>UK Biobank</w:t>
      </w:r>
      <w:r w:rsidR="000A19C0" w:rsidRPr="00D973A3">
        <w:rPr>
          <w:rFonts w:eastAsia="FrutigerLTPro-Condensed"/>
          <w:kern w:val="0"/>
        </w:rPr>
        <w:t xml:space="preserve"> </w:t>
      </w:r>
      <w:r w:rsidR="00092BFD" w:rsidRPr="00D973A3">
        <w:rPr>
          <w:rFonts w:eastAsia="FrutigerLTPro-Condensed"/>
          <w:kern w:val="0"/>
        </w:rPr>
        <w:t>were divided into ten equal groups according to the</w:t>
      </w:r>
      <w:r w:rsidR="00BC127D" w:rsidRPr="00D973A3">
        <w:rPr>
          <w:rFonts w:eastAsia="FrutigerLTPro-Condensed" w:hint="eastAsia"/>
          <w:kern w:val="0"/>
        </w:rPr>
        <w:t xml:space="preserve"> RPS and </w:t>
      </w:r>
      <w:r w:rsidR="00A377E4">
        <w:rPr>
          <w:rFonts w:eastAsia="FrutigerLTPro-Condensed"/>
          <w:kern w:val="0"/>
        </w:rPr>
        <w:t>iPRS</w:t>
      </w:r>
      <w:r w:rsidR="00092BFD" w:rsidRPr="00D973A3">
        <w:rPr>
          <w:rFonts w:eastAsia="FrutigerLTPro-Condensed"/>
          <w:kern w:val="0"/>
        </w:rPr>
        <w:t>,</w:t>
      </w:r>
      <w:r w:rsidR="00BC127D" w:rsidRPr="00D973A3">
        <w:rPr>
          <w:rFonts w:eastAsia="FrutigerLTPro-Condensed" w:hint="eastAsia"/>
          <w:kern w:val="0"/>
        </w:rPr>
        <w:t xml:space="preserve"> respectively.</w:t>
      </w:r>
      <w:r w:rsidR="00092BFD" w:rsidRPr="00D973A3">
        <w:rPr>
          <w:rFonts w:eastAsia="FrutigerLTPro-Condensed"/>
          <w:kern w:val="0"/>
        </w:rPr>
        <w:t xml:space="preserve"> HR</w:t>
      </w:r>
      <w:r w:rsidR="00E024A8" w:rsidRPr="00D973A3">
        <w:rPr>
          <w:rFonts w:eastAsia="FrutigerLTPro-Condensed" w:hint="eastAsia"/>
          <w:kern w:val="0"/>
        </w:rPr>
        <w:t xml:space="preserve"> and 95% CI </w:t>
      </w:r>
      <w:r w:rsidR="00092BFD" w:rsidRPr="00D973A3">
        <w:rPr>
          <w:rFonts w:eastAsia="FrutigerLTPro-Condensed"/>
          <w:kern w:val="0"/>
        </w:rPr>
        <w:t xml:space="preserve">of each group </w:t>
      </w:r>
      <w:r w:rsidR="00E024A8" w:rsidRPr="00D973A3">
        <w:rPr>
          <w:rFonts w:eastAsia="FrutigerLTPro-Condensed" w:hint="eastAsia"/>
          <w:kern w:val="0"/>
        </w:rPr>
        <w:t>were derived from Cox propo</w:t>
      </w:r>
      <w:r w:rsidR="00472C81" w:rsidRPr="00D973A3">
        <w:rPr>
          <w:rFonts w:eastAsia="FrutigerLTPro-Condensed" w:hint="eastAsia"/>
          <w:kern w:val="0"/>
        </w:rPr>
        <w:t>r</w:t>
      </w:r>
      <w:r w:rsidR="00E024A8" w:rsidRPr="00D973A3">
        <w:rPr>
          <w:rFonts w:eastAsia="FrutigerLTPro-Condensed" w:hint="eastAsia"/>
          <w:kern w:val="0"/>
        </w:rPr>
        <w:t>ti</w:t>
      </w:r>
      <w:r w:rsidR="00472C81" w:rsidRPr="00D973A3">
        <w:rPr>
          <w:rFonts w:eastAsia="FrutigerLTPro-Condensed" w:hint="eastAsia"/>
          <w:kern w:val="0"/>
        </w:rPr>
        <w:t>o</w:t>
      </w:r>
      <w:r w:rsidR="00E024A8" w:rsidRPr="00D973A3">
        <w:rPr>
          <w:rFonts w:eastAsia="FrutigerLTPro-Condensed" w:hint="eastAsia"/>
          <w:kern w:val="0"/>
        </w:rPr>
        <w:t xml:space="preserve">nal </w:t>
      </w:r>
      <w:r w:rsidR="00472C81" w:rsidRPr="00D973A3">
        <w:rPr>
          <w:rFonts w:eastAsia="FrutigerLTPro-Condensed" w:hint="eastAsia"/>
          <w:kern w:val="0"/>
        </w:rPr>
        <w:t xml:space="preserve">hazards model </w:t>
      </w:r>
      <w:r w:rsidR="00905C08" w:rsidRPr="00D973A3">
        <w:rPr>
          <w:rFonts w:eastAsia="FrutigerLTPro-Condensed" w:hint="eastAsia"/>
          <w:kern w:val="0"/>
        </w:rPr>
        <w:t xml:space="preserve">adjusted for covariates </w:t>
      </w:r>
      <w:r w:rsidR="00472C81" w:rsidRPr="00D973A3">
        <w:rPr>
          <w:rFonts w:eastAsia="FrutigerLTPro-Condensed" w:hint="eastAsia"/>
          <w:kern w:val="0"/>
        </w:rPr>
        <w:t>by</w:t>
      </w:r>
      <w:r w:rsidR="00092BFD" w:rsidRPr="00D973A3">
        <w:rPr>
          <w:rFonts w:eastAsia="FrutigerLTPro-Condensed"/>
          <w:kern w:val="0"/>
        </w:rPr>
        <w:t xml:space="preserve"> </w:t>
      </w:r>
      <w:r w:rsidR="005A59BE" w:rsidRPr="00D973A3">
        <w:rPr>
          <w:rFonts w:eastAsia="FrutigerLTPro-Condensed"/>
          <w:kern w:val="0"/>
        </w:rPr>
        <w:t>setting</w:t>
      </w:r>
      <w:r w:rsidR="00472C81" w:rsidRPr="00D973A3">
        <w:rPr>
          <w:rFonts w:eastAsia="FrutigerLTPro-Condensed" w:hint="eastAsia"/>
          <w:kern w:val="0"/>
        </w:rPr>
        <w:t xml:space="preserve"> </w:t>
      </w:r>
      <w:r w:rsidR="00092BFD" w:rsidRPr="00D973A3">
        <w:rPr>
          <w:rFonts w:eastAsia="FrutigerLTPro-Condensed"/>
          <w:kern w:val="0"/>
        </w:rPr>
        <w:t>the lowest group</w:t>
      </w:r>
      <w:r w:rsidR="005A59BE" w:rsidRPr="00D973A3">
        <w:rPr>
          <w:rFonts w:eastAsia="FrutigerLTPro-Condensed" w:hint="eastAsia"/>
          <w:kern w:val="0"/>
        </w:rPr>
        <w:t xml:space="preserve"> as </w:t>
      </w:r>
      <w:r w:rsidR="005A59BE" w:rsidRPr="00D973A3">
        <w:rPr>
          <w:rFonts w:eastAsia="FrutigerLTPro-Condensed" w:hint="eastAsia"/>
          <w:kern w:val="0"/>
        </w:rPr>
        <w:lastRenderedPageBreak/>
        <w:t>reference</w:t>
      </w:r>
      <w:r w:rsidR="00832F4C" w:rsidRPr="00D973A3">
        <w:rPr>
          <w:rFonts w:eastAsia="FrutigerLTPro-Condensed" w:hint="eastAsia"/>
          <w:kern w:val="0"/>
        </w:rPr>
        <w:t xml:space="preserve"> for never (</w:t>
      </w:r>
      <w:r w:rsidR="00832F4C" w:rsidRPr="00D973A3">
        <w:rPr>
          <w:rFonts w:eastAsia="FrutigerLTPro-Condensed" w:hint="eastAsia"/>
          <w:b/>
          <w:kern w:val="0"/>
        </w:rPr>
        <w:t>A</w:t>
      </w:r>
      <w:r w:rsidR="00832F4C" w:rsidRPr="00D973A3">
        <w:rPr>
          <w:rFonts w:eastAsia="FrutigerLTPro-Condensed" w:hint="eastAsia"/>
          <w:kern w:val="0"/>
        </w:rPr>
        <w:t>) and ever smokers (</w:t>
      </w:r>
      <w:r w:rsidR="00832F4C" w:rsidRPr="00D973A3">
        <w:rPr>
          <w:rFonts w:eastAsia="FrutigerLTPro-Condensed" w:hint="eastAsia"/>
          <w:b/>
          <w:kern w:val="0"/>
        </w:rPr>
        <w:t>B</w:t>
      </w:r>
      <w:r w:rsidR="00832F4C" w:rsidRPr="00D973A3">
        <w:rPr>
          <w:rFonts w:eastAsia="FrutigerLTPro-Condensed" w:hint="eastAsia"/>
          <w:kern w:val="0"/>
        </w:rPr>
        <w:t>)</w:t>
      </w:r>
      <w:r w:rsidR="00092BFD" w:rsidRPr="00D973A3">
        <w:rPr>
          <w:rFonts w:eastAsia="FrutigerLTPro-Condensed"/>
          <w:kern w:val="0"/>
        </w:rPr>
        <w:t>.</w:t>
      </w:r>
      <w:r w:rsidR="00701C5F" w:rsidRPr="00D973A3">
        <w:rPr>
          <w:rFonts w:eastAsia="FrutigerLTPro-Condensed" w:hint="eastAsia"/>
          <w:kern w:val="0"/>
        </w:rPr>
        <w:t xml:space="preserve"> Cumulative lung cancer </w:t>
      </w:r>
      <w:r w:rsidR="00852BE9" w:rsidRPr="00D973A3">
        <w:rPr>
          <w:rFonts w:eastAsia="FrutigerLTPro-Condensed"/>
          <w:kern w:val="0"/>
        </w:rPr>
        <w:t>incidence</w:t>
      </w:r>
      <w:r w:rsidR="00852BE9" w:rsidRPr="00D973A3">
        <w:rPr>
          <w:rFonts w:eastAsia="FrutigerLTPro-Condensed" w:hint="eastAsia"/>
          <w:kern w:val="0"/>
        </w:rPr>
        <w:t xml:space="preserve"> </w:t>
      </w:r>
      <w:r w:rsidR="0065741F" w:rsidRPr="00D973A3">
        <w:rPr>
          <w:rFonts w:eastAsia="FrutigerLTPro-Condensed" w:hint="eastAsia"/>
          <w:kern w:val="0"/>
        </w:rPr>
        <w:t xml:space="preserve">curves </w:t>
      </w:r>
      <w:r w:rsidR="00852BE9" w:rsidRPr="00D973A3">
        <w:rPr>
          <w:rFonts w:eastAsia="FrutigerLTPro-Condensed" w:hint="eastAsia"/>
          <w:kern w:val="0"/>
        </w:rPr>
        <w:t>w</w:t>
      </w:r>
      <w:r w:rsidR="001A1CD3" w:rsidRPr="00D973A3">
        <w:rPr>
          <w:rFonts w:eastAsia="FrutigerLTPro-Condensed" w:hint="eastAsia"/>
          <w:kern w:val="0"/>
        </w:rPr>
        <w:t>ere</w:t>
      </w:r>
      <w:r w:rsidR="00852BE9" w:rsidRPr="00D973A3">
        <w:rPr>
          <w:rFonts w:eastAsia="FrutigerLTPro-Condensed" w:hint="eastAsia"/>
          <w:kern w:val="0"/>
        </w:rPr>
        <w:t xml:space="preserve"> illustrated for </w:t>
      </w:r>
      <w:r w:rsidR="00852BE9" w:rsidRPr="00D973A3">
        <w:rPr>
          <w:rFonts w:eastAsia="FrutigerLTPro-Condensed"/>
          <w:kern w:val="0"/>
        </w:rPr>
        <w:t>subjects</w:t>
      </w:r>
      <w:r w:rsidR="00852BE9" w:rsidRPr="00D973A3">
        <w:rPr>
          <w:rFonts w:eastAsia="FrutigerLTPro-Condensed" w:hint="eastAsia"/>
          <w:kern w:val="0"/>
        </w:rPr>
        <w:t xml:space="preserve"> </w:t>
      </w:r>
      <w:r w:rsidR="00C22E6E" w:rsidRPr="00D973A3">
        <w:rPr>
          <w:rFonts w:eastAsia="FrutigerLTPro-Condensed" w:hint="eastAsia"/>
          <w:kern w:val="0"/>
        </w:rPr>
        <w:t>at different</w:t>
      </w:r>
      <w:r w:rsidR="0084456D">
        <w:rPr>
          <w:rFonts w:eastAsia="FrutigerLTPro-Condensed"/>
          <w:kern w:val="0"/>
        </w:rPr>
        <w:t xml:space="preserve"> </w:t>
      </w:r>
      <w:r w:rsidR="003F67AE" w:rsidRPr="002C3555">
        <w:rPr>
          <w:rFonts w:cs="Arial"/>
        </w:rPr>
        <w:t>G×G</w:t>
      </w:r>
      <w:r w:rsidR="003F67AE" w:rsidRPr="00D973A3" w:rsidDel="00913091">
        <w:rPr>
          <w:rFonts w:cs="Arial"/>
        </w:rPr>
        <w:t xml:space="preserve"> </w:t>
      </w:r>
      <w:r w:rsidR="003F67AE">
        <w:rPr>
          <w:rFonts w:cs="Arial"/>
        </w:rPr>
        <w:t>groups</w:t>
      </w:r>
      <w:r w:rsidR="003F67AE">
        <w:rPr>
          <w:rFonts w:cs="Arial" w:hint="eastAsia"/>
        </w:rPr>
        <w:t xml:space="preserve"> </w:t>
      </w:r>
      <w:r w:rsidR="00E450B1">
        <w:rPr>
          <w:rFonts w:cs="Arial"/>
        </w:rPr>
        <w:t>calculated from</w:t>
      </w:r>
      <w:r w:rsidR="003F67AE">
        <w:rPr>
          <w:rFonts w:cs="Arial" w:hint="eastAsia"/>
        </w:rPr>
        <w:t xml:space="preserve"> </w:t>
      </w:r>
      <w:r w:rsidR="003F67AE">
        <w:rPr>
          <w:rFonts w:hint="eastAsia"/>
        </w:rPr>
        <w:t>demographic</w:t>
      </w:r>
      <w:r w:rsidR="003F67AE" w:rsidRPr="00D973A3">
        <w:t xml:space="preserve"> </w:t>
      </w:r>
      <w:r w:rsidR="003F67AE">
        <w:t>variable</w:t>
      </w:r>
      <w:r w:rsidR="003F67AE">
        <w:rPr>
          <w:rFonts w:hint="eastAsia"/>
        </w:rPr>
        <w:t>s</w:t>
      </w:r>
      <w:r w:rsidR="003F67AE">
        <w:t xml:space="preserve"> (age, gender, and packyears)</w:t>
      </w:r>
      <w:r w:rsidR="003F67AE">
        <w:rPr>
          <w:rFonts w:hint="eastAsia"/>
        </w:rPr>
        <w:t xml:space="preserve"> and iPRS</w:t>
      </w:r>
      <w:r w:rsidR="0084456D">
        <w:rPr>
          <w:rFonts w:eastAsia="FrutigerLTPro-Condensed"/>
          <w:kern w:val="0"/>
        </w:rPr>
        <w:t xml:space="preserve"> </w:t>
      </w:r>
      <w:r w:rsidR="00496CDA" w:rsidRPr="00D973A3">
        <w:rPr>
          <w:rFonts w:eastAsia="FrutigerLTPro-Condensed" w:hint="eastAsia"/>
          <w:kern w:val="0"/>
        </w:rPr>
        <w:t>for never (</w:t>
      </w:r>
      <w:r w:rsidR="00321E76" w:rsidRPr="00D973A3">
        <w:rPr>
          <w:rFonts w:eastAsia="FrutigerLTPro-Condensed" w:hint="eastAsia"/>
          <w:b/>
          <w:kern w:val="0"/>
        </w:rPr>
        <w:t>C</w:t>
      </w:r>
      <w:r w:rsidR="00496CDA" w:rsidRPr="00D973A3">
        <w:rPr>
          <w:rFonts w:eastAsia="FrutigerLTPro-Condensed" w:hint="eastAsia"/>
          <w:kern w:val="0"/>
        </w:rPr>
        <w:t>) and ever smokers (</w:t>
      </w:r>
      <w:r w:rsidR="00321E76" w:rsidRPr="00D973A3">
        <w:rPr>
          <w:rFonts w:eastAsia="FrutigerLTPro-Condensed" w:hint="eastAsia"/>
          <w:b/>
          <w:kern w:val="0"/>
        </w:rPr>
        <w:t>D</w:t>
      </w:r>
      <w:r w:rsidR="00496CDA" w:rsidRPr="00D973A3">
        <w:rPr>
          <w:rFonts w:eastAsia="FrutigerLTPro-Condensed" w:hint="eastAsia"/>
          <w:kern w:val="0"/>
        </w:rPr>
        <w:t>)</w:t>
      </w:r>
      <w:r w:rsidR="001A1CD3" w:rsidRPr="00D973A3">
        <w:rPr>
          <w:rFonts w:eastAsia="FrutigerLTPro-Condensed"/>
          <w:kern w:val="0"/>
        </w:rPr>
        <w:t>. HR</w:t>
      </w:r>
      <w:r w:rsidR="00D811DB" w:rsidRPr="00D973A3">
        <w:rPr>
          <w:rFonts w:eastAsia="FrutigerLTPro-Condensed"/>
          <w:kern w:val="0"/>
        </w:rPr>
        <w:t xml:space="preserve"> and 9</w:t>
      </w:r>
      <w:r w:rsidR="001A1CD3" w:rsidRPr="00D973A3">
        <w:rPr>
          <w:rFonts w:eastAsia="FrutigerLTPro-Condensed"/>
          <w:kern w:val="0"/>
        </w:rPr>
        <w:t>5% CI</w:t>
      </w:r>
      <w:r w:rsidR="00D811DB" w:rsidRPr="00D973A3">
        <w:rPr>
          <w:rFonts w:eastAsia="FrutigerLTPro-Condensed"/>
          <w:kern w:val="0"/>
        </w:rPr>
        <w:t xml:space="preserve"> were derived from </w:t>
      </w:r>
      <w:r w:rsidR="001A1CD3" w:rsidRPr="00D973A3">
        <w:rPr>
          <w:rFonts w:eastAsia="FrutigerLTPro-Condensed" w:hint="eastAsia"/>
          <w:kern w:val="0"/>
        </w:rPr>
        <w:t>proportional hazards model adjusted for covariates by</w:t>
      </w:r>
      <w:r w:rsidR="001A1CD3" w:rsidRPr="00D973A3">
        <w:rPr>
          <w:rFonts w:eastAsia="FrutigerLTPro-Condensed"/>
          <w:kern w:val="0"/>
        </w:rPr>
        <w:t xml:space="preserve"> setting</w:t>
      </w:r>
      <w:r w:rsidR="001A1CD3" w:rsidRPr="00D973A3">
        <w:rPr>
          <w:rFonts w:eastAsia="FrutigerLTPro-Condensed" w:hint="eastAsia"/>
          <w:kern w:val="0"/>
        </w:rPr>
        <w:t xml:space="preserve"> </w:t>
      </w:r>
      <w:r w:rsidR="001A1CD3" w:rsidRPr="00D973A3">
        <w:rPr>
          <w:rFonts w:eastAsia="FrutigerLTPro-Condensed"/>
          <w:kern w:val="0"/>
        </w:rPr>
        <w:t>the lowest group</w:t>
      </w:r>
      <w:r w:rsidR="001A1CD3" w:rsidRPr="00D973A3">
        <w:rPr>
          <w:rFonts w:eastAsia="FrutigerLTPro-Condensed" w:hint="eastAsia"/>
          <w:kern w:val="0"/>
        </w:rPr>
        <w:t xml:space="preserve"> as reference</w:t>
      </w:r>
      <w:r w:rsidR="00D811DB" w:rsidRPr="00D973A3">
        <w:rPr>
          <w:rFonts w:eastAsia="FrutigerLTPro-Condensed"/>
          <w:kern w:val="0"/>
        </w:rPr>
        <w:t>.</w:t>
      </w:r>
      <w:r w:rsidR="00B24115" w:rsidRPr="00D973A3">
        <w:rPr>
          <w:rFonts w:eastAsia="FrutigerLTPro-Condensed" w:hint="eastAsia"/>
          <w:kern w:val="0"/>
        </w:rPr>
        <w:t xml:space="preserve"> The </w:t>
      </w:r>
      <w:r w:rsidR="00B24115" w:rsidRPr="00D973A3">
        <w:rPr>
          <w:rFonts w:eastAsia="FrutigerLTPro-Condensed"/>
          <w:kern w:val="0"/>
        </w:rPr>
        <w:t>absolute</w:t>
      </w:r>
      <w:r w:rsidR="00B24115" w:rsidRPr="00D973A3">
        <w:rPr>
          <w:rFonts w:eastAsia="FrutigerLTPro-Condensed" w:hint="eastAsia"/>
          <w:kern w:val="0"/>
        </w:rPr>
        <w:t xml:space="preserve"> lung cancer </w:t>
      </w:r>
      <w:r w:rsidR="00B24115" w:rsidRPr="00D973A3">
        <w:rPr>
          <w:rFonts w:eastAsia="FrutigerLTPro-Condensed"/>
          <w:kern w:val="0"/>
        </w:rPr>
        <w:t>incidence</w:t>
      </w:r>
      <w:r w:rsidR="00B24115" w:rsidRPr="00D973A3">
        <w:rPr>
          <w:rFonts w:eastAsia="FrutigerLTPro-Condensed" w:hint="eastAsia"/>
          <w:kern w:val="0"/>
        </w:rPr>
        <w:t xml:space="preserve"> rate</w:t>
      </w:r>
      <w:r w:rsidR="00527D13" w:rsidRPr="00D973A3">
        <w:rPr>
          <w:rFonts w:eastAsia="FrutigerLTPro-Condensed" w:hint="eastAsia"/>
          <w:kern w:val="0"/>
        </w:rPr>
        <w:t>s</w:t>
      </w:r>
      <w:r w:rsidR="00B24115" w:rsidRPr="00D973A3">
        <w:rPr>
          <w:rFonts w:eastAsia="FrutigerLTPro-Condensed" w:hint="eastAsia"/>
          <w:kern w:val="0"/>
        </w:rPr>
        <w:t xml:space="preserve"> were </w:t>
      </w:r>
      <w:r w:rsidR="008A2889" w:rsidRPr="00D973A3">
        <w:rPr>
          <w:rFonts w:eastAsia="FrutigerLTPro-Condensed"/>
          <w:kern w:val="0"/>
        </w:rPr>
        <w:t>presented</w:t>
      </w:r>
      <w:r w:rsidR="008A2889" w:rsidRPr="00D973A3">
        <w:rPr>
          <w:rFonts w:eastAsia="FrutigerLTPro-Condensed" w:hint="eastAsia"/>
          <w:kern w:val="0"/>
        </w:rPr>
        <w:t xml:space="preserve"> for </w:t>
      </w:r>
      <w:r w:rsidR="008A2889" w:rsidRPr="00D973A3">
        <w:rPr>
          <w:rFonts w:eastAsia="FrutigerLTPro-Condensed"/>
          <w:kern w:val="0"/>
        </w:rPr>
        <w:t>subjects</w:t>
      </w:r>
      <w:r w:rsidR="008A2889" w:rsidRPr="00D973A3">
        <w:rPr>
          <w:rFonts w:eastAsia="FrutigerLTPro-Condensed" w:hint="eastAsia"/>
          <w:kern w:val="0"/>
        </w:rPr>
        <w:t xml:space="preserve"> at different </w:t>
      </w:r>
      <w:r w:rsidR="00B3711C" w:rsidRPr="00D973A3">
        <w:rPr>
          <w:rFonts w:eastAsia="FrutigerLTPro-Condensed" w:hint="eastAsia"/>
          <w:kern w:val="0"/>
        </w:rPr>
        <w:t>i</w:t>
      </w:r>
      <w:r w:rsidR="008A2889" w:rsidRPr="00D973A3">
        <w:rPr>
          <w:rFonts w:eastAsia="FrutigerLTPro-Condensed" w:hint="eastAsia"/>
          <w:kern w:val="0"/>
        </w:rPr>
        <w:t>PRS, pack years and age groups</w:t>
      </w:r>
      <w:r w:rsidR="00527D13" w:rsidRPr="00D973A3">
        <w:rPr>
          <w:rFonts w:eastAsia="FrutigerLTPro-Condensed" w:hint="eastAsia"/>
          <w:kern w:val="0"/>
        </w:rPr>
        <w:t xml:space="preserve"> (</w:t>
      </w:r>
      <w:r w:rsidR="00527D13" w:rsidRPr="00D973A3">
        <w:rPr>
          <w:rFonts w:eastAsia="FrutigerLTPro-Condensed" w:hint="eastAsia"/>
          <w:b/>
          <w:kern w:val="0"/>
        </w:rPr>
        <w:t>E</w:t>
      </w:r>
      <w:r w:rsidR="00527D13" w:rsidRPr="00D973A3">
        <w:rPr>
          <w:rFonts w:eastAsia="FrutigerLTPro-Condensed" w:hint="eastAsia"/>
          <w:kern w:val="0"/>
        </w:rPr>
        <w:t>)</w:t>
      </w:r>
      <w:r w:rsidR="008A2889" w:rsidRPr="00D973A3">
        <w:rPr>
          <w:rFonts w:eastAsia="FrutigerLTPro-Condensed" w:hint="eastAsia"/>
          <w:kern w:val="0"/>
        </w:rPr>
        <w:t>.</w:t>
      </w:r>
    </w:p>
    <w:p w14:paraId="21BD83B0" w14:textId="77777777" w:rsidR="00F41E70" w:rsidRPr="002529F7" w:rsidRDefault="00F41E70" w:rsidP="00E9243A">
      <w:pPr>
        <w:autoSpaceDE w:val="0"/>
        <w:autoSpaceDN w:val="0"/>
        <w:adjustRightInd w:val="0"/>
        <w:spacing w:after="312" w:afterAutospacing="1"/>
        <w:rPr>
          <w:rFonts w:ascii="Arial" w:hAnsi="Arial" w:cs="Arial"/>
          <w:szCs w:val="24"/>
        </w:rPr>
      </w:pPr>
    </w:p>
    <w:p w14:paraId="21BD83B8" w14:textId="72AEB56D" w:rsidR="007B0260" w:rsidRPr="00DE4223" w:rsidRDefault="007B0260" w:rsidP="00DE4223">
      <w:pPr>
        <w:widowControl/>
        <w:spacing w:afterLines="0" w:after="0" w:line="240" w:lineRule="auto"/>
        <w:jc w:val="left"/>
        <w:rPr>
          <w:rFonts w:ascii="Arial" w:hAnsi="Arial" w:cs="Arial"/>
          <w:b/>
          <w:szCs w:val="24"/>
        </w:rPr>
      </w:pPr>
    </w:p>
    <w:sectPr w:rsidR="007B0260" w:rsidRPr="00DE4223" w:rsidSect="004A0516">
      <w:pgSz w:w="11906" w:h="16838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7994145" w14:textId="77777777" w:rsidR="00EE30EB" w:rsidRDefault="00EE30EB" w:rsidP="005D5D69">
      <w:pPr>
        <w:spacing w:after="240"/>
      </w:pPr>
      <w:r>
        <w:separator/>
      </w:r>
    </w:p>
  </w:endnote>
  <w:endnote w:type="continuationSeparator" w:id="0">
    <w:p w14:paraId="2DB41E79" w14:textId="77777777" w:rsidR="00EE30EB" w:rsidRDefault="00EE30EB" w:rsidP="005D5D69">
      <w:pPr>
        <w:spacing w:after="24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Arial Unicode MS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FrutigerLTPro-Condensed">
    <w:altName w:val="微软雅黑"/>
    <w:panose1 w:val="00000000000000000000"/>
    <w:charset w:val="86"/>
    <w:family w:val="swiss"/>
    <w:notTrueType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0122D5" w14:textId="77777777" w:rsidR="00D150EF" w:rsidRDefault="00D150EF">
    <w:pPr>
      <w:pStyle w:val="a4"/>
      <w:spacing w:after="24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967855354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51F90E6C" w14:textId="54357BCD" w:rsidR="00D150EF" w:rsidRDefault="00D150EF">
            <w:pPr>
              <w:pStyle w:val="a4"/>
              <w:spacing w:after="240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96884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096884">
              <w:rPr>
                <w:b/>
                <w:bCs/>
                <w:noProof/>
              </w:rPr>
              <w:t>3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0560E6DB" w14:textId="77777777" w:rsidR="00D150EF" w:rsidRDefault="00D150EF">
    <w:pPr>
      <w:pStyle w:val="a4"/>
      <w:spacing w:after="24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FB4E4BB" w14:textId="77777777" w:rsidR="00D150EF" w:rsidRDefault="00D150EF">
    <w:pPr>
      <w:pStyle w:val="a4"/>
      <w:spacing w:after="24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0DAE935" w14:textId="77777777" w:rsidR="00EE30EB" w:rsidRDefault="00EE30EB" w:rsidP="005D5D69">
      <w:pPr>
        <w:spacing w:after="240"/>
      </w:pPr>
      <w:r>
        <w:separator/>
      </w:r>
    </w:p>
  </w:footnote>
  <w:footnote w:type="continuationSeparator" w:id="0">
    <w:p w14:paraId="7B973881" w14:textId="77777777" w:rsidR="00EE30EB" w:rsidRDefault="00EE30EB" w:rsidP="005D5D69">
      <w:pPr>
        <w:spacing w:after="24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EC0DDE1" w14:textId="77777777" w:rsidR="00D150EF" w:rsidRDefault="00D150EF">
    <w:pPr>
      <w:pStyle w:val="a3"/>
      <w:spacing w:after="24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DD42F8" w14:textId="77777777" w:rsidR="00D150EF" w:rsidRDefault="00D150EF">
    <w:pPr>
      <w:pStyle w:val="a3"/>
      <w:spacing w:after="24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BFE1200" w14:textId="77777777" w:rsidR="00D150EF" w:rsidRDefault="00D150EF">
    <w:pPr>
      <w:pStyle w:val="a3"/>
      <w:spacing w:after="24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B4F358F"/>
    <w:multiLevelType w:val="multilevel"/>
    <w:tmpl w:val="FCF83A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activeWritingStyle w:appName="MSWord" w:lang="en-US" w:vendorID="64" w:dllVersion="0" w:nlCheck="1" w:checkStyle="0"/>
  <w:activeWritingStyle w:appName="MSWord" w:lang="en-US" w:vendorID="64" w:dllVersion="6" w:nlCheck="1" w:checkStyle="1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zh-CN" w:vendorID="64" w:dllVersion="0" w:nlCheck="1" w:checkStyle="1"/>
  <w:activeWritingStyle w:appName="MSWord" w:lang="en-GB" w:vendorID="64" w:dllVersion="6" w:nlCheck="1" w:checkStyle="1"/>
  <w:activeWritingStyle w:appName="MSWord" w:lang="zh-CN" w:vendorID="64" w:dllVersion="5" w:nlCheck="1" w:checkStyle="1"/>
  <w:activeWritingStyle w:appName="MSWord" w:lang="en-US" w:vendorID="64" w:dllVersion="131078" w:nlCheck="1" w:checkStyle="1"/>
  <w:activeWritingStyle w:appName="MSWord" w:lang="en-GB" w:vendorID="64" w:dllVersion="131078" w:nlCheck="1" w:checkStyle="1"/>
  <w:activeWritingStyle w:appName="MSWord" w:lang="zh-CN" w:vendorID="64" w:dllVersion="131077" w:nlCheck="1" w:checkStyle="1"/>
  <w:proofState w:spelling="clean" w:grammar="clean"/>
  <w:trackRevisions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ature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x2tfzzvxdepzf8et5tp5e0fbesad9dz5re2e&quot;&gt;My EndNote Library&lt;record-ids&gt;&lt;item&gt;17&lt;/item&gt;&lt;item&gt;20&lt;/item&gt;&lt;item&gt;21&lt;/item&gt;&lt;item&gt;27&lt;/item&gt;&lt;item&gt;107&lt;/item&gt;&lt;item&gt;253&lt;/item&gt;&lt;item&gt;296&lt;/item&gt;&lt;item&gt;297&lt;/item&gt;&lt;item&gt;298&lt;/item&gt;&lt;item&gt;299&lt;/item&gt;&lt;item&gt;300&lt;/item&gt;&lt;/record-ids&gt;&lt;/item&gt;&lt;/Libraries&gt;"/>
  </w:docVars>
  <w:rsids>
    <w:rsidRoot w:val="004876B9"/>
    <w:rsid w:val="00000752"/>
    <w:rsid w:val="0000112C"/>
    <w:rsid w:val="000011F4"/>
    <w:rsid w:val="00001653"/>
    <w:rsid w:val="00001D39"/>
    <w:rsid w:val="000024BE"/>
    <w:rsid w:val="00002608"/>
    <w:rsid w:val="00002C15"/>
    <w:rsid w:val="00002F5E"/>
    <w:rsid w:val="0000340B"/>
    <w:rsid w:val="000039D2"/>
    <w:rsid w:val="000044C0"/>
    <w:rsid w:val="00004AE8"/>
    <w:rsid w:val="00004D01"/>
    <w:rsid w:val="000051FF"/>
    <w:rsid w:val="000063C2"/>
    <w:rsid w:val="00006785"/>
    <w:rsid w:val="00006809"/>
    <w:rsid w:val="00006E5F"/>
    <w:rsid w:val="0000774B"/>
    <w:rsid w:val="00007DA7"/>
    <w:rsid w:val="00011E65"/>
    <w:rsid w:val="00011F77"/>
    <w:rsid w:val="000120A5"/>
    <w:rsid w:val="00012302"/>
    <w:rsid w:val="00012621"/>
    <w:rsid w:val="00012D78"/>
    <w:rsid w:val="0001305B"/>
    <w:rsid w:val="0001342C"/>
    <w:rsid w:val="00013749"/>
    <w:rsid w:val="00013C2D"/>
    <w:rsid w:val="00014B7E"/>
    <w:rsid w:val="00014FF6"/>
    <w:rsid w:val="000154F5"/>
    <w:rsid w:val="00015AB4"/>
    <w:rsid w:val="00015C76"/>
    <w:rsid w:val="000166D8"/>
    <w:rsid w:val="000167A3"/>
    <w:rsid w:val="00016A02"/>
    <w:rsid w:val="00016F3C"/>
    <w:rsid w:val="00017396"/>
    <w:rsid w:val="0001747B"/>
    <w:rsid w:val="00017FD2"/>
    <w:rsid w:val="00020422"/>
    <w:rsid w:val="00020567"/>
    <w:rsid w:val="00020610"/>
    <w:rsid w:val="000207BD"/>
    <w:rsid w:val="00020F9E"/>
    <w:rsid w:val="00021509"/>
    <w:rsid w:val="00021CD4"/>
    <w:rsid w:val="00021E9F"/>
    <w:rsid w:val="00022810"/>
    <w:rsid w:val="00022D81"/>
    <w:rsid w:val="00022ECA"/>
    <w:rsid w:val="00023261"/>
    <w:rsid w:val="000237DC"/>
    <w:rsid w:val="00023B37"/>
    <w:rsid w:val="00023BF8"/>
    <w:rsid w:val="00024A3E"/>
    <w:rsid w:val="0002515C"/>
    <w:rsid w:val="00025191"/>
    <w:rsid w:val="00025387"/>
    <w:rsid w:val="00025C90"/>
    <w:rsid w:val="0002667D"/>
    <w:rsid w:val="0002676D"/>
    <w:rsid w:val="000279F5"/>
    <w:rsid w:val="000305FD"/>
    <w:rsid w:val="00030A7C"/>
    <w:rsid w:val="00030C8B"/>
    <w:rsid w:val="0003159E"/>
    <w:rsid w:val="00032E40"/>
    <w:rsid w:val="0003308C"/>
    <w:rsid w:val="00033296"/>
    <w:rsid w:val="0003337D"/>
    <w:rsid w:val="00033531"/>
    <w:rsid w:val="00033540"/>
    <w:rsid w:val="0003415C"/>
    <w:rsid w:val="0003431E"/>
    <w:rsid w:val="0003474E"/>
    <w:rsid w:val="00034915"/>
    <w:rsid w:val="00034CD2"/>
    <w:rsid w:val="00034E06"/>
    <w:rsid w:val="00034FC8"/>
    <w:rsid w:val="0003564D"/>
    <w:rsid w:val="00035C23"/>
    <w:rsid w:val="00036E8E"/>
    <w:rsid w:val="00037055"/>
    <w:rsid w:val="00037175"/>
    <w:rsid w:val="00037C72"/>
    <w:rsid w:val="0004015D"/>
    <w:rsid w:val="00040A23"/>
    <w:rsid w:val="000413DB"/>
    <w:rsid w:val="000413EE"/>
    <w:rsid w:val="000413FF"/>
    <w:rsid w:val="00043438"/>
    <w:rsid w:val="00043545"/>
    <w:rsid w:val="000436F7"/>
    <w:rsid w:val="00044310"/>
    <w:rsid w:val="00045011"/>
    <w:rsid w:val="000456F6"/>
    <w:rsid w:val="0004636F"/>
    <w:rsid w:val="00047201"/>
    <w:rsid w:val="000508FA"/>
    <w:rsid w:val="00050912"/>
    <w:rsid w:val="0005091B"/>
    <w:rsid w:val="000511F2"/>
    <w:rsid w:val="00052188"/>
    <w:rsid w:val="0005280B"/>
    <w:rsid w:val="00052E25"/>
    <w:rsid w:val="00052FE7"/>
    <w:rsid w:val="0005338A"/>
    <w:rsid w:val="00053923"/>
    <w:rsid w:val="00053CD2"/>
    <w:rsid w:val="00053CEB"/>
    <w:rsid w:val="0005416F"/>
    <w:rsid w:val="000549FC"/>
    <w:rsid w:val="000553BF"/>
    <w:rsid w:val="00055745"/>
    <w:rsid w:val="0005649C"/>
    <w:rsid w:val="000564EB"/>
    <w:rsid w:val="00056B9F"/>
    <w:rsid w:val="0005798E"/>
    <w:rsid w:val="00057E52"/>
    <w:rsid w:val="00057EE0"/>
    <w:rsid w:val="00061189"/>
    <w:rsid w:val="00061269"/>
    <w:rsid w:val="00061A5D"/>
    <w:rsid w:val="00062301"/>
    <w:rsid w:val="0006258F"/>
    <w:rsid w:val="00062FD3"/>
    <w:rsid w:val="00063311"/>
    <w:rsid w:val="00063864"/>
    <w:rsid w:val="00064547"/>
    <w:rsid w:val="000646FB"/>
    <w:rsid w:val="00064C4F"/>
    <w:rsid w:val="00065622"/>
    <w:rsid w:val="000658B1"/>
    <w:rsid w:val="00066188"/>
    <w:rsid w:val="000666F4"/>
    <w:rsid w:val="00067459"/>
    <w:rsid w:val="000707F9"/>
    <w:rsid w:val="0007118C"/>
    <w:rsid w:val="000711BC"/>
    <w:rsid w:val="00071489"/>
    <w:rsid w:val="0007149C"/>
    <w:rsid w:val="00071871"/>
    <w:rsid w:val="0007217E"/>
    <w:rsid w:val="000723FE"/>
    <w:rsid w:val="000733B7"/>
    <w:rsid w:val="00073812"/>
    <w:rsid w:val="00073C31"/>
    <w:rsid w:val="00073E84"/>
    <w:rsid w:val="00074050"/>
    <w:rsid w:val="00074560"/>
    <w:rsid w:val="0007464F"/>
    <w:rsid w:val="00074700"/>
    <w:rsid w:val="000762CB"/>
    <w:rsid w:val="00076704"/>
    <w:rsid w:val="00077BFE"/>
    <w:rsid w:val="00077CF1"/>
    <w:rsid w:val="00077DAA"/>
    <w:rsid w:val="00080FFD"/>
    <w:rsid w:val="000814C2"/>
    <w:rsid w:val="00081590"/>
    <w:rsid w:val="000815E3"/>
    <w:rsid w:val="00081721"/>
    <w:rsid w:val="000817CC"/>
    <w:rsid w:val="00081F8D"/>
    <w:rsid w:val="00082BFB"/>
    <w:rsid w:val="00083D10"/>
    <w:rsid w:val="00083D74"/>
    <w:rsid w:val="00083EDC"/>
    <w:rsid w:val="00084243"/>
    <w:rsid w:val="000844FB"/>
    <w:rsid w:val="000845ED"/>
    <w:rsid w:val="00084C26"/>
    <w:rsid w:val="00084F7C"/>
    <w:rsid w:val="00085380"/>
    <w:rsid w:val="00085B95"/>
    <w:rsid w:val="000865DD"/>
    <w:rsid w:val="000876B8"/>
    <w:rsid w:val="000879B3"/>
    <w:rsid w:val="00087A4D"/>
    <w:rsid w:val="00087AF4"/>
    <w:rsid w:val="000906F1"/>
    <w:rsid w:val="000910D6"/>
    <w:rsid w:val="00091BD1"/>
    <w:rsid w:val="00092047"/>
    <w:rsid w:val="00092507"/>
    <w:rsid w:val="00092646"/>
    <w:rsid w:val="000926C6"/>
    <w:rsid w:val="00092BFD"/>
    <w:rsid w:val="0009312C"/>
    <w:rsid w:val="000938B5"/>
    <w:rsid w:val="0009440F"/>
    <w:rsid w:val="000944D0"/>
    <w:rsid w:val="000947FD"/>
    <w:rsid w:val="000949EF"/>
    <w:rsid w:val="00094EF8"/>
    <w:rsid w:val="00094F46"/>
    <w:rsid w:val="00095114"/>
    <w:rsid w:val="00095F93"/>
    <w:rsid w:val="00096408"/>
    <w:rsid w:val="00096601"/>
    <w:rsid w:val="000967ED"/>
    <w:rsid w:val="00096884"/>
    <w:rsid w:val="00096CC4"/>
    <w:rsid w:val="00097367"/>
    <w:rsid w:val="00097995"/>
    <w:rsid w:val="00097AB5"/>
    <w:rsid w:val="00097B94"/>
    <w:rsid w:val="000A0028"/>
    <w:rsid w:val="000A0467"/>
    <w:rsid w:val="000A0C67"/>
    <w:rsid w:val="000A19C0"/>
    <w:rsid w:val="000A1DB9"/>
    <w:rsid w:val="000A1E4A"/>
    <w:rsid w:val="000A21BD"/>
    <w:rsid w:val="000A2F33"/>
    <w:rsid w:val="000A3214"/>
    <w:rsid w:val="000A3461"/>
    <w:rsid w:val="000A35EF"/>
    <w:rsid w:val="000A3A1E"/>
    <w:rsid w:val="000A3BBF"/>
    <w:rsid w:val="000A4192"/>
    <w:rsid w:val="000A4363"/>
    <w:rsid w:val="000A4B35"/>
    <w:rsid w:val="000A4BFC"/>
    <w:rsid w:val="000A4D9D"/>
    <w:rsid w:val="000A5243"/>
    <w:rsid w:val="000A5DF6"/>
    <w:rsid w:val="000A5F93"/>
    <w:rsid w:val="000A60BA"/>
    <w:rsid w:val="000A62AE"/>
    <w:rsid w:val="000A6C95"/>
    <w:rsid w:val="000A6DEA"/>
    <w:rsid w:val="000A6F61"/>
    <w:rsid w:val="000A7473"/>
    <w:rsid w:val="000A77ED"/>
    <w:rsid w:val="000A78A3"/>
    <w:rsid w:val="000A7ABD"/>
    <w:rsid w:val="000B0073"/>
    <w:rsid w:val="000B06F0"/>
    <w:rsid w:val="000B0775"/>
    <w:rsid w:val="000B0974"/>
    <w:rsid w:val="000B0AA6"/>
    <w:rsid w:val="000B0C49"/>
    <w:rsid w:val="000B1666"/>
    <w:rsid w:val="000B1A10"/>
    <w:rsid w:val="000B1B49"/>
    <w:rsid w:val="000B1CE3"/>
    <w:rsid w:val="000B1F59"/>
    <w:rsid w:val="000B212D"/>
    <w:rsid w:val="000B2391"/>
    <w:rsid w:val="000B27B1"/>
    <w:rsid w:val="000B2976"/>
    <w:rsid w:val="000B2BC1"/>
    <w:rsid w:val="000B2D2F"/>
    <w:rsid w:val="000B3239"/>
    <w:rsid w:val="000B340E"/>
    <w:rsid w:val="000B352F"/>
    <w:rsid w:val="000B3E98"/>
    <w:rsid w:val="000B3EA2"/>
    <w:rsid w:val="000B5AC0"/>
    <w:rsid w:val="000B644A"/>
    <w:rsid w:val="000B6678"/>
    <w:rsid w:val="000B7708"/>
    <w:rsid w:val="000B770D"/>
    <w:rsid w:val="000B7C16"/>
    <w:rsid w:val="000C0380"/>
    <w:rsid w:val="000C0766"/>
    <w:rsid w:val="000C087A"/>
    <w:rsid w:val="000C1093"/>
    <w:rsid w:val="000C1194"/>
    <w:rsid w:val="000C191D"/>
    <w:rsid w:val="000C2561"/>
    <w:rsid w:val="000C26E5"/>
    <w:rsid w:val="000C2BC6"/>
    <w:rsid w:val="000C2C5D"/>
    <w:rsid w:val="000C2D4E"/>
    <w:rsid w:val="000C30D9"/>
    <w:rsid w:val="000C3784"/>
    <w:rsid w:val="000C3B71"/>
    <w:rsid w:val="000C3CFA"/>
    <w:rsid w:val="000C3E24"/>
    <w:rsid w:val="000C4318"/>
    <w:rsid w:val="000C44B2"/>
    <w:rsid w:val="000C50B8"/>
    <w:rsid w:val="000C5746"/>
    <w:rsid w:val="000C5979"/>
    <w:rsid w:val="000C612C"/>
    <w:rsid w:val="000C6376"/>
    <w:rsid w:val="000C6708"/>
    <w:rsid w:val="000C6772"/>
    <w:rsid w:val="000C69B6"/>
    <w:rsid w:val="000C71A9"/>
    <w:rsid w:val="000C7823"/>
    <w:rsid w:val="000C7FC0"/>
    <w:rsid w:val="000D0190"/>
    <w:rsid w:val="000D0423"/>
    <w:rsid w:val="000D0453"/>
    <w:rsid w:val="000D054B"/>
    <w:rsid w:val="000D0BF4"/>
    <w:rsid w:val="000D1430"/>
    <w:rsid w:val="000D154C"/>
    <w:rsid w:val="000D1630"/>
    <w:rsid w:val="000D1C7C"/>
    <w:rsid w:val="000D2208"/>
    <w:rsid w:val="000D225A"/>
    <w:rsid w:val="000D2496"/>
    <w:rsid w:val="000D2E56"/>
    <w:rsid w:val="000D352F"/>
    <w:rsid w:val="000D40A3"/>
    <w:rsid w:val="000D43B1"/>
    <w:rsid w:val="000D4999"/>
    <w:rsid w:val="000D4D0B"/>
    <w:rsid w:val="000D51F4"/>
    <w:rsid w:val="000D534B"/>
    <w:rsid w:val="000D537E"/>
    <w:rsid w:val="000D5BEC"/>
    <w:rsid w:val="000D5CAF"/>
    <w:rsid w:val="000D5CF5"/>
    <w:rsid w:val="000D5D18"/>
    <w:rsid w:val="000D6845"/>
    <w:rsid w:val="000D6936"/>
    <w:rsid w:val="000D6D26"/>
    <w:rsid w:val="000D78ED"/>
    <w:rsid w:val="000D7A0A"/>
    <w:rsid w:val="000D7ED2"/>
    <w:rsid w:val="000D7F7C"/>
    <w:rsid w:val="000E1314"/>
    <w:rsid w:val="000E14A4"/>
    <w:rsid w:val="000E18B9"/>
    <w:rsid w:val="000E1B48"/>
    <w:rsid w:val="000E24D5"/>
    <w:rsid w:val="000E2629"/>
    <w:rsid w:val="000E2881"/>
    <w:rsid w:val="000E2AB1"/>
    <w:rsid w:val="000E2F1E"/>
    <w:rsid w:val="000E2F47"/>
    <w:rsid w:val="000E30F3"/>
    <w:rsid w:val="000E3F2C"/>
    <w:rsid w:val="000E4B32"/>
    <w:rsid w:val="000E56FC"/>
    <w:rsid w:val="000E58FA"/>
    <w:rsid w:val="000E5956"/>
    <w:rsid w:val="000E6457"/>
    <w:rsid w:val="000E666D"/>
    <w:rsid w:val="000E67C9"/>
    <w:rsid w:val="000E68B0"/>
    <w:rsid w:val="000E7362"/>
    <w:rsid w:val="000E7409"/>
    <w:rsid w:val="000E7CA8"/>
    <w:rsid w:val="000F025E"/>
    <w:rsid w:val="000F06EC"/>
    <w:rsid w:val="000F1CE7"/>
    <w:rsid w:val="000F2061"/>
    <w:rsid w:val="000F314F"/>
    <w:rsid w:val="000F35B3"/>
    <w:rsid w:val="000F361F"/>
    <w:rsid w:val="000F37B3"/>
    <w:rsid w:val="000F3B34"/>
    <w:rsid w:val="000F499E"/>
    <w:rsid w:val="000F4E94"/>
    <w:rsid w:val="000F5990"/>
    <w:rsid w:val="000F5B6C"/>
    <w:rsid w:val="000F6001"/>
    <w:rsid w:val="000F66B3"/>
    <w:rsid w:val="000F7599"/>
    <w:rsid w:val="000F7B49"/>
    <w:rsid w:val="0010043A"/>
    <w:rsid w:val="00100976"/>
    <w:rsid w:val="00100D81"/>
    <w:rsid w:val="001017B3"/>
    <w:rsid w:val="00102404"/>
    <w:rsid w:val="001026CE"/>
    <w:rsid w:val="0010301E"/>
    <w:rsid w:val="001038C5"/>
    <w:rsid w:val="00103901"/>
    <w:rsid w:val="00103B1A"/>
    <w:rsid w:val="001043F4"/>
    <w:rsid w:val="0010470A"/>
    <w:rsid w:val="00104B8C"/>
    <w:rsid w:val="0010528F"/>
    <w:rsid w:val="001059D1"/>
    <w:rsid w:val="00106449"/>
    <w:rsid w:val="00106C95"/>
    <w:rsid w:val="001070F7"/>
    <w:rsid w:val="0010729C"/>
    <w:rsid w:val="00107540"/>
    <w:rsid w:val="00110569"/>
    <w:rsid w:val="001108A7"/>
    <w:rsid w:val="00110EBE"/>
    <w:rsid w:val="00111743"/>
    <w:rsid w:val="001117AF"/>
    <w:rsid w:val="00112C36"/>
    <w:rsid w:val="001130C7"/>
    <w:rsid w:val="00113C7D"/>
    <w:rsid w:val="00114018"/>
    <w:rsid w:val="00114021"/>
    <w:rsid w:val="00115C1E"/>
    <w:rsid w:val="00115E9D"/>
    <w:rsid w:val="00116017"/>
    <w:rsid w:val="00116341"/>
    <w:rsid w:val="001168FC"/>
    <w:rsid w:val="001174DA"/>
    <w:rsid w:val="001178B6"/>
    <w:rsid w:val="00117C88"/>
    <w:rsid w:val="00120015"/>
    <w:rsid w:val="00120A0D"/>
    <w:rsid w:val="00120D85"/>
    <w:rsid w:val="00120DFD"/>
    <w:rsid w:val="00121165"/>
    <w:rsid w:val="00121374"/>
    <w:rsid w:val="0012173B"/>
    <w:rsid w:val="00121D43"/>
    <w:rsid w:val="0012248F"/>
    <w:rsid w:val="00122541"/>
    <w:rsid w:val="0012309F"/>
    <w:rsid w:val="00123696"/>
    <w:rsid w:val="00123789"/>
    <w:rsid w:val="001244E5"/>
    <w:rsid w:val="00124876"/>
    <w:rsid w:val="00124E93"/>
    <w:rsid w:val="00124EA9"/>
    <w:rsid w:val="0012521D"/>
    <w:rsid w:val="00125526"/>
    <w:rsid w:val="00125BAE"/>
    <w:rsid w:val="00125C46"/>
    <w:rsid w:val="00125F92"/>
    <w:rsid w:val="00126680"/>
    <w:rsid w:val="0012697E"/>
    <w:rsid w:val="001274D0"/>
    <w:rsid w:val="00127654"/>
    <w:rsid w:val="00130700"/>
    <w:rsid w:val="001317A0"/>
    <w:rsid w:val="00131824"/>
    <w:rsid w:val="00132807"/>
    <w:rsid w:val="00133A9A"/>
    <w:rsid w:val="00133D11"/>
    <w:rsid w:val="001347F2"/>
    <w:rsid w:val="00134805"/>
    <w:rsid w:val="0013518E"/>
    <w:rsid w:val="00135682"/>
    <w:rsid w:val="00135DA5"/>
    <w:rsid w:val="00135E1B"/>
    <w:rsid w:val="00135E54"/>
    <w:rsid w:val="00135E74"/>
    <w:rsid w:val="00136254"/>
    <w:rsid w:val="00136547"/>
    <w:rsid w:val="00137036"/>
    <w:rsid w:val="001373A0"/>
    <w:rsid w:val="001409EC"/>
    <w:rsid w:val="00141045"/>
    <w:rsid w:val="00141873"/>
    <w:rsid w:val="0014189B"/>
    <w:rsid w:val="00141C50"/>
    <w:rsid w:val="00141D48"/>
    <w:rsid w:val="001426DC"/>
    <w:rsid w:val="0014336E"/>
    <w:rsid w:val="00143B31"/>
    <w:rsid w:val="001447CA"/>
    <w:rsid w:val="001449F3"/>
    <w:rsid w:val="00144C17"/>
    <w:rsid w:val="001451D5"/>
    <w:rsid w:val="00145ACF"/>
    <w:rsid w:val="00146024"/>
    <w:rsid w:val="001461C4"/>
    <w:rsid w:val="00146552"/>
    <w:rsid w:val="0014655F"/>
    <w:rsid w:val="0014683A"/>
    <w:rsid w:val="0014698F"/>
    <w:rsid w:val="001469BB"/>
    <w:rsid w:val="001470EC"/>
    <w:rsid w:val="0014733E"/>
    <w:rsid w:val="001476BD"/>
    <w:rsid w:val="001479F1"/>
    <w:rsid w:val="00147B77"/>
    <w:rsid w:val="00150A53"/>
    <w:rsid w:val="00150C0C"/>
    <w:rsid w:val="00150CEE"/>
    <w:rsid w:val="0015134F"/>
    <w:rsid w:val="00151775"/>
    <w:rsid w:val="001517C4"/>
    <w:rsid w:val="00151C41"/>
    <w:rsid w:val="00151D9A"/>
    <w:rsid w:val="00151F96"/>
    <w:rsid w:val="001520AA"/>
    <w:rsid w:val="00152994"/>
    <w:rsid w:val="00152DF7"/>
    <w:rsid w:val="001534EB"/>
    <w:rsid w:val="001542CE"/>
    <w:rsid w:val="0015431E"/>
    <w:rsid w:val="001553A9"/>
    <w:rsid w:val="001555E9"/>
    <w:rsid w:val="00155901"/>
    <w:rsid w:val="001571F2"/>
    <w:rsid w:val="001576FA"/>
    <w:rsid w:val="001578BD"/>
    <w:rsid w:val="001579EA"/>
    <w:rsid w:val="00157AC3"/>
    <w:rsid w:val="00157FA6"/>
    <w:rsid w:val="00157FEC"/>
    <w:rsid w:val="00160658"/>
    <w:rsid w:val="00160A50"/>
    <w:rsid w:val="00161014"/>
    <w:rsid w:val="00161D2F"/>
    <w:rsid w:val="001624DD"/>
    <w:rsid w:val="00162B2A"/>
    <w:rsid w:val="00162FA7"/>
    <w:rsid w:val="001631A6"/>
    <w:rsid w:val="00163A87"/>
    <w:rsid w:val="00163F51"/>
    <w:rsid w:val="0016428D"/>
    <w:rsid w:val="00164310"/>
    <w:rsid w:val="00164E4B"/>
    <w:rsid w:val="00164ECE"/>
    <w:rsid w:val="00164F0E"/>
    <w:rsid w:val="001650C3"/>
    <w:rsid w:val="001655DC"/>
    <w:rsid w:val="00166064"/>
    <w:rsid w:val="00166076"/>
    <w:rsid w:val="00166BED"/>
    <w:rsid w:val="001673F1"/>
    <w:rsid w:val="0017046A"/>
    <w:rsid w:val="00171C63"/>
    <w:rsid w:val="00171F86"/>
    <w:rsid w:val="001729AA"/>
    <w:rsid w:val="00172A02"/>
    <w:rsid w:val="00172B48"/>
    <w:rsid w:val="001730F8"/>
    <w:rsid w:val="00173230"/>
    <w:rsid w:val="00173D34"/>
    <w:rsid w:val="0017422C"/>
    <w:rsid w:val="00174CC8"/>
    <w:rsid w:val="00174DFD"/>
    <w:rsid w:val="00174FFB"/>
    <w:rsid w:val="00175555"/>
    <w:rsid w:val="00175602"/>
    <w:rsid w:val="00175B70"/>
    <w:rsid w:val="00175CF9"/>
    <w:rsid w:val="0017658A"/>
    <w:rsid w:val="00176A32"/>
    <w:rsid w:val="001774BF"/>
    <w:rsid w:val="00177A5E"/>
    <w:rsid w:val="00177FA8"/>
    <w:rsid w:val="00180273"/>
    <w:rsid w:val="001804F7"/>
    <w:rsid w:val="0018056E"/>
    <w:rsid w:val="001805C2"/>
    <w:rsid w:val="001806E2"/>
    <w:rsid w:val="0018097B"/>
    <w:rsid w:val="00180A4B"/>
    <w:rsid w:val="00180AAC"/>
    <w:rsid w:val="001818A0"/>
    <w:rsid w:val="00181A1A"/>
    <w:rsid w:val="00181C2C"/>
    <w:rsid w:val="00181D62"/>
    <w:rsid w:val="00182152"/>
    <w:rsid w:val="00182960"/>
    <w:rsid w:val="00183011"/>
    <w:rsid w:val="00183155"/>
    <w:rsid w:val="0018334F"/>
    <w:rsid w:val="00184254"/>
    <w:rsid w:val="0018453D"/>
    <w:rsid w:val="001845CA"/>
    <w:rsid w:val="00184794"/>
    <w:rsid w:val="001849B5"/>
    <w:rsid w:val="00184A59"/>
    <w:rsid w:val="00184DF5"/>
    <w:rsid w:val="001851E1"/>
    <w:rsid w:val="001862C4"/>
    <w:rsid w:val="00186CE7"/>
    <w:rsid w:val="00186DDA"/>
    <w:rsid w:val="00186F28"/>
    <w:rsid w:val="001900DD"/>
    <w:rsid w:val="00190179"/>
    <w:rsid w:val="00190ED6"/>
    <w:rsid w:val="00191CB9"/>
    <w:rsid w:val="00191EFA"/>
    <w:rsid w:val="00193573"/>
    <w:rsid w:val="00193664"/>
    <w:rsid w:val="0019387E"/>
    <w:rsid w:val="00193A04"/>
    <w:rsid w:val="00193CCD"/>
    <w:rsid w:val="00193EED"/>
    <w:rsid w:val="001940AC"/>
    <w:rsid w:val="00194782"/>
    <w:rsid w:val="00194885"/>
    <w:rsid w:val="00194DF4"/>
    <w:rsid w:val="00195457"/>
    <w:rsid w:val="00195476"/>
    <w:rsid w:val="00196804"/>
    <w:rsid w:val="00196B1A"/>
    <w:rsid w:val="00196E27"/>
    <w:rsid w:val="00197E6B"/>
    <w:rsid w:val="00197EF3"/>
    <w:rsid w:val="001A000B"/>
    <w:rsid w:val="001A0DC4"/>
    <w:rsid w:val="001A0F9A"/>
    <w:rsid w:val="001A0FE2"/>
    <w:rsid w:val="001A1384"/>
    <w:rsid w:val="001A1CD3"/>
    <w:rsid w:val="001A259E"/>
    <w:rsid w:val="001A2F05"/>
    <w:rsid w:val="001A3059"/>
    <w:rsid w:val="001A34C6"/>
    <w:rsid w:val="001A35AB"/>
    <w:rsid w:val="001A3658"/>
    <w:rsid w:val="001A365E"/>
    <w:rsid w:val="001A38F5"/>
    <w:rsid w:val="001A3B73"/>
    <w:rsid w:val="001A40E6"/>
    <w:rsid w:val="001A4998"/>
    <w:rsid w:val="001A50C2"/>
    <w:rsid w:val="001A54AB"/>
    <w:rsid w:val="001A5665"/>
    <w:rsid w:val="001A6907"/>
    <w:rsid w:val="001A6BD5"/>
    <w:rsid w:val="001A7CE4"/>
    <w:rsid w:val="001A7D7C"/>
    <w:rsid w:val="001B0340"/>
    <w:rsid w:val="001B0602"/>
    <w:rsid w:val="001B0913"/>
    <w:rsid w:val="001B0B5B"/>
    <w:rsid w:val="001B1637"/>
    <w:rsid w:val="001B1E07"/>
    <w:rsid w:val="001B2C74"/>
    <w:rsid w:val="001B2CDC"/>
    <w:rsid w:val="001B38B5"/>
    <w:rsid w:val="001B3F72"/>
    <w:rsid w:val="001B3F8A"/>
    <w:rsid w:val="001B4117"/>
    <w:rsid w:val="001B41FB"/>
    <w:rsid w:val="001B65D0"/>
    <w:rsid w:val="001B663B"/>
    <w:rsid w:val="001B6AE8"/>
    <w:rsid w:val="001B7283"/>
    <w:rsid w:val="001B7D1E"/>
    <w:rsid w:val="001C079A"/>
    <w:rsid w:val="001C0BC1"/>
    <w:rsid w:val="001C0DAD"/>
    <w:rsid w:val="001C10F5"/>
    <w:rsid w:val="001C1500"/>
    <w:rsid w:val="001C1C21"/>
    <w:rsid w:val="001C2C49"/>
    <w:rsid w:val="001C40A0"/>
    <w:rsid w:val="001C505E"/>
    <w:rsid w:val="001C507A"/>
    <w:rsid w:val="001C5B2D"/>
    <w:rsid w:val="001C5F58"/>
    <w:rsid w:val="001C6A47"/>
    <w:rsid w:val="001D03C5"/>
    <w:rsid w:val="001D174A"/>
    <w:rsid w:val="001D1F3D"/>
    <w:rsid w:val="001D23BD"/>
    <w:rsid w:val="001D278C"/>
    <w:rsid w:val="001D2BAA"/>
    <w:rsid w:val="001D3A44"/>
    <w:rsid w:val="001D48B0"/>
    <w:rsid w:val="001D58E5"/>
    <w:rsid w:val="001D5CC2"/>
    <w:rsid w:val="001D613D"/>
    <w:rsid w:val="001D6534"/>
    <w:rsid w:val="001D6560"/>
    <w:rsid w:val="001D6B82"/>
    <w:rsid w:val="001D6CAC"/>
    <w:rsid w:val="001D700A"/>
    <w:rsid w:val="001D7A2E"/>
    <w:rsid w:val="001E07DC"/>
    <w:rsid w:val="001E0A4A"/>
    <w:rsid w:val="001E130E"/>
    <w:rsid w:val="001E2062"/>
    <w:rsid w:val="001E2AB9"/>
    <w:rsid w:val="001E4799"/>
    <w:rsid w:val="001E496C"/>
    <w:rsid w:val="001E4CC1"/>
    <w:rsid w:val="001E4DEF"/>
    <w:rsid w:val="001E57CB"/>
    <w:rsid w:val="001E5D87"/>
    <w:rsid w:val="001E5E84"/>
    <w:rsid w:val="001E60CA"/>
    <w:rsid w:val="001E6195"/>
    <w:rsid w:val="001E6766"/>
    <w:rsid w:val="001E6C3A"/>
    <w:rsid w:val="001E71DC"/>
    <w:rsid w:val="001E7280"/>
    <w:rsid w:val="001E758D"/>
    <w:rsid w:val="001E7A67"/>
    <w:rsid w:val="001E7AD3"/>
    <w:rsid w:val="001E7B60"/>
    <w:rsid w:val="001E7E5C"/>
    <w:rsid w:val="001F00A5"/>
    <w:rsid w:val="001F0275"/>
    <w:rsid w:val="001F02C1"/>
    <w:rsid w:val="001F0829"/>
    <w:rsid w:val="001F0883"/>
    <w:rsid w:val="001F1302"/>
    <w:rsid w:val="001F1543"/>
    <w:rsid w:val="001F212D"/>
    <w:rsid w:val="001F288B"/>
    <w:rsid w:val="001F2D06"/>
    <w:rsid w:val="001F2E19"/>
    <w:rsid w:val="001F3500"/>
    <w:rsid w:val="001F37E8"/>
    <w:rsid w:val="001F3883"/>
    <w:rsid w:val="001F3ABE"/>
    <w:rsid w:val="001F48E5"/>
    <w:rsid w:val="001F4D3D"/>
    <w:rsid w:val="001F50B0"/>
    <w:rsid w:val="001F53BF"/>
    <w:rsid w:val="001F5667"/>
    <w:rsid w:val="001F5CD4"/>
    <w:rsid w:val="001F6D4F"/>
    <w:rsid w:val="001F719F"/>
    <w:rsid w:val="001F7361"/>
    <w:rsid w:val="001F7DBC"/>
    <w:rsid w:val="002007D6"/>
    <w:rsid w:val="00200EE4"/>
    <w:rsid w:val="00201082"/>
    <w:rsid w:val="00201208"/>
    <w:rsid w:val="002018A5"/>
    <w:rsid w:val="00201973"/>
    <w:rsid w:val="002019C8"/>
    <w:rsid w:val="00201E72"/>
    <w:rsid w:val="00203458"/>
    <w:rsid w:val="00203CAA"/>
    <w:rsid w:val="002044B7"/>
    <w:rsid w:val="002044D3"/>
    <w:rsid w:val="0020494E"/>
    <w:rsid w:val="00204DCC"/>
    <w:rsid w:val="00204E18"/>
    <w:rsid w:val="00204E33"/>
    <w:rsid w:val="00204E72"/>
    <w:rsid w:val="00205033"/>
    <w:rsid w:val="0020534A"/>
    <w:rsid w:val="00205CB2"/>
    <w:rsid w:val="00205E33"/>
    <w:rsid w:val="00206227"/>
    <w:rsid w:val="0020678F"/>
    <w:rsid w:val="00206DE7"/>
    <w:rsid w:val="00206DEF"/>
    <w:rsid w:val="00207523"/>
    <w:rsid w:val="002079BE"/>
    <w:rsid w:val="00207A5B"/>
    <w:rsid w:val="00207A8A"/>
    <w:rsid w:val="00207C83"/>
    <w:rsid w:val="00207DBD"/>
    <w:rsid w:val="00207FF1"/>
    <w:rsid w:val="002106AD"/>
    <w:rsid w:val="00210ABE"/>
    <w:rsid w:val="00211168"/>
    <w:rsid w:val="00211210"/>
    <w:rsid w:val="00211629"/>
    <w:rsid w:val="00212096"/>
    <w:rsid w:val="002121B4"/>
    <w:rsid w:val="002121F7"/>
    <w:rsid w:val="002122B2"/>
    <w:rsid w:val="00212872"/>
    <w:rsid w:val="00212BD2"/>
    <w:rsid w:val="00212D76"/>
    <w:rsid w:val="00212F5A"/>
    <w:rsid w:val="00213067"/>
    <w:rsid w:val="00213923"/>
    <w:rsid w:val="00214132"/>
    <w:rsid w:val="00214154"/>
    <w:rsid w:val="002148D5"/>
    <w:rsid w:val="002156CB"/>
    <w:rsid w:val="00216B9B"/>
    <w:rsid w:val="002173E0"/>
    <w:rsid w:val="002175C1"/>
    <w:rsid w:val="00217A24"/>
    <w:rsid w:val="00220288"/>
    <w:rsid w:val="002207AF"/>
    <w:rsid w:val="00220C65"/>
    <w:rsid w:val="002210B8"/>
    <w:rsid w:val="0022193D"/>
    <w:rsid w:val="00222CC3"/>
    <w:rsid w:val="002230DB"/>
    <w:rsid w:val="00223321"/>
    <w:rsid w:val="0022385F"/>
    <w:rsid w:val="00223C95"/>
    <w:rsid w:val="00224379"/>
    <w:rsid w:val="00224477"/>
    <w:rsid w:val="00224535"/>
    <w:rsid w:val="00225515"/>
    <w:rsid w:val="00226A82"/>
    <w:rsid w:val="00226DCC"/>
    <w:rsid w:val="00227179"/>
    <w:rsid w:val="0023013C"/>
    <w:rsid w:val="002307C7"/>
    <w:rsid w:val="002309FA"/>
    <w:rsid w:val="00230AC7"/>
    <w:rsid w:val="00230C7C"/>
    <w:rsid w:val="00231853"/>
    <w:rsid w:val="0023191A"/>
    <w:rsid w:val="0023218B"/>
    <w:rsid w:val="002321DB"/>
    <w:rsid w:val="002322DA"/>
    <w:rsid w:val="00233053"/>
    <w:rsid w:val="00233A88"/>
    <w:rsid w:val="002342ED"/>
    <w:rsid w:val="002343D5"/>
    <w:rsid w:val="0023470C"/>
    <w:rsid w:val="00234CD2"/>
    <w:rsid w:val="00235F18"/>
    <w:rsid w:val="0023614D"/>
    <w:rsid w:val="00236266"/>
    <w:rsid w:val="00237708"/>
    <w:rsid w:val="00237C94"/>
    <w:rsid w:val="00237DD2"/>
    <w:rsid w:val="00240A89"/>
    <w:rsid w:val="00240C7E"/>
    <w:rsid w:val="002415D7"/>
    <w:rsid w:val="00241782"/>
    <w:rsid w:val="0024187E"/>
    <w:rsid w:val="002422E9"/>
    <w:rsid w:val="00242412"/>
    <w:rsid w:val="0024292F"/>
    <w:rsid w:val="002429F9"/>
    <w:rsid w:val="00242C3B"/>
    <w:rsid w:val="00242D70"/>
    <w:rsid w:val="002439AE"/>
    <w:rsid w:val="00243AD2"/>
    <w:rsid w:val="00244017"/>
    <w:rsid w:val="00244B9F"/>
    <w:rsid w:val="00244E7A"/>
    <w:rsid w:val="002452F0"/>
    <w:rsid w:val="00245429"/>
    <w:rsid w:val="00245957"/>
    <w:rsid w:val="00246003"/>
    <w:rsid w:val="00246034"/>
    <w:rsid w:val="002460A2"/>
    <w:rsid w:val="0024657E"/>
    <w:rsid w:val="002469F6"/>
    <w:rsid w:val="002473B2"/>
    <w:rsid w:val="002477C6"/>
    <w:rsid w:val="00247943"/>
    <w:rsid w:val="0025051E"/>
    <w:rsid w:val="0025070D"/>
    <w:rsid w:val="0025144D"/>
    <w:rsid w:val="002519F3"/>
    <w:rsid w:val="002520B4"/>
    <w:rsid w:val="0025241A"/>
    <w:rsid w:val="002525CB"/>
    <w:rsid w:val="0025262D"/>
    <w:rsid w:val="002529F7"/>
    <w:rsid w:val="00252C18"/>
    <w:rsid w:val="00253D09"/>
    <w:rsid w:val="00253FB7"/>
    <w:rsid w:val="00255022"/>
    <w:rsid w:val="002562F1"/>
    <w:rsid w:val="00256DC2"/>
    <w:rsid w:val="00257018"/>
    <w:rsid w:val="00257BAD"/>
    <w:rsid w:val="00257DE5"/>
    <w:rsid w:val="00260645"/>
    <w:rsid w:val="002607F8"/>
    <w:rsid w:val="0026143B"/>
    <w:rsid w:val="00263111"/>
    <w:rsid w:val="0026518A"/>
    <w:rsid w:val="00265270"/>
    <w:rsid w:val="00265A9A"/>
    <w:rsid w:val="00265CDB"/>
    <w:rsid w:val="0026603E"/>
    <w:rsid w:val="002660F0"/>
    <w:rsid w:val="00266112"/>
    <w:rsid w:val="00266373"/>
    <w:rsid w:val="00266F4E"/>
    <w:rsid w:val="00267496"/>
    <w:rsid w:val="00267B49"/>
    <w:rsid w:val="00267B9D"/>
    <w:rsid w:val="002704AE"/>
    <w:rsid w:val="00270A76"/>
    <w:rsid w:val="00270F0F"/>
    <w:rsid w:val="00271641"/>
    <w:rsid w:val="002720EC"/>
    <w:rsid w:val="002729AD"/>
    <w:rsid w:val="0027324F"/>
    <w:rsid w:val="0027358C"/>
    <w:rsid w:val="00273707"/>
    <w:rsid w:val="002737CF"/>
    <w:rsid w:val="00273FE5"/>
    <w:rsid w:val="00274E7A"/>
    <w:rsid w:val="00275185"/>
    <w:rsid w:val="00275207"/>
    <w:rsid w:val="002752DF"/>
    <w:rsid w:val="00275729"/>
    <w:rsid w:val="00275960"/>
    <w:rsid w:val="00275B95"/>
    <w:rsid w:val="00275E3C"/>
    <w:rsid w:val="00275F25"/>
    <w:rsid w:val="00276402"/>
    <w:rsid w:val="00276774"/>
    <w:rsid w:val="00276FA5"/>
    <w:rsid w:val="0027761C"/>
    <w:rsid w:val="00277A67"/>
    <w:rsid w:val="00277AEA"/>
    <w:rsid w:val="00277BC3"/>
    <w:rsid w:val="00277F1D"/>
    <w:rsid w:val="00280703"/>
    <w:rsid w:val="00280801"/>
    <w:rsid w:val="00280966"/>
    <w:rsid w:val="0028123F"/>
    <w:rsid w:val="00281528"/>
    <w:rsid w:val="002815FB"/>
    <w:rsid w:val="002820D3"/>
    <w:rsid w:val="00282690"/>
    <w:rsid w:val="002828BB"/>
    <w:rsid w:val="00282A06"/>
    <w:rsid w:val="00282A86"/>
    <w:rsid w:val="00282BE3"/>
    <w:rsid w:val="002830F6"/>
    <w:rsid w:val="00283321"/>
    <w:rsid w:val="00283428"/>
    <w:rsid w:val="00283456"/>
    <w:rsid w:val="00283AD7"/>
    <w:rsid w:val="0028404A"/>
    <w:rsid w:val="00284251"/>
    <w:rsid w:val="00284455"/>
    <w:rsid w:val="00285132"/>
    <w:rsid w:val="00285DF4"/>
    <w:rsid w:val="00286AFB"/>
    <w:rsid w:val="0028703C"/>
    <w:rsid w:val="00290068"/>
    <w:rsid w:val="002900AF"/>
    <w:rsid w:val="00290188"/>
    <w:rsid w:val="002904A1"/>
    <w:rsid w:val="00290595"/>
    <w:rsid w:val="00290F7A"/>
    <w:rsid w:val="0029148C"/>
    <w:rsid w:val="00291878"/>
    <w:rsid w:val="00291C97"/>
    <w:rsid w:val="00291FBE"/>
    <w:rsid w:val="0029210F"/>
    <w:rsid w:val="0029236A"/>
    <w:rsid w:val="00292FDD"/>
    <w:rsid w:val="00293454"/>
    <w:rsid w:val="0029450B"/>
    <w:rsid w:val="002951DF"/>
    <w:rsid w:val="002959C4"/>
    <w:rsid w:val="00295C54"/>
    <w:rsid w:val="00296FFE"/>
    <w:rsid w:val="00297477"/>
    <w:rsid w:val="0029763B"/>
    <w:rsid w:val="00297B0D"/>
    <w:rsid w:val="002A0395"/>
    <w:rsid w:val="002A0472"/>
    <w:rsid w:val="002A087E"/>
    <w:rsid w:val="002A18D3"/>
    <w:rsid w:val="002A1A63"/>
    <w:rsid w:val="002A1B55"/>
    <w:rsid w:val="002A1F9C"/>
    <w:rsid w:val="002A21DE"/>
    <w:rsid w:val="002A22B4"/>
    <w:rsid w:val="002A24CC"/>
    <w:rsid w:val="002A26DE"/>
    <w:rsid w:val="002A2A36"/>
    <w:rsid w:val="002A2B4C"/>
    <w:rsid w:val="002A330F"/>
    <w:rsid w:val="002A340E"/>
    <w:rsid w:val="002A3AF9"/>
    <w:rsid w:val="002A3BC0"/>
    <w:rsid w:val="002A3E2C"/>
    <w:rsid w:val="002A43B6"/>
    <w:rsid w:val="002A448B"/>
    <w:rsid w:val="002A4EAA"/>
    <w:rsid w:val="002A51EC"/>
    <w:rsid w:val="002A54B4"/>
    <w:rsid w:val="002A60F1"/>
    <w:rsid w:val="002A623E"/>
    <w:rsid w:val="002A634F"/>
    <w:rsid w:val="002A637F"/>
    <w:rsid w:val="002A63E8"/>
    <w:rsid w:val="002A6D81"/>
    <w:rsid w:val="002A6FF6"/>
    <w:rsid w:val="002A753E"/>
    <w:rsid w:val="002A7899"/>
    <w:rsid w:val="002A7E07"/>
    <w:rsid w:val="002B03B9"/>
    <w:rsid w:val="002B06A2"/>
    <w:rsid w:val="002B06BE"/>
    <w:rsid w:val="002B0CBF"/>
    <w:rsid w:val="002B100A"/>
    <w:rsid w:val="002B128A"/>
    <w:rsid w:val="002B1590"/>
    <w:rsid w:val="002B1643"/>
    <w:rsid w:val="002B1775"/>
    <w:rsid w:val="002B179B"/>
    <w:rsid w:val="002B1831"/>
    <w:rsid w:val="002B1A03"/>
    <w:rsid w:val="002B1E46"/>
    <w:rsid w:val="002B22E2"/>
    <w:rsid w:val="002B290E"/>
    <w:rsid w:val="002B495F"/>
    <w:rsid w:val="002B4B9C"/>
    <w:rsid w:val="002B4C6E"/>
    <w:rsid w:val="002B4F7B"/>
    <w:rsid w:val="002B57FA"/>
    <w:rsid w:val="002B5962"/>
    <w:rsid w:val="002B6093"/>
    <w:rsid w:val="002B6A79"/>
    <w:rsid w:val="002B729E"/>
    <w:rsid w:val="002C046B"/>
    <w:rsid w:val="002C07DC"/>
    <w:rsid w:val="002C141E"/>
    <w:rsid w:val="002C2028"/>
    <w:rsid w:val="002C2068"/>
    <w:rsid w:val="002C2186"/>
    <w:rsid w:val="002C2A9D"/>
    <w:rsid w:val="002C2BB3"/>
    <w:rsid w:val="002C310E"/>
    <w:rsid w:val="002C3555"/>
    <w:rsid w:val="002C3806"/>
    <w:rsid w:val="002C426A"/>
    <w:rsid w:val="002C4EF0"/>
    <w:rsid w:val="002C59C0"/>
    <w:rsid w:val="002C5E94"/>
    <w:rsid w:val="002C6386"/>
    <w:rsid w:val="002C64CC"/>
    <w:rsid w:val="002C67A5"/>
    <w:rsid w:val="002C6CC2"/>
    <w:rsid w:val="002C6EE1"/>
    <w:rsid w:val="002C7306"/>
    <w:rsid w:val="002C74A4"/>
    <w:rsid w:val="002C7A4C"/>
    <w:rsid w:val="002C7C46"/>
    <w:rsid w:val="002C7DCF"/>
    <w:rsid w:val="002D04AA"/>
    <w:rsid w:val="002D095E"/>
    <w:rsid w:val="002D0983"/>
    <w:rsid w:val="002D159E"/>
    <w:rsid w:val="002D18C5"/>
    <w:rsid w:val="002D1B45"/>
    <w:rsid w:val="002D275A"/>
    <w:rsid w:val="002D353E"/>
    <w:rsid w:val="002D35B3"/>
    <w:rsid w:val="002D3910"/>
    <w:rsid w:val="002D439E"/>
    <w:rsid w:val="002D46D3"/>
    <w:rsid w:val="002D4917"/>
    <w:rsid w:val="002D4BEE"/>
    <w:rsid w:val="002D56F0"/>
    <w:rsid w:val="002D58A9"/>
    <w:rsid w:val="002D5C00"/>
    <w:rsid w:val="002D6ACE"/>
    <w:rsid w:val="002D6C53"/>
    <w:rsid w:val="002D6DEB"/>
    <w:rsid w:val="002D738D"/>
    <w:rsid w:val="002D7554"/>
    <w:rsid w:val="002D7AA1"/>
    <w:rsid w:val="002D7D89"/>
    <w:rsid w:val="002E0392"/>
    <w:rsid w:val="002E0856"/>
    <w:rsid w:val="002E089F"/>
    <w:rsid w:val="002E16E1"/>
    <w:rsid w:val="002E173A"/>
    <w:rsid w:val="002E17DD"/>
    <w:rsid w:val="002E1A65"/>
    <w:rsid w:val="002E2078"/>
    <w:rsid w:val="002E23C8"/>
    <w:rsid w:val="002E2700"/>
    <w:rsid w:val="002E2904"/>
    <w:rsid w:val="002E2DD5"/>
    <w:rsid w:val="002E2FD7"/>
    <w:rsid w:val="002E30C7"/>
    <w:rsid w:val="002E3D61"/>
    <w:rsid w:val="002E426F"/>
    <w:rsid w:val="002E445D"/>
    <w:rsid w:val="002E49D0"/>
    <w:rsid w:val="002E4D5A"/>
    <w:rsid w:val="002E5298"/>
    <w:rsid w:val="002E52ED"/>
    <w:rsid w:val="002E5BB5"/>
    <w:rsid w:val="002E5BE5"/>
    <w:rsid w:val="002E5C02"/>
    <w:rsid w:val="002E7B6A"/>
    <w:rsid w:val="002E7E58"/>
    <w:rsid w:val="002E7FAE"/>
    <w:rsid w:val="002F1A62"/>
    <w:rsid w:val="002F2436"/>
    <w:rsid w:val="002F280F"/>
    <w:rsid w:val="002F32B3"/>
    <w:rsid w:val="002F4346"/>
    <w:rsid w:val="002F4488"/>
    <w:rsid w:val="002F475F"/>
    <w:rsid w:val="002F53B2"/>
    <w:rsid w:val="002F5C16"/>
    <w:rsid w:val="002F6462"/>
    <w:rsid w:val="002F68CF"/>
    <w:rsid w:val="002F6B35"/>
    <w:rsid w:val="002F7563"/>
    <w:rsid w:val="002F778B"/>
    <w:rsid w:val="002F7FA8"/>
    <w:rsid w:val="002F7FCF"/>
    <w:rsid w:val="003019C3"/>
    <w:rsid w:val="00302508"/>
    <w:rsid w:val="0030250F"/>
    <w:rsid w:val="00302A15"/>
    <w:rsid w:val="00302B99"/>
    <w:rsid w:val="00302C83"/>
    <w:rsid w:val="00302DFC"/>
    <w:rsid w:val="00303179"/>
    <w:rsid w:val="00303625"/>
    <w:rsid w:val="00304088"/>
    <w:rsid w:val="0030414B"/>
    <w:rsid w:val="003045B2"/>
    <w:rsid w:val="003049B8"/>
    <w:rsid w:val="003050F0"/>
    <w:rsid w:val="003051AC"/>
    <w:rsid w:val="003051ED"/>
    <w:rsid w:val="00305263"/>
    <w:rsid w:val="003053C1"/>
    <w:rsid w:val="003055D3"/>
    <w:rsid w:val="003056E7"/>
    <w:rsid w:val="00305C58"/>
    <w:rsid w:val="00306CE2"/>
    <w:rsid w:val="00306F90"/>
    <w:rsid w:val="003071E5"/>
    <w:rsid w:val="003107D4"/>
    <w:rsid w:val="003108B0"/>
    <w:rsid w:val="00310D95"/>
    <w:rsid w:val="00311190"/>
    <w:rsid w:val="003111DD"/>
    <w:rsid w:val="003119D1"/>
    <w:rsid w:val="003124F2"/>
    <w:rsid w:val="00312555"/>
    <w:rsid w:val="00312856"/>
    <w:rsid w:val="00312BEA"/>
    <w:rsid w:val="00312F3B"/>
    <w:rsid w:val="00312F63"/>
    <w:rsid w:val="00313361"/>
    <w:rsid w:val="003145CA"/>
    <w:rsid w:val="00315116"/>
    <w:rsid w:val="003152AA"/>
    <w:rsid w:val="003156E8"/>
    <w:rsid w:val="00315746"/>
    <w:rsid w:val="00315FB6"/>
    <w:rsid w:val="003161F0"/>
    <w:rsid w:val="00316AFD"/>
    <w:rsid w:val="0031775F"/>
    <w:rsid w:val="00317821"/>
    <w:rsid w:val="00317F87"/>
    <w:rsid w:val="00320789"/>
    <w:rsid w:val="00320B40"/>
    <w:rsid w:val="00321C4E"/>
    <w:rsid w:val="00321C75"/>
    <w:rsid w:val="00321E76"/>
    <w:rsid w:val="003224FF"/>
    <w:rsid w:val="00322862"/>
    <w:rsid w:val="00322866"/>
    <w:rsid w:val="00322906"/>
    <w:rsid w:val="00323442"/>
    <w:rsid w:val="003247B9"/>
    <w:rsid w:val="0032483E"/>
    <w:rsid w:val="003249D0"/>
    <w:rsid w:val="00324C10"/>
    <w:rsid w:val="00325323"/>
    <w:rsid w:val="00325427"/>
    <w:rsid w:val="00325CD5"/>
    <w:rsid w:val="00326154"/>
    <w:rsid w:val="00326797"/>
    <w:rsid w:val="00326928"/>
    <w:rsid w:val="0032692A"/>
    <w:rsid w:val="00326930"/>
    <w:rsid w:val="003269F9"/>
    <w:rsid w:val="00326CEA"/>
    <w:rsid w:val="003270C1"/>
    <w:rsid w:val="0032712D"/>
    <w:rsid w:val="0032721A"/>
    <w:rsid w:val="00327253"/>
    <w:rsid w:val="0032760F"/>
    <w:rsid w:val="00327AD4"/>
    <w:rsid w:val="00327BE8"/>
    <w:rsid w:val="00327E14"/>
    <w:rsid w:val="00327F17"/>
    <w:rsid w:val="00331368"/>
    <w:rsid w:val="0033189A"/>
    <w:rsid w:val="003318B8"/>
    <w:rsid w:val="00331A8F"/>
    <w:rsid w:val="00331B0A"/>
    <w:rsid w:val="00331D5A"/>
    <w:rsid w:val="00332111"/>
    <w:rsid w:val="00332246"/>
    <w:rsid w:val="0033264C"/>
    <w:rsid w:val="00332876"/>
    <w:rsid w:val="00332C7C"/>
    <w:rsid w:val="00332F81"/>
    <w:rsid w:val="0033309E"/>
    <w:rsid w:val="003330A9"/>
    <w:rsid w:val="003331A6"/>
    <w:rsid w:val="00333759"/>
    <w:rsid w:val="00333CFD"/>
    <w:rsid w:val="00333F91"/>
    <w:rsid w:val="00334107"/>
    <w:rsid w:val="003341DB"/>
    <w:rsid w:val="0033458E"/>
    <w:rsid w:val="00334AF9"/>
    <w:rsid w:val="0033540C"/>
    <w:rsid w:val="003357C4"/>
    <w:rsid w:val="00335D9F"/>
    <w:rsid w:val="00336024"/>
    <w:rsid w:val="00336325"/>
    <w:rsid w:val="003363A2"/>
    <w:rsid w:val="0033689D"/>
    <w:rsid w:val="00336D13"/>
    <w:rsid w:val="00337BE2"/>
    <w:rsid w:val="00337D3A"/>
    <w:rsid w:val="00340150"/>
    <w:rsid w:val="003407D8"/>
    <w:rsid w:val="00340B30"/>
    <w:rsid w:val="00340F60"/>
    <w:rsid w:val="00341335"/>
    <w:rsid w:val="00341613"/>
    <w:rsid w:val="003417CC"/>
    <w:rsid w:val="003417E1"/>
    <w:rsid w:val="00341F73"/>
    <w:rsid w:val="00342ADF"/>
    <w:rsid w:val="00342B3A"/>
    <w:rsid w:val="00342E00"/>
    <w:rsid w:val="0034326A"/>
    <w:rsid w:val="0034353C"/>
    <w:rsid w:val="00343B5A"/>
    <w:rsid w:val="00343C2C"/>
    <w:rsid w:val="00343D55"/>
    <w:rsid w:val="00343EF4"/>
    <w:rsid w:val="00345450"/>
    <w:rsid w:val="0034591A"/>
    <w:rsid w:val="00345B35"/>
    <w:rsid w:val="00345D24"/>
    <w:rsid w:val="00345F2E"/>
    <w:rsid w:val="00345FAA"/>
    <w:rsid w:val="003465B5"/>
    <w:rsid w:val="003465D8"/>
    <w:rsid w:val="00346920"/>
    <w:rsid w:val="00346DCF"/>
    <w:rsid w:val="00346E9E"/>
    <w:rsid w:val="0034778E"/>
    <w:rsid w:val="00347B5D"/>
    <w:rsid w:val="00350194"/>
    <w:rsid w:val="003507DE"/>
    <w:rsid w:val="00350CC0"/>
    <w:rsid w:val="00351671"/>
    <w:rsid w:val="00352433"/>
    <w:rsid w:val="00352871"/>
    <w:rsid w:val="0035296D"/>
    <w:rsid w:val="00352CBA"/>
    <w:rsid w:val="00353296"/>
    <w:rsid w:val="00353475"/>
    <w:rsid w:val="00353724"/>
    <w:rsid w:val="0035483F"/>
    <w:rsid w:val="00354D5D"/>
    <w:rsid w:val="00355D2B"/>
    <w:rsid w:val="0035656E"/>
    <w:rsid w:val="00356977"/>
    <w:rsid w:val="00357378"/>
    <w:rsid w:val="003575CD"/>
    <w:rsid w:val="003575E7"/>
    <w:rsid w:val="003577A2"/>
    <w:rsid w:val="00357C5C"/>
    <w:rsid w:val="00357D7C"/>
    <w:rsid w:val="00361D10"/>
    <w:rsid w:val="0036253C"/>
    <w:rsid w:val="00362C2B"/>
    <w:rsid w:val="0036340E"/>
    <w:rsid w:val="0036351F"/>
    <w:rsid w:val="00363EB0"/>
    <w:rsid w:val="00363F28"/>
    <w:rsid w:val="003646EA"/>
    <w:rsid w:val="00364C22"/>
    <w:rsid w:val="00366FBA"/>
    <w:rsid w:val="00367162"/>
    <w:rsid w:val="003673BC"/>
    <w:rsid w:val="00367509"/>
    <w:rsid w:val="003701B4"/>
    <w:rsid w:val="00370BD8"/>
    <w:rsid w:val="00370D64"/>
    <w:rsid w:val="0037129E"/>
    <w:rsid w:val="003712A2"/>
    <w:rsid w:val="003713BA"/>
    <w:rsid w:val="00372073"/>
    <w:rsid w:val="003722E9"/>
    <w:rsid w:val="00372BF4"/>
    <w:rsid w:val="00372D79"/>
    <w:rsid w:val="00373183"/>
    <w:rsid w:val="00373695"/>
    <w:rsid w:val="00373701"/>
    <w:rsid w:val="00373A21"/>
    <w:rsid w:val="00373A26"/>
    <w:rsid w:val="00373AA3"/>
    <w:rsid w:val="003740B0"/>
    <w:rsid w:val="00374290"/>
    <w:rsid w:val="003750E3"/>
    <w:rsid w:val="0037572C"/>
    <w:rsid w:val="003757CC"/>
    <w:rsid w:val="00375BC1"/>
    <w:rsid w:val="003767D0"/>
    <w:rsid w:val="00376BE6"/>
    <w:rsid w:val="00376DE4"/>
    <w:rsid w:val="003778DE"/>
    <w:rsid w:val="00380412"/>
    <w:rsid w:val="003808ED"/>
    <w:rsid w:val="00380AE4"/>
    <w:rsid w:val="003811D9"/>
    <w:rsid w:val="0038154D"/>
    <w:rsid w:val="00381F27"/>
    <w:rsid w:val="00382349"/>
    <w:rsid w:val="003824C6"/>
    <w:rsid w:val="00382A15"/>
    <w:rsid w:val="00382AD3"/>
    <w:rsid w:val="00382FBC"/>
    <w:rsid w:val="003832B4"/>
    <w:rsid w:val="00383329"/>
    <w:rsid w:val="00383BD4"/>
    <w:rsid w:val="00384181"/>
    <w:rsid w:val="003842C4"/>
    <w:rsid w:val="00384A2C"/>
    <w:rsid w:val="00384AC5"/>
    <w:rsid w:val="00384C4C"/>
    <w:rsid w:val="00384CD1"/>
    <w:rsid w:val="003859B6"/>
    <w:rsid w:val="00385DD1"/>
    <w:rsid w:val="00385F5F"/>
    <w:rsid w:val="00385FB8"/>
    <w:rsid w:val="00386C92"/>
    <w:rsid w:val="00387385"/>
    <w:rsid w:val="0038768F"/>
    <w:rsid w:val="0038776F"/>
    <w:rsid w:val="0038794D"/>
    <w:rsid w:val="00387A4B"/>
    <w:rsid w:val="00387DC0"/>
    <w:rsid w:val="003907C1"/>
    <w:rsid w:val="00390A0E"/>
    <w:rsid w:val="003911C6"/>
    <w:rsid w:val="00391866"/>
    <w:rsid w:val="00391887"/>
    <w:rsid w:val="00391EB9"/>
    <w:rsid w:val="003922AF"/>
    <w:rsid w:val="003923A4"/>
    <w:rsid w:val="0039246B"/>
    <w:rsid w:val="0039252E"/>
    <w:rsid w:val="00392592"/>
    <w:rsid w:val="003928B6"/>
    <w:rsid w:val="00392AE8"/>
    <w:rsid w:val="0039327F"/>
    <w:rsid w:val="003933E4"/>
    <w:rsid w:val="00393609"/>
    <w:rsid w:val="00393B14"/>
    <w:rsid w:val="00395C62"/>
    <w:rsid w:val="00395E35"/>
    <w:rsid w:val="003966A7"/>
    <w:rsid w:val="00396E58"/>
    <w:rsid w:val="003979F1"/>
    <w:rsid w:val="00397B8C"/>
    <w:rsid w:val="003A008E"/>
    <w:rsid w:val="003A07A1"/>
    <w:rsid w:val="003A07F7"/>
    <w:rsid w:val="003A0C11"/>
    <w:rsid w:val="003A1079"/>
    <w:rsid w:val="003A230F"/>
    <w:rsid w:val="003A2A93"/>
    <w:rsid w:val="003A34FC"/>
    <w:rsid w:val="003A3665"/>
    <w:rsid w:val="003A3C69"/>
    <w:rsid w:val="003A421A"/>
    <w:rsid w:val="003A4686"/>
    <w:rsid w:val="003A490A"/>
    <w:rsid w:val="003A4AB9"/>
    <w:rsid w:val="003A4B62"/>
    <w:rsid w:val="003A4B9B"/>
    <w:rsid w:val="003A50EE"/>
    <w:rsid w:val="003A5317"/>
    <w:rsid w:val="003A6104"/>
    <w:rsid w:val="003A6452"/>
    <w:rsid w:val="003A6648"/>
    <w:rsid w:val="003A6C4C"/>
    <w:rsid w:val="003A760D"/>
    <w:rsid w:val="003A765E"/>
    <w:rsid w:val="003A79A9"/>
    <w:rsid w:val="003A7F3F"/>
    <w:rsid w:val="003B00DB"/>
    <w:rsid w:val="003B07AD"/>
    <w:rsid w:val="003B1017"/>
    <w:rsid w:val="003B12E3"/>
    <w:rsid w:val="003B1630"/>
    <w:rsid w:val="003B1717"/>
    <w:rsid w:val="003B1754"/>
    <w:rsid w:val="003B176B"/>
    <w:rsid w:val="003B187B"/>
    <w:rsid w:val="003B1F30"/>
    <w:rsid w:val="003B37F1"/>
    <w:rsid w:val="003B381D"/>
    <w:rsid w:val="003B3ABD"/>
    <w:rsid w:val="003B3C7A"/>
    <w:rsid w:val="003B4995"/>
    <w:rsid w:val="003B54C0"/>
    <w:rsid w:val="003B5CF8"/>
    <w:rsid w:val="003B5EA6"/>
    <w:rsid w:val="003B6873"/>
    <w:rsid w:val="003B7106"/>
    <w:rsid w:val="003B7833"/>
    <w:rsid w:val="003B7BD0"/>
    <w:rsid w:val="003C02C4"/>
    <w:rsid w:val="003C063E"/>
    <w:rsid w:val="003C06F0"/>
    <w:rsid w:val="003C07B2"/>
    <w:rsid w:val="003C0CA8"/>
    <w:rsid w:val="003C1C3F"/>
    <w:rsid w:val="003C1E7F"/>
    <w:rsid w:val="003C277F"/>
    <w:rsid w:val="003C2962"/>
    <w:rsid w:val="003C2A69"/>
    <w:rsid w:val="003C2B6C"/>
    <w:rsid w:val="003C37A8"/>
    <w:rsid w:val="003C41A4"/>
    <w:rsid w:val="003C4FFF"/>
    <w:rsid w:val="003C52F1"/>
    <w:rsid w:val="003C5A8D"/>
    <w:rsid w:val="003C65A3"/>
    <w:rsid w:val="003C6C1A"/>
    <w:rsid w:val="003C6EBB"/>
    <w:rsid w:val="003C70A7"/>
    <w:rsid w:val="003C7761"/>
    <w:rsid w:val="003C7C6D"/>
    <w:rsid w:val="003D0420"/>
    <w:rsid w:val="003D1D68"/>
    <w:rsid w:val="003D2641"/>
    <w:rsid w:val="003D2675"/>
    <w:rsid w:val="003D2B9B"/>
    <w:rsid w:val="003D495E"/>
    <w:rsid w:val="003D4C0C"/>
    <w:rsid w:val="003D5486"/>
    <w:rsid w:val="003D5D06"/>
    <w:rsid w:val="003D5F53"/>
    <w:rsid w:val="003D632F"/>
    <w:rsid w:val="003D6471"/>
    <w:rsid w:val="003D6533"/>
    <w:rsid w:val="003D6AC3"/>
    <w:rsid w:val="003D6EB5"/>
    <w:rsid w:val="003D70FB"/>
    <w:rsid w:val="003D7190"/>
    <w:rsid w:val="003D71A6"/>
    <w:rsid w:val="003D7651"/>
    <w:rsid w:val="003D7A7F"/>
    <w:rsid w:val="003E0994"/>
    <w:rsid w:val="003E0A16"/>
    <w:rsid w:val="003E1119"/>
    <w:rsid w:val="003E1417"/>
    <w:rsid w:val="003E1973"/>
    <w:rsid w:val="003E24AC"/>
    <w:rsid w:val="003E256B"/>
    <w:rsid w:val="003E2609"/>
    <w:rsid w:val="003E35FA"/>
    <w:rsid w:val="003E3D61"/>
    <w:rsid w:val="003E402F"/>
    <w:rsid w:val="003E41EA"/>
    <w:rsid w:val="003E458D"/>
    <w:rsid w:val="003E514E"/>
    <w:rsid w:val="003E521C"/>
    <w:rsid w:val="003E5B91"/>
    <w:rsid w:val="003E6373"/>
    <w:rsid w:val="003E639B"/>
    <w:rsid w:val="003E6EC0"/>
    <w:rsid w:val="003F03B0"/>
    <w:rsid w:val="003F056B"/>
    <w:rsid w:val="003F08C7"/>
    <w:rsid w:val="003F09B2"/>
    <w:rsid w:val="003F0DA5"/>
    <w:rsid w:val="003F0EDC"/>
    <w:rsid w:val="003F0FF1"/>
    <w:rsid w:val="003F1B4F"/>
    <w:rsid w:val="003F292F"/>
    <w:rsid w:val="003F2950"/>
    <w:rsid w:val="003F2DA9"/>
    <w:rsid w:val="003F359E"/>
    <w:rsid w:val="003F374C"/>
    <w:rsid w:val="003F4329"/>
    <w:rsid w:val="003F545A"/>
    <w:rsid w:val="003F613E"/>
    <w:rsid w:val="003F653A"/>
    <w:rsid w:val="003F67AE"/>
    <w:rsid w:val="003F682E"/>
    <w:rsid w:val="003F6A27"/>
    <w:rsid w:val="003F6AD4"/>
    <w:rsid w:val="003F6EAD"/>
    <w:rsid w:val="003F7601"/>
    <w:rsid w:val="004005E5"/>
    <w:rsid w:val="0040087B"/>
    <w:rsid w:val="004009A3"/>
    <w:rsid w:val="00400D43"/>
    <w:rsid w:val="00402091"/>
    <w:rsid w:val="0040235D"/>
    <w:rsid w:val="00402B3A"/>
    <w:rsid w:val="00403026"/>
    <w:rsid w:val="00403758"/>
    <w:rsid w:val="00404359"/>
    <w:rsid w:val="004043A7"/>
    <w:rsid w:val="0040449D"/>
    <w:rsid w:val="0040452F"/>
    <w:rsid w:val="00404DC1"/>
    <w:rsid w:val="00405799"/>
    <w:rsid w:val="00406D15"/>
    <w:rsid w:val="0040729C"/>
    <w:rsid w:val="00410BC9"/>
    <w:rsid w:val="0041105B"/>
    <w:rsid w:val="00411912"/>
    <w:rsid w:val="0041193F"/>
    <w:rsid w:val="00411B7F"/>
    <w:rsid w:val="00412AB8"/>
    <w:rsid w:val="00413033"/>
    <w:rsid w:val="00413C2C"/>
    <w:rsid w:val="00413C76"/>
    <w:rsid w:val="00413DBA"/>
    <w:rsid w:val="00414625"/>
    <w:rsid w:val="00414AE5"/>
    <w:rsid w:val="0041528C"/>
    <w:rsid w:val="00415535"/>
    <w:rsid w:val="004157EF"/>
    <w:rsid w:val="00415ED9"/>
    <w:rsid w:val="00415F11"/>
    <w:rsid w:val="00416737"/>
    <w:rsid w:val="0041684D"/>
    <w:rsid w:val="00417435"/>
    <w:rsid w:val="00417CDD"/>
    <w:rsid w:val="0042037C"/>
    <w:rsid w:val="004208D1"/>
    <w:rsid w:val="004209B0"/>
    <w:rsid w:val="004219EE"/>
    <w:rsid w:val="00421AFF"/>
    <w:rsid w:val="00422096"/>
    <w:rsid w:val="0042240B"/>
    <w:rsid w:val="004224B9"/>
    <w:rsid w:val="00422A89"/>
    <w:rsid w:val="00423BAF"/>
    <w:rsid w:val="00423C76"/>
    <w:rsid w:val="004243F0"/>
    <w:rsid w:val="00424701"/>
    <w:rsid w:val="00424799"/>
    <w:rsid w:val="004249AF"/>
    <w:rsid w:val="00424A36"/>
    <w:rsid w:val="00425613"/>
    <w:rsid w:val="00425B85"/>
    <w:rsid w:val="00425D9F"/>
    <w:rsid w:val="0042602C"/>
    <w:rsid w:val="0042729D"/>
    <w:rsid w:val="004272C4"/>
    <w:rsid w:val="004278E5"/>
    <w:rsid w:val="00427944"/>
    <w:rsid w:val="00427F82"/>
    <w:rsid w:val="00430068"/>
    <w:rsid w:val="00430AE6"/>
    <w:rsid w:val="00430D2F"/>
    <w:rsid w:val="004311C8"/>
    <w:rsid w:val="00431F7E"/>
    <w:rsid w:val="00431F8F"/>
    <w:rsid w:val="004324D9"/>
    <w:rsid w:val="00433105"/>
    <w:rsid w:val="004332E0"/>
    <w:rsid w:val="00433764"/>
    <w:rsid w:val="00433C40"/>
    <w:rsid w:val="00433FDC"/>
    <w:rsid w:val="00434258"/>
    <w:rsid w:val="004342C9"/>
    <w:rsid w:val="00434348"/>
    <w:rsid w:val="004352A3"/>
    <w:rsid w:val="0043537F"/>
    <w:rsid w:val="004353BE"/>
    <w:rsid w:val="00435893"/>
    <w:rsid w:val="00436C0B"/>
    <w:rsid w:val="00436E8C"/>
    <w:rsid w:val="004374F1"/>
    <w:rsid w:val="00437D1A"/>
    <w:rsid w:val="0044022B"/>
    <w:rsid w:val="00440392"/>
    <w:rsid w:val="00440D42"/>
    <w:rsid w:val="004411E5"/>
    <w:rsid w:val="004412FE"/>
    <w:rsid w:val="00441CDF"/>
    <w:rsid w:val="00442291"/>
    <w:rsid w:val="004428D1"/>
    <w:rsid w:val="00442A43"/>
    <w:rsid w:val="00443040"/>
    <w:rsid w:val="004435C8"/>
    <w:rsid w:val="004435E6"/>
    <w:rsid w:val="00443BC7"/>
    <w:rsid w:val="00443DC4"/>
    <w:rsid w:val="00443E04"/>
    <w:rsid w:val="0044477C"/>
    <w:rsid w:val="00444A53"/>
    <w:rsid w:val="00444A78"/>
    <w:rsid w:val="00445907"/>
    <w:rsid w:val="00445E6D"/>
    <w:rsid w:val="00446845"/>
    <w:rsid w:val="0044699B"/>
    <w:rsid w:val="00446D92"/>
    <w:rsid w:val="00446E42"/>
    <w:rsid w:val="00447159"/>
    <w:rsid w:val="00447291"/>
    <w:rsid w:val="00447ED0"/>
    <w:rsid w:val="00450397"/>
    <w:rsid w:val="004516FC"/>
    <w:rsid w:val="00451C9E"/>
    <w:rsid w:val="00451FC9"/>
    <w:rsid w:val="004522D6"/>
    <w:rsid w:val="00453BA1"/>
    <w:rsid w:val="0045436B"/>
    <w:rsid w:val="00454865"/>
    <w:rsid w:val="0045530D"/>
    <w:rsid w:val="004554E1"/>
    <w:rsid w:val="0045602F"/>
    <w:rsid w:val="004560AF"/>
    <w:rsid w:val="0045625A"/>
    <w:rsid w:val="004562AD"/>
    <w:rsid w:val="00456600"/>
    <w:rsid w:val="00456C56"/>
    <w:rsid w:val="00456E34"/>
    <w:rsid w:val="00457A89"/>
    <w:rsid w:val="00457AD4"/>
    <w:rsid w:val="004603D5"/>
    <w:rsid w:val="00460B68"/>
    <w:rsid w:val="00461207"/>
    <w:rsid w:val="00462654"/>
    <w:rsid w:val="00463167"/>
    <w:rsid w:val="0046358F"/>
    <w:rsid w:val="00463B97"/>
    <w:rsid w:val="00463CC2"/>
    <w:rsid w:val="004645FB"/>
    <w:rsid w:val="00464AE5"/>
    <w:rsid w:val="00465696"/>
    <w:rsid w:val="00465907"/>
    <w:rsid w:val="00465EB4"/>
    <w:rsid w:val="004661C9"/>
    <w:rsid w:val="0046652C"/>
    <w:rsid w:val="00467AAC"/>
    <w:rsid w:val="00470519"/>
    <w:rsid w:val="0047081F"/>
    <w:rsid w:val="00470F19"/>
    <w:rsid w:val="00470FC5"/>
    <w:rsid w:val="00471F90"/>
    <w:rsid w:val="00472C81"/>
    <w:rsid w:val="0047304C"/>
    <w:rsid w:val="00473064"/>
    <w:rsid w:val="0047344F"/>
    <w:rsid w:val="00473D90"/>
    <w:rsid w:val="0047448F"/>
    <w:rsid w:val="004744C0"/>
    <w:rsid w:val="00475889"/>
    <w:rsid w:val="00476451"/>
    <w:rsid w:val="004773BE"/>
    <w:rsid w:val="0047761F"/>
    <w:rsid w:val="0047771E"/>
    <w:rsid w:val="00477D20"/>
    <w:rsid w:val="00480638"/>
    <w:rsid w:val="00480905"/>
    <w:rsid w:val="00480F0E"/>
    <w:rsid w:val="0048137D"/>
    <w:rsid w:val="00481978"/>
    <w:rsid w:val="00481D9A"/>
    <w:rsid w:val="00481E03"/>
    <w:rsid w:val="00482143"/>
    <w:rsid w:val="00482571"/>
    <w:rsid w:val="004828A5"/>
    <w:rsid w:val="004829A6"/>
    <w:rsid w:val="00482D70"/>
    <w:rsid w:val="00482E6E"/>
    <w:rsid w:val="00483A7E"/>
    <w:rsid w:val="00483B1D"/>
    <w:rsid w:val="00483F1C"/>
    <w:rsid w:val="004843E5"/>
    <w:rsid w:val="00484953"/>
    <w:rsid w:val="00484AD3"/>
    <w:rsid w:val="00484EB1"/>
    <w:rsid w:val="0048527A"/>
    <w:rsid w:val="00485462"/>
    <w:rsid w:val="0048554F"/>
    <w:rsid w:val="00485D11"/>
    <w:rsid w:val="004864FF"/>
    <w:rsid w:val="0048658A"/>
    <w:rsid w:val="00486AF7"/>
    <w:rsid w:val="00486E58"/>
    <w:rsid w:val="00486F6C"/>
    <w:rsid w:val="0048705D"/>
    <w:rsid w:val="004876B9"/>
    <w:rsid w:val="00487B70"/>
    <w:rsid w:val="00487C87"/>
    <w:rsid w:val="00490FCD"/>
    <w:rsid w:val="0049108D"/>
    <w:rsid w:val="004914F1"/>
    <w:rsid w:val="00491882"/>
    <w:rsid w:val="00491BD8"/>
    <w:rsid w:val="00491F87"/>
    <w:rsid w:val="004926E2"/>
    <w:rsid w:val="0049275E"/>
    <w:rsid w:val="00493613"/>
    <w:rsid w:val="004938A4"/>
    <w:rsid w:val="00493B16"/>
    <w:rsid w:val="00494348"/>
    <w:rsid w:val="004950B0"/>
    <w:rsid w:val="004959F7"/>
    <w:rsid w:val="00495AAE"/>
    <w:rsid w:val="00495B77"/>
    <w:rsid w:val="00496CDA"/>
    <w:rsid w:val="00497588"/>
    <w:rsid w:val="00497F98"/>
    <w:rsid w:val="004A0516"/>
    <w:rsid w:val="004A069D"/>
    <w:rsid w:val="004A0B32"/>
    <w:rsid w:val="004A0B7F"/>
    <w:rsid w:val="004A239B"/>
    <w:rsid w:val="004A29F7"/>
    <w:rsid w:val="004A2BB3"/>
    <w:rsid w:val="004A305F"/>
    <w:rsid w:val="004A3244"/>
    <w:rsid w:val="004A3BC6"/>
    <w:rsid w:val="004A4230"/>
    <w:rsid w:val="004A4534"/>
    <w:rsid w:val="004A49F6"/>
    <w:rsid w:val="004A61EC"/>
    <w:rsid w:val="004A638B"/>
    <w:rsid w:val="004A700D"/>
    <w:rsid w:val="004A7DB9"/>
    <w:rsid w:val="004A7F27"/>
    <w:rsid w:val="004A7FE1"/>
    <w:rsid w:val="004B031D"/>
    <w:rsid w:val="004B041C"/>
    <w:rsid w:val="004B0478"/>
    <w:rsid w:val="004B060D"/>
    <w:rsid w:val="004B0C98"/>
    <w:rsid w:val="004B1E0B"/>
    <w:rsid w:val="004B24E0"/>
    <w:rsid w:val="004B25D6"/>
    <w:rsid w:val="004B2720"/>
    <w:rsid w:val="004B2ADF"/>
    <w:rsid w:val="004B322F"/>
    <w:rsid w:val="004B34AE"/>
    <w:rsid w:val="004B35C0"/>
    <w:rsid w:val="004B3782"/>
    <w:rsid w:val="004B38C4"/>
    <w:rsid w:val="004B4C06"/>
    <w:rsid w:val="004B4C6C"/>
    <w:rsid w:val="004B4F15"/>
    <w:rsid w:val="004B4F41"/>
    <w:rsid w:val="004B50EE"/>
    <w:rsid w:val="004B6270"/>
    <w:rsid w:val="004B705C"/>
    <w:rsid w:val="004B725C"/>
    <w:rsid w:val="004B76AE"/>
    <w:rsid w:val="004B7925"/>
    <w:rsid w:val="004B7BD6"/>
    <w:rsid w:val="004B7E0B"/>
    <w:rsid w:val="004C07D4"/>
    <w:rsid w:val="004C0827"/>
    <w:rsid w:val="004C090A"/>
    <w:rsid w:val="004C0A9E"/>
    <w:rsid w:val="004C0C6E"/>
    <w:rsid w:val="004C1C79"/>
    <w:rsid w:val="004C2E40"/>
    <w:rsid w:val="004C3092"/>
    <w:rsid w:val="004C31C4"/>
    <w:rsid w:val="004C3403"/>
    <w:rsid w:val="004C3931"/>
    <w:rsid w:val="004C393D"/>
    <w:rsid w:val="004C4E80"/>
    <w:rsid w:val="004C4F25"/>
    <w:rsid w:val="004C50E7"/>
    <w:rsid w:val="004C5325"/>
    <w:rsid w:val="004C5862"/>
    <w:rsid w:val="004C5870"/>
    <w:rsid w:val="004C5A1A"/>
    <w:rsid w:val="004C618A"/>
    <w:rsid w:val="004C63FB"/>
    <w:rsid w:val="004C662D"/>
    <w:rsid w:val="004C6ABE"/>
    <w:rsid w:val="004C7A60"/>
    <w:rsid w:val="004C7EEB"/>
    <w:rsid w:val="004D10C7"/>
    <w:rsid w:val="004D17B3"/>
    <w:rsid w:val="004D19FA"/>
    <w:rsid w:val="004D2995"/>
    <w:rsid w:val="004D2EDB"/>
    <w:rsid w:val="004D30B0"/>
    <w:rsid w:val="004D3260"/>
    <w:rsid w:val="004D3317"/>
    <w:rsid w:val="004D3811"/>
    <w:rsid w:val="004D3AAC"/>
    <w:rsid w:val="004D3B60"/>
    <w:rsid w:val="004D4413"/>
    <w:rsid w:val="004D47AC"/>
    <w:rsid w:val="004D47E1"/>
    <w:rsid w:val="004D4E5E"/>
    <w:rsid w:val="004D5345"/>
    <w:rsid w:val="004D5798"/>
    <w:rsid w:val="004D6086"/>
    <w:rsid w:val="004D608E"/>
    <w:rsid w:val="004D6161"/>
    <w:rsid w:val="004D690F"/>
    <w:rsid w:val="004D6AAF"/>
    <w:rsid w:val="004D7622"/>
    <w:rsid w:val="004D7986"/>
    <w:rsid w:val="004E0291"/>
    <w:rsid w:val="004E030A"/>
    <w:rsid w:val="004E03CF"/>
    <w:rsid w:val="004E14B2"/>
    <w:rsid w:val="004E1A47"/>
    <w:rsid w:val="004E1A88"/>
    <w:rsid w:val="004E1B99"/>
    <w:rsid w:val="004E1EB2"/>
    <w:rsid w:val="004E208E"/>
    <w:rsid w:val="004E2D8E"/>
    <w:rsid w:val="004E3105"/>
    <w:rsid w:val="004E335A"/>
    <w:rsid w:val="004E358C"/>
    <w:rsid w:val="004E3745"/>
    <w:rsid w:val="004E3CA7"/>
    <w:rsid w:val="004E3FDC"/>
    <w:rsid w:val="004E4090"/>
    <w:rsid w:val="004E4684"/>
    <w:rsid w:val="004E49CA"/>
    <w:rsid w:val="004E4D49"/>
    <w:rsid w:val="004E65B6"/>
    <w:rsid w:val="004E6C6F"/>
    <w:rsid w:val="004E7EC9"/>
    <w:rsid w:val="004F0151"/>
    <w:rsid w:val="004F0991"/>
    <w:rsid w:val="004F1226"/>
    <w:rsid w:val="004F1EDC"/>
    <w:rsid w:val="004F26A2"/>
    <w:rsid w:val="004F28C6"/>
    <w:rsid w:val="004F3436"/>
    <w:rsid w:val="004F3747"/>
    <w:rsid w:val="004F3997"/>
    <w:rsid w:val="004F41DF"/>
    <w:rsid w:val="004F47DB"/>
    <w:rsid w:val="004F4B66"/>
    <w:rsid w:val="004F551C"/>
    <w:rsid w:val="004F5618"/>
    <w:rsid w:val="004F5919"/>
    <w:rsid w:val="004F5920"/>
    <w:rsid w:val="004F6325"/>
    <w:rsid w:val="004F7078"/>
    <w:rsid w:val="004F723A"/>
    <w:rsid w:val="004F746A"/>
    <w:rsid w:val="004F77E5"/>
    <w:rsid w:val="004F797D"/>
    <w:rsid w:val="004F7AF5"/>
    <w:rsid w:val="004F7BBF"/>
    <w:rsid w:val="00500249"/>
    <w:rsid w:val="0050044F"/>
    <w:rsid w:val="00500A99"/>
    <w:rsid w:val="00500B82"/>
    <w:rsid w:val="005011DF"/>
    <w:rsid w:val="005013A7"/>
    <w:rsid w:val="0050147A"/>
    <w:rsid w:val="00502344"/>
    <w:rsid w:val="005023B6"/>
    <w:rsid w:val="00502723"/>
    <w:rsid w:val="00502866"/>
    <w:rsid w:val="0050290E"/>
    <w:rsid w:val="00502E7A"/>
    <w:rsid w:val="005032A2"/>
    <w:rsid w:val="005046F7"/>
    <w:rsid w:val="0050472C"/>
    <w:rsid w:val="00504A89"/>
    <w:rsid w:val="00505556"/>
    <w:rsid w:val="00506703"/>
    <w:rsid w:val="005075F0"/>
    <w:rsid w:val="005108F6"/>
    <w:rsid w:val="005112E6"/>
    <w:rsid w:val="005118F0"/>
    <w:rsid w:val="00511E55"/>
    <w:rsid w:val="00512ADF"/>
    <w:rsid w:val="00512EBB"/>
    <w:rsid w:val="005131AE"/>
    <w:rsid w:val="0051321D"/>
    <w:rsid w:val="00513361"/>
    <w:rsid w:val="0051390B"/>
    <w:rsid w:val="00513A55"/>
    <w:rsid w:val="00513C98"/>
    <w:rsid w:val="00515E13"/>
    <w:rsid w:val="00515E80"/>
    <w:rsid w:val="005171EF"/>
    <w:rsid w:val="00517E25"/>
    <w:rsid w:val="005200F0"/>
    <w:rsid w:val="005212E2"/>
    <w:rsid w:val="00521326"/>
    <w:rsid w:val="0052284A"/>
    <w:rsid w:val="00522EBB"/>
    <w:rsid w:val="00522EDF"/>
    <w:rsid w:val="0052306B"/>
    <w:rsid w:val="005233C4"/>
    <w:rsid w:val="005243DB"/>
    <w:rsid w:val="00524401"/>
    <w:rsid w:val="00524692"/>
    <w:rsid w:val="0052559D"/>
    <w:rsid w:val="00526658"/>
    <w:rsid w:val="005270A7"/>
    <w:rsid w:val="00527BD5"/>
    <w:rsid w:val="00527D13"/>
    <w:rsid w:val="00530CE4"/>
    <w:rsid w:val="0053177A"/>
    <w:rsid w:val="00531AEA"/>
    <w:rsid w:val="00532458"/>
    <w:rsid w:val="00532C38"/>
    <w:rsid w:val="00532ECD"/>
    <w:rsid w:val="00533480"/>
    <w:rsid w:val="005340DA"/>
    <w:rsid w:val="00535844"/>
    <w:rsid w:val="005368F2"/>
    <w:rsid w:val="00536D4E"/>
    <w:rsid w:val="00536EDA"/>
    <w:rsid w:val="00537E74"/>
    <w:rsid w:val="00540347"/>
    <w:rsid w:val="00540CF3"/>
    <w:rsid w:val="00540D02"/>
    <w:rsid w:val="005417D9"/>
    <w:rsid w:val="005428CF"/>
    <w:rsid w:val="00543409"/>
    <w:rsid w:val="00543526"/>
    <w:rsid w:val="00543787"/>
    <w:rsid w:val="00543AF2"/>
    <w:rsid w:val="00543B6D"/>
    <w:rsid w:val="00543C60"/>
    <w:rsid w:val="00543CA8"/>
    <w:rsid w:val="00543E8F"/>
    <w:rsid w:val="00544A08"/>
    <w:rsid w:val="00544E52"/>
    <w:rsid w:val="005457FE"/>
    <w:rsid w:val="00545AC1"/>
    <w:rsid w:val="0054633E"/>
    <w:rsid w:val="005463A1"/>
    <w:rsid w:val="00546C2A"/>
    <w:rsid w:val="00546E91"/>
    <w:rsid w:val="0054716E"/>
    <w:rsid w:val="005500EF"/>
    <w:rsid w:val="00550782"/>
    <w:rsid w:val="00550A8F"/>
    <w:rsid w:val="00551255"/>
    <w:rsid w:val="00551D98"/>
    <w:rsid w:val="00552230"/>
    <w:rsid w:val="005522E5"/>
    <w:rsid w:val="0055242C"/>
    <w:rsid w:val="0055377B"/>
    <w:rsid w:val="00553800"/>
    <w:rsid w:val="00553900"/>
    <w:rsid w:val="00553A1B"/>
    <w:rsid w:val="00553F62"/>
    <w:rsid w:val="00553F7B"/>
    <w:rsid w:val="005546A0"/>
    <w:rsid w:val="00554ABA"/>
    <w:rsid w:val="00554AD7"/>
    <w:rsid w:val="00554D77"/>
    <w:rsid w:val="00555028"/>
    <w:rsid w:val="005552EE"/>
    <w:rsid w:val="005554E8"/>
    <w:rsid w:val="005555DA"/>
    <w:rsid w:val="005561AF"/>
    <w:rsid w:val="005561D3"/>
    <w:rsid w:val="0055623B"/>
    <w:rsid w:val="005566EF"/>
    <w:rsid w:val="00556AF1"/>
    <w:rsid w:val="00560959"/>
    <w:rsid w:val="00560F92"/>
    <w:rsid w:val="005621B3"/>
    <w:rsid w:val="005622B1"/>
    <w:rsid w:val="00563339"/>
    <w:rsid w:val="00563672"/>
    <w:rsid w:val="00563E7A"/>
    <w:rsid w:val="005640A8"/>
    <w:rsid w:val="0056416C"/>
    <w:rsid w:val="005643F8"/>
    <w:rsid w:val="005646B3"/>
    <w:rsid w:val="00564D14"/>
    <w:rsid w:val="00564E1F"/>
    <w:rsid w:val="00565BD5"/>
    <w:rsid w:val="00565F43"/>
    <w:rsid w:val="005665BA"/>
    <w:rsid w:val="00566674"/>
    <w:rsid w:val="0056688D"/>
    <w:rsid w:val="005669C5"/>
    <w:rsid w:val="0056761A"/>
    <w:rsid w:val="005677C8"/>
    <w:rsid w:val="0057060B"/>
    <w:rsid w:val="0057079F"/>
    <w:rsid w:val="00570D7E"/>
    <w:rsid w:val="00570F22"/>
    <w:rsid w:val="00571663"/>
    <w:rsid w:val="005721A8"/>
    <w:rsid w:val="00572D9B"/>
    <w:rsid w:val="00572DBD"/>
    <w:rsid w:val="00572F86"/>
    <w:rsid w:val="00572FFE"/>
    <w:rsid w:val="00574452"/>
    <w:rsid w:val="00574EDD"/>
    <w:rsid w:val="00574FC4"/>
    <w:rsid w:val="00576983"/>
    <w:rsid w:val="00576CAE"/>
    <w:rsid w:val="00577783"/>
    <w:rsid w:val="0057798B"/>
    <w:rsid w:val="00580AC1"/>
    <w:rsid w:val="00580B25"/>
    <w:rsid w:val="0058121A"/>
    <w:rsid w:val="00581271"/>
    <w:rsid w:val="005816C7"/>
    <w:rsid w:val="005817C8"/>
    <w:rsid w:val="00581B12"/>
    <w:rsid w:val="005824E3"/>
    <w:rsid w:val="00582B6E"/>
    <w:rsid w:val="00582D77"/>
    <w:rsid w:val="00582E83"/>
    <w:rsid w:val="00583BE1"/>
    <w:rsid w:val="005840C3"/>
    <w:rsid w:val="00585F6D"/>
    <w:rsid w:val="00585F90"/>
    <w:rsid w:val="00586098"/>
    <w:rsid w:val="005866FA"/>
    <w:rsid w:val="00587147"/>
    <w:rsid w:val="005874EC"/>
    <w:rsid w:val="0058778F"/>
    <w:rsid w:val="00590708"/>
    <w:rsid w:val="00590B08"/>
    <w:rsid w:val="005910E4"/>
    <w:rsid w:val="0059137E"/>
    <w:rsid w:val="00591ADC"/>
    <w:rsid w:val="00591EB2"/>
    <w:rsid w:val="0059244B"/>
    <w:rsid w:val="005928B9"/>
    <w:rsid w:val="00592BDB"/>
    <w:rsid w:val="0059310E"/>
    <w:rsid w:val="005933BC"/>
    <w:rsid w:val="00593597"/>
    <w:rsid w:val="005937DC"/>
    <w:rsid w:val="005937ED"/>
    <w:rsid w:val="005937F3"/>
    <w:rsid w:val="00594143"/>
    <w:rsid w:val="00594364"/>
    <w:rsid w:val="00594B51"/>
    <w:rsid w:val="00595556"/>
    <w:rsid w:val="00595B6F"/>
    <w:rsid w:val="005967E0"/>
    <w:rsid w:val="00596AE2"/>
    <w:rsid w:val="00597623"/>
    <w:rsid w:val="00597D6F"/>
    <w:rsid w:val="00597ECF"/>
    <w:rsid w:val="005A01F2"/>
    <w:rsid w:val="005A0277"/>
    <w:rsid w:val="005A033C"/>
    <w:rsid w:val="005A063C"/>
    <w:rsid w:val="005A0770"/>
    <w:rsid w:val="005A0943"/>
    <w:rsid w:val="005A09DE"/>
    <w:rsid w:val="005A0AB9"/>
    <w:rsid w:val="005A0EF5"/>
    <w:rsid w:val="005A1078"/>
    <w:rsid w:val="005A174F"/>
    <w:rsid w:val="005A19F7"/>
    <w:rsid w:val="005A1ACF"/>
    <w:rsid w:val="005A2377"/>
    <w:rsid w:val="005A26BC"/>
    <w:rsid w:val="005A29BE"/>
    <w:rsid w:val="005A31F6"/>
    <w:rsid w:val="005A32E4"/>
    <w:rsid w:val="005A3C70"/>
    <w:rsid w:val="005A43A6"/>
    <w:rsid w:val="005A4994"/>
    <w:rsid w:val="005A51F5"/>
    <w:rsid w:val="005A566B"/>
    <w:rsid w:val="005A59BE"/>
    <w:rsid w:val="005A5ABE"/>
    <w:rsid w:val="005A5B6A"/>
    <w:rsid w:val="005A5EDF"/>
    <w:rsid w:val="005A6296"/>
    <w:rsid w:val="005A6335"/>
    <w:rsid w:val="005A6345"/>
    <w:rsid w:val="005A64E6"/>
    <w:rsid w:val="005A6F14"/>
    <w:rsid w:val="005A7380"/>
    <w:rsid w:val="005A7400"/>
    <w:rsid w:val="005A7E55"/>
    <w:rsid w:val="005B023C"/>
    <w:rsid w:val="005B026A"/>
    <w:rsid w:val="005B0332"/>
    <w:rsid w:val="005B0B05"/>
    <w:rsid w:val="005B0D7E"/>
    <w:rsid w:val="005B1D89"/>
    <w:rsid w:val="005B2CEE"/>
    <w:rsid w:val="005B2E03"/>
    <w:rsid w:val="005B34E8"/>
    <w:rsid w:val="005B3644"/>
    <w:rsid w:val="005B366B"/>
    <w:rsid w:val="005B4240"/>
    <w:rsid w:val="005B4CEC"/>
    <w:rsid w:val="005B4DE6"/>
    <w:rsid w:val="005B5254"/>
    <w:rsid w:val="005B5AC1"/>
    <w:rsid w:val="005B68BF"/>
    <w:rsid w:val="005B6911"/>
    <w:rsid w:val="005B7A30"/>
    <w:rsid w:val="005C049C"/>
    <w:rsid w:val="005C08D6"/>
    <w:rsid w:val="005C1111"/>
    <w:rsid w:val="005C1766"/>
    <w:rsid w:val="005C1AB2"/>
    <w:rsid w:val="005C1BC6"/>
    <w:rsid w:val="005C1EA7"/>
    <w:rsid w:val="005C22A1"/>
    <w:rsid w:val="005C24DE"/>
    <w:rsid w:val="005C28DB"/>
    <w:rsid w:val="005C3156"/>
    <w:rsid w:val="005C3318"/>
    <w:rsid w:val="005C3336"/>
    <w:rsid w:val="005C3351"/>
    <w:rsid w:val="005C337E"/>
    <w:rsid w:val="005C363E"/>
    <w:rsid w:val="005C3EBD"/>
    <w:rsid w:val="005C3F56"/>
    <w:rsid w:val="005C4708"/>
    <w:rsid w:val="005C483A"/>
    <w:rsid w:val="005C50BD"/>
    <w:rsid w:val="005C56C9"/>
    <w:rsid w:val="005C5793"/>
    <w:rsid w:val="005C5D09"/>
    <w:rsid w:val="005C6055"/>
    <w:rsid w:val="005C6CB7"/>
    <w:rsid w:val="005C7276"/>
    <w:rsid w:val="005C78A4"/>
    <w:rsid w:val="005C7FA9"/>
    <w:rsid w:val="005D2638"/>
    <w:rsid w:val="005D2B50"/>
    <w:rsid w:val="005D3613"/>
    <w:rsid w:val="005D4150"/>
    <w:rsid w:val="005D43F1"/>
    <w:rsid w:val="005D457A"/>
    <w:rsid w:val="005D471E"/>
    <w:rsid w:val="005D47F8"/>
    <w:rsid w:val="005D4E4F"/>
    <w:rsid w:val="005D506C"/>
    <w:rsid w:val="005D508C"/>
    <w:rsid w:val="005D5589"/>
    <w:rsid w:val="005D590B"/>
    <w:rsid w:val="005D5D69"/>
    <w:rsid w:val="005D6053"/>
    <w:rsid w:val="005D6366"/>
    <w:rsid w:val="005D646A"/>
    <w:rsid w:val="005D6C4A"/>
    <w:rsid w:val="005D6DBF"/>
    <w:rsid w:val="005D705A"/>
    <w:rsid w:val="005D757F"/>
    <w:rsid w:val="005D7C81"/>
    <w:rsid w:val="005D7F2F"/>
    <w:rsid w:val="005E0F97"/>
    <w:rsid w:val="005E119A"/>
    <w:rsid w:val="005E1322"/>
    <w:rsid w:val="005E168D"/>
    <w:rsid w:val="005E1766"/>
    <w:rsid w:val="005E17DA"/>
    <w:rsid w:val="005E1827"/>
    <w:rsid w:val="005E19B6"/>
    <w:rsid w:val="005E1B21"/>
    <w:rsid w:val="005E1C00"/>
    <w:rsid w:val="005E1F89"/>
    <w:rsid w:val="005E2CEE"/>
    <w:rsid w:val="005E2D2B"/>
    <w:rsid w:val="005E2D69"/>
    <w:rsid w:val="005E406C"/>
    <w:rsid w:val="005E414D"/>
    <w:rsid w:val="005E4166"/>
    <w:rsid w:val="005E4AFF"/>
    <w:rsid w:val="005E4DA7"/>
    <w:rsid w:val="005E5744"/>
    <w:rsid w:val="005E57A4"/>
    <w:rsid w:val="005E5829"/>
    <w:rsid w:val="005E6049"/>
    <w:rsid w:val="005E6184"/>
    <w:rsid w:val="005E65F6"/>
    <w:rsid w:val="005E6D5B"/>
    <w:rsid w:val="005F0244"/>
    <w:rsid w:val="005F05C4"/>
    <w:rsid w:val="005F13AF"/>
    <w:rsid w:val="005F17AE"/>
    <w:rsid w:val="005F1A34"/>
    <w:rsid w:val="005F1F42"/>
    <w:rsid w:val="005F2337"/>
    <w:rsid w:val="005F25AD"/>
    <w:rsid w:val="005F28B0"/>
    <w:rsid w:val="005F3B83"/>
    <w:rsid w:val="005F427E"/>
    <w:rsid w:val="005F5002"/>
    <w:rsid w:val="005F550B"/>
    <w:rsid w:val="005F57C7"/>
    <w:rsid w:val="005F5CFE"/>
    <w:rsid w:val="005F5DDB"/>
    <w:rsid w:val="005F6AE1"/>
    <w:rsid w:val="005F6FF3"/>
    <w:rsid w:val="005F7159"/>
    <w:rsid w:val="005F74B9"/>
    <w:rsid w:val="005F7584"/>
    <w:rsid w:val="005F7601"/>
    <w:rsid w:val="005F768A"/>
    <w:rsid w:val="0060005F"/>
    <w:rsid w:val="00600687"/>
    <w:rsid w:val="00600A48"/>
    <w:rsid w:val="00601C08"/>
    <w:rsid w:val="00601E1C"/>
    <w:rsid w:val="00602045"/>
    <w:rsid w:val="00602058"/>
    <w:rsid w:val="006023BB"/>
    <w:rsid w:val="00602DCA"/>
    <w:rsid w:val="00603127"/>
    <w:rsid w:val="0060401B"/>
    <w:rsid w:val="006042CC"/>
    <w:rsid w:val="0060569C"/>
    <w:rsid w:val="00605803"/>
    <w:rsid w:val="00605C51"/>
    <w:rsid w:val="00606146"/>
    <w:rsid w:val="006062F0"/>
    <w:rsid w:val="006065CD"/>
    <w:rsid w:val="00606851"/>
    <w:rsid w:val="00606BF1"/>
    <w:rsid w:val="0060794C"/>
    <w:rsid w:val="00607AB0"/>
    <w:rsid w:val="00607BDF"/>
    <w:rsid w:val="00607DA2"/>
    <w:rsid w:val="006101B7"/>
    <w:rsid w:val="006105EF"/>
    <w:rsid w:val="00610928"/>
    <w:rsid w:val="00610A87"/>
    <w:rsid w:val="00611151"/>
    <w:rsid w:val="006114C7"/>
    <w:rsid w:val="00611650"/>
    <w:rsid w:val="00611787"/>
    <w:rsid w:val="0061232F"/>
    <w:rsid w:val="00612514"/>
    <w:rsid w:val="00612542"/>
    <w:rsid w:val="006126E0"/>
    <w:rsid w:val="00612918"/>
    <w:rsid w:val="00613293"/>
    <w:rsid w:val="00613808"/>
    <w:rsid w:val="00614062"/>
    <w:rsid w:val="006142AF"/>
    <w:rsid w:val="00614402"/>
    <w:rsid w:val="00614511"/>
    <w:rsid w:val="00615213"/>
    <w:rsid w:val="00615F76"/>
    <w:rsid w:val="006164ED"/>
    <w:rsid w:val="00616758"/>
    <w:rsid w:val="00616C1D"/>
    <w:rsid w:val="00616DB1"/>
    <w:rsid w:val="00617117"/>
    <w:rsid w:val="0061745A"/>
    <w:rsid w:val="0061747A"/>
    <w:rsid w:val="00617A7B"/>
    <w:rsid w:val="0062041E"/>
    <w:rsid w:val="00620848"/>
    <w:rsid w:val="006211E8"/>
    <w:rsid w:val="006214EE"/>
    <w:rsid w:val="006230DB"/>
    <w:rsid w:val="00623821"/>
    <w:rsid w:val="00623FE7"/>
    <w:rsid w:val="00624072"/>
    <w:rsid w:val="0062421D"/>
    <w:rsid w:val="0062461D"/>
    <w:rsid w:val="00624F86"/>
    <w:rsid w:val="00625086"/>
    <w:rsid w:val="00626077"/>
    <w:rsid w:val="0062616E"/>
    <w:rsid w:val="00626297"/>
    <w:rsid w:val="00626509"/>
    <w:rsid w:val="006265E7"/>
    <w:rsid w:val="006270DB"/>
    <w:rsid w:val="00627185"/>
    <w:rsid w:val="00627415"/>
    <w:rsid w:val="0063047C"/>
    <w:rsid w:val="006306CA"/>
    <w:rsid w:val="00630E47"/>
    <w:rsid w:val="00631052"/>
    <w:rsid w:val="00631686"/>
    <w:rsid w:val="00631C5A"/>
    <w:rsid w:val="00631C9F"/>
    <w:rsid w:val="00632F23"/>
    <w:rsid w:val="00632F37"/>
    <w:rsid w:val="00633072"/>
    <w:rsid w:val="006336F5"/>
    <w:rsid w:val="00633864"/>
    <w:rsid w:val="00633C04"/>
    <w:rsid w:val="006343F8"/>
    <w:rsid w:val="006344D6"/>
    <w:rsid w:val="00634653"/>
    <w:rsid w:val="00634A0B"/>
    <w:rsid w:val="00634B74"/>
    <w:rsid w:val="006364BD"/>
    <w:rsid w:val="00636905"/>
    <w:rsid w:val="00636AFB"/>
    <w:rsid w:val="00636CA0"/>
    <w:rsid w:val="0063717B"/>
    <w:rsid w:val="006371B1"/>
    <w:rsid w:val="0063747A"/>
    <w:rsid w:val="0063782E"/>
    <w:rsid w:val="00637BEA"/>
    <w:rsid w:val="00640011"/>
    <w:rsid w:val="006400E5"/>
    <w:rsid w:val="00640193"/>
    <w:rsid w:val="0064092A"/>
    <w:rsid w:val="00640DB7"/>
    <w:rsid w:val="00641168"/>
    <w:rsid w:val="00641199"/>
    <w:rsid w:val="0064122A"/>
    <w:rsid w:val="00641405"/>
    <w:rsid w:val="00641BD3"/>
    <w:rsid w:val="00641F3E"/>
    <w:rsid w:val="006439FD"/>
    <w:rsid w:val="00644B31"/>
    <w:rsid w:val="00644D5E"/>
    <w:rsid w:val="00644E66"/>
    <w:rsid w:val="00645209"/>
    <w:rsid w:val="0064534C"/>
    <w:rsid w:val="00645CC3"/>
    <w:rsid w:val="006464BC"/>
    <w:rsid w:val="006469F5"/>
    <w:rsid w:val="006470BF"/>
    <w:rsid w:val="00647114"/>
    <w:rsid w:val="00647E5D"/>
    <w:rsid w:val="006518FE"/>
    <w:rsid w:val="0065205C"/>
    <w:rsid w:val="00653047"/>
    <w:rsid w:val="0065459D"/>
    <w:rsid w:val="006545CE"/>
    <w:rsid w:val="0065467F"/>
    <w:rsid w:val="00654722"/>
    <w:rsid w:val="0065475F"/>
    <w:rsid w:val="006554DD"/>
    <w:rsid w:val="006556D9"/>
    <w:rsid w:val="00655809"/>
    <w:rsid w:val="00655977"/>
    <w:rsid w:val="00655B66"/>
    <w:rsid w:val="00656621"/>
    <w:rsid w:val="00656B75"/>
    <w:rsid w:val="00657135"/>
    <w:rsid w:val="0065741F"/>
    <w:rsid w:val="00657866"/>
    <w:rsid w:val="0065786A"/>
    <w:rsid w:val="006578CD"/>
    <w:rsid w:val="00657BD0"/>
    <w:rsid w:val="00657FC3"/>
    <w:rsid w:val="00660171"/>
    <w:rsid w:val="00660205"/>
    <w:rsid w:val="0066095C"/>
    <w:rsid w:val="00660C66"/>
    <w:rsid w:val="00661457"/>
    <w:rsid w:val="006615B5"/>
    <w:rsid w:val="006616BB"/>
    <w:rsid w:val="00661AC6"/>
    <w:rsid w:val="00663B98"/>
    <w:rsid w:val="00663CF9"/>
    <w:rsid w:val="00663EA5"/>
    <w:rsid w:val="00664315"/>
    <w:rsid w:val="0066455A"/>
    <w:rsid w:val="0066478D"/>
    <w:rsid w:val="006647BE"/>
    <w:rsid w:val="006652B9"/>
    <w:rsid w:val="0066550E"/>
    <w:rsid w:val="00665B59"/>
    <w:rsid w:val="00665BE9"/>
    <w:rsid w:val="00665F70"/>
    <w:rsid w:val="006663A6"/>
    <w:rsid w:val="006663BF"/>
    <w:rsid w:val="006674A2"/>
    <w:rsid w:val="00667B57"/>
    <w:rsid w:val="00670066"/>
    <w:rsid w:val="00670ADE"/>
    <w:rsid w:val="006710FA"/>
    <w:rsid w:val="006712CE"/>
    <w:rsid w:val="006714CB"/>
    <w:rsid w:val="00671820"/>
    <w:rsid w:val="00671884"/>
    <w:rsid w:val="00671986"/>
    <w:rsid w:val="00671EF0"/>
    <w:rsid w:val="0067224B"/>
    <w:rsid w:val="00672AFA"/>
    <w:rsid w:val="00673C5A"/>
    <w:rsid w:val="00673DE1"/>
    <w:rsid w:val="00673EC3"/>
    <w:rsid w:val="00674D29"/>
    <w:rsid w:val="00674FF7"/>
    <w:rsid w:val="0067517E"/>
    <w:rsid w:val="00676BB7"/>
    <w:rsid w:val="00677095"/>
    <w:rsid w:val="006775EA"/>
    <w:rsid w:val="00677818"/>
    <w:rsid w:val="00677D35"/>
    <w:rsid w:val="00680183"/>
    <w:rsid w:val="00681854"/>
    <w:rsid w:val="00681B75"/>
    <w:rsid w:val="00681E12"/>
    <w:rsid w:val="00682630"/>
    <w:rsid w:val="00683177"/>
    <w:rsid w:val="006843ED"/>
    <w:rsid w:val="0068461A"/>
    <w:rsid w:val="00684B16"/>
    <w:rsid w:val="00684B7E"/>
    <w:rsid w:val="006851C3"/>
    <w:rsid w:val="0068573D"/>
    <w:rsid w:val="0068595D"/>
    <w:rsid w:val="006859F4"/>
    <w:rsid w:val="006864AA"/>
    <w:rsid w:val="00686E28"/>
    <w:rsid w:val="006870D3"/>
    <w:rsid w:val="0068742F"/>
    <w:rsid w:val="006876D8"/>
    <w:rsid w:val="0068778A"/>
    <w:rsid w:val="006878BA"/>
    <w:rsid w:val="00687A0C"/>
    <w:rsid w:val="00687B86"/>
    <w:rsid w:val="00687C48"/>
    <w:rsid w:val="00690163"/>
    <w:rsid w:val="00690980"/>
    <w:rsid w:val="00690CCA"/>
    <w:rsid w:val="006917FC"/>
    <w:rsid w:val="00691D10"/>
    <w:rsid w:val="00691FEA"/>
    <w:rsid w:val="0069276F"/>
    <w:rsid w:val="00692CF9"/>
    <w:rsid w:val="00693056"/>
    <w:rsid w:val="00693A78"/>
    <w:rsid w:val="0069405C"/>
    <w:rsid w:val="006949E5"/>
    <w:rsid w:val="006949F3"/>
    <w:rsid w:val="00694B5D"/>
    <w:rsid w:val="00694E65"/>
    <w:rsid w:val="00695104"/>
    <w:rsid w:val="006958AB"/>
    <w:rsid w:val="00695A8E"/>
    <w:rsid w:val="00696083"/>
    <w:rsid w:val="0069703D"/>
    <w:rsid w:val="006970E6"/>
    <w:rsid w:val="006975AC"/>
    <w:rsid w:val="006979A3"/>
    <w:rsid w:val="00697DE2"/>
    <w:rsid w:val="006A00E6"/>
    <w:rsid w:val="006A0950"/>
    <w:rsid w:val="006A0A34"/>
    <w:rsid w:val="006A10BC"/>
    <w:rsid w:val="006A164A"/>
    <w:rsid w:val="006A16F6"/>
    <w:rsid w:val="006A1A05"/>
    <w:rsid w:val="006A20B7"/>
    <w:rsid w:val="006A234B"/>
    <w:rsid w:val="006A2723"/>
    <w:rsid w:val="006A2CDA"/>
    <w:rsid w:val="006A31EA"/>
    <w:rsid w:val="006A392C"/>
    <w:rsid w:val="006A3C8F"/>
    <w:rsid w:val="006A416B"/>
    <w:rsid w:val="006A4F78"/>
    <w:rsid w:val="006A5861"/>
    <w:rsid w:val="006A5D9B"/>
    <w:rsid w:val="006A660A"/>
    <w:rsid w:val="006A6EFB"/>
    <w:rsid w:val="006B087A"/>
    <w:rsid w:val="006B0C05"/>
    <w:rsid w:val="006B1238"/>
    <w:rsid w:val="006B1BB0"/>
    <w:rsid w:val="006B24D6"/>
    <w:rsid w:val="006B2618"/>
    <w:rsid w:val="006B304B"/>
    <w:rsid w:val="006B3057"/>
    <w:rsid w:val="006B3106"/>
    <w:rsid w:val="006B36D6"/>
    <w:rsid w:val="006B39D4"/>
    <w:rsid w:val="006B3BAB"/>
    <w:rsid w:val="006B3C3F"/>
    <w:rsid w:val="006B4691"/>
    <w:rsid w:val="006B4EF3"/>
    <w:rsid w:val="006B504A"/>
    <w:rsid w:val="006B54FF"/>
    <w:rsid w:val="006B569F"/>
    <w:rsid w:val="006B6511"/>
    <w:rsid w:val="006B6551"/>
    <w:rsid w:val="006B7490"/>
    <w:rsid w:val="006B77E9"/>
    <w:rsid w:val="006B7AD4"/>
    <w:rsid w:val="006B7D4B"/>
    <w:rsid w:val="006C07D1"/>
    <w:rsid w:val="006C07F5"/>
    <w:rsid w:val="006C0825"/>
    <w:rsid w:val="006C0903"/>
    <w:rsid w:val="006C097B"/>
    <w:rsid w:val="006C0C59"/>
    <w:rsid w:val="006C13E3"/>
    <w:rsid w:val="006C1528"/>
    <w:rsid w:val="006C1A08"/>
    <w:rsid w:val="006C1F70"/>
    <w:rsid w:val="006C261A"/>
    <w:rsid w:val="006C2A75"/>
    <w:rsid w:val="006C2FDF"/>
    <w:rsid w:val="006C3AF9"/>
    <w:rsid w:val="006C3C9A"/>
    <w:rsid w:val="006C4285"/>
    <w:rsid w:val="006C45B2"/>
    <w:rsid w:val="006C4DD7"/>
    <w:rsid w:val="006C4E0D"/>
    <w:rsid w:val="006C5735"/>
    <w:rsid w:val="006C61D1"/>
    <w:rsid w:val="006C621E"/>
    <w:rsid w:val="006C672C"/>
    <w:rsid w:val="006C679B"/>
    <w:rsid w:val="006C6AE6"/>
    <w:rsid w:val="006C6B3C"/>
    <w:rsid w:val="006C739F"/>
    <w:rsid w:val="006C7765"/>
    <w:rsid w:val="006C7789"/>
    <w:rsid w:val="006C78C2"/>
    <w:rsid w:val="006C7C5A"/>
    <w:rsid w:val="006C7E34"/>
    <w:rsid w:val="006C7EBE"/>
    <w:rsid w:val="006D0261"/>
    <w:rsid w:val="006D0825"/>
    <w:rsid w:val="006D0B62"/>
    <w:rsid w:val="006D0F4B"/>
    <w:rsid w:val="006D125E"/>
    <w:rsid w:val="006D2022"/>
    <w:rsid w:val="006D20B9"/>
    <w:rsid w:val="006D2B12"/>
    <w:rsid w:val="006D2EF2"/>
    <w:rsid w:val="006D2F50"/>
    <w:rsid w:val="006D3100"/>
    <w:rsid w:val="006D35FE"/>
    <w:rsid w:val="006D378E"/>
    <w:rsid w:val="006D397C"/>
    <w:rsid w:val="006D3A95"/>
    <w:rsid w:val="006D40B0"/>
    <w:rsid w:val="006D49CE"/>
    <w:rsid w:val="006D4AEE"/>
    <w:rsid w:val="006D4C74"/>
    <w:rsid w:val="006D4CE3"/>
    <w:rsid w:val="006D72AC"/>
    <w:rsid w:val="006D769B"/>
    <w:rsid w:val="006E0333"/>
    <w:rsid w:val="006E049E"/>
    <w:rsid w:val="006E0869"/>
    <w:rsid w:val="006E0945"/>
    <w:rsid w:val="006E1C71"/>
    <w:rsid w:val="006E1E98"/>
    <w:rsid w:val="006E2434"/>
    <w:rsid w:val="006E255D"/>
    <w:rsid w:val="006E2B84"/>
    <w:rsid w:val="006E31B6"/>
    <w:rsid w:val="006E5953"/>
    <w:rsid w:val="006E5DE0"/>
    <w:rsid w:val="006E6178"/>
    <w:rsid w:val="006E643F"/>
    <w:rsid w:val="006E64E1"/>
    <w:rsid w:val="006E7465"/>
    <w:rsid w:val="006E780A"/>
    <w:rsid w:val="006F0CDA"/>
    <w:rsid w:val="006F12C5"/>
    <w:rsid w:val="006F154F"/>
    <w:rsid w:val="006F1D59"/>
    <w:rsid w:val="006F3265"/>
    <w:rsid w:val="006F36C1"/>
    <w:rsid w:val="006F39C3"/>
    <w:rsid w:val="006F3B27"/>
    <w:rsid w:val="006F3BFF"/>
    <w:rsid w:val="006F3C8C"/>
    <w:rsid w:val="006F41E2"/>
    <w:rsid w:val="006F4331"/>
    <w:rsid w:val="006F45CF"/>
    <w:rsid w:val="006F476D"/>
    <w:rsid w:val="006F4A13"/>
    <w:rsid w:val="006F578C"/>
    <w:rsid w:val="006F5841"/>
    <w:rsid w:val="006F591F"/>
    <w:rsid w:val="006F5AB7"/>
    <w:rsid w:val="006F6198"/>
    <w:rsid w:val="006F6691"/>
    <w:rsid w:val="006F68F5"/>
    <w:rsid w:val="006F6AD0"/>
    <w:rsid w:val="006F7D18"/>
    <w:rsid w:val="006F7E17"/>
    <w:rsid w:val="00700B1B"/>
    <w:rsid w:val="00700BC4"/>
    <w:rsid w:val="00700C7D"/>
    <w:rsid w:val="00700E71"/>
    <w:rsid w:val="00701AE9"/>
    <w:rsid w:val="00701C5F"/>
    <w:rsid w:val="00701CE3"/>
    <w:rsid w:val="00701E77"/>
    <w:rsid w:val="0070200B"/>
    <w:rsid w:val="00702057"/>
    <w:rsid w:val="00702534"/>
    <w:rsid w:val="007027DF"/>
    <w:rsid w:val="0070331B"/>
    <w:rsid w:val="007039EB"/>
    <w:rsid w:val="00703A6D"/>
    <w:rsid w:val="007042B5"/>
    <w:rsid w:val="00705164"/>
    <w:rsid w:val="0070558B"/>
    <w:rsid w:val="007059BF"/>
    <w:rsid w:val="00705FCC"/>
    <w:rsid w:val="0070614A"/>
    <w:rsid w:val="00706714"/>
    <w:rsid w:val="00706AFA"/>
    <w:rsid w:val="0070719A"/>
    <w:rsid w:val="00707318"/>
    <w:rsid w:val="007073A5"/>
    <w:rsid w:val="007076C4"/>
    <w:rsid w:val="0071043A"/>
    <w:rsid w:val="0071084B"/>
    <w:rsid w:val="00710A30"/>
    <w:rsid w:val="00710BF3"/>
    <w:rsid w:val="00710C5A"/>
    <w:rsid w:val="00710CE6"/>
    <w:rsid w:val="00710FFD"/>
    <w:rsid w:val="00711052"/>
    <w:rsid w:val="00711774"/>
    <w:rsid w:val="00711ED9"/>
    <w:rsid w:val="007127DD"/>
    <w:rsid w:val="00712F01"/>
    <w:rsid w:val="00713664"/>
    <w:rsid w:val="00713F63"/>
    <w:rsid w:val="00714839"/>
    <w:rsid w:val="00714958"/>
    <w:rsid w:val="00714FF6"/>
    <w:rsid w:val="007151E7"/>
    <w:rsid w:val="00715311"/>
    <w:rsid w:val="00715724"/>
    <w:rsid w:val="00715877"/>
    <w:rsid w:val="00715B26"/>
    <w:rsid w:val="00716063"/>
    <w:rsid w:val="007160E7"/>
    <w:rsid w:val="00716DA0"/>
    <w:rsid w:val="00716F4C"/>
    <w:rsid w:val="00717983"/>
    <w:rsid w:val="00717DA8"/>
    <w:rsid w:val="007203FE"/>
    <w:rsid w:val="00720CD3"/>
    <w:rsid w:val="00720D7C"/>
    <w:rsid w:val="00720E3F"/>
    <w:rsid w:val="007221E7"/>
    <w:rsid w:val="007229B0"/>
    <w:rsid w:val="0072345F"/>
    <w:rsid w:val="00723A89"/>
    <w:rsid w:val="00724321"/>
    <w:rsid w:val="00724C00"/>
    <w:rsid w:val="007257A5"/>
    <w:rsid w:val="00725833"/>
    <w:rsid w:val="00725918"/>
    <w:rsid w:val="007262B6"/>
    <w:rsid w:val="00726E64"/>
    <w:rsid w:val="00726F37"/>
    <w:rsid w:val="00727121"/>
    <w:rsid w:val="0072717E"/>
    <w:rsid w:val="00727673"/>
    <w:rsid w:val="00727D01"/>
    <w:rsid w:val="0073040E"/>
    <w:rsid w:val="00730511"/>
    <w:rsid w:val="007309F6"/>
    <w:rsid w:val="00730A2E"/>
    <w:rsid w:val="00730AD9"/>
    <w:rsid w:val="00731AA1"/>
    <w:rsid w:val="0073228E"/>
    <w:rsid w:val="007325E8"/>
    <w:rsid w:val="00733175"/>
    <w:rsid w:val="00733511"/>
    <w:rsid w:val="007339C7"/>
    <w:rsid w:val="00734ECE"/>
    <w:rsid w:val="00735E0F"/>
    <w:rsid w:val="00735FC4"/>
    <w:rsid w:val="007361A4"/>
    <w:rsid w:val="007369CC"/>
    <w:rsid w:val="00736A53"/>
    <w:rsid w:val="00736B20"/>
    <w:rsid w:val="00736B4B"/>
    <w:rsid w:val="007373DF"/>
    <w:rsid w:val="00737902"/>
    <w:rsid w:val="007403BC"/>
    <w:rsid w:val="007406EF"/>
    <w:rsid w:val="00740891"/>
    <w:rsid w:val="00740C7D"/>
    <w:rsid w:val="00741212"/>
    <w:rsid w:val="007414AA"/>
    <w:rsid w:val="007416DC"/>
    <w:rsid w:val="00741BE0"/>
    <w:rsid w:val="0074232A"/>
    <w:rsid w:val="00742825"/>
    <w:rsid w:val="007429D1"/>
    <w:rsid w:val="00742C08"/>
    <w:rsid w:val="00743561"/>
    <w:rsid w:val="007435F0"/>
    <w:rsid w:val="00743F84"/>
    <w:rsid w:val="00744557"/>
    <w:rsid w:val="00744734"/>
    <w:rsid w:val="007456E5"/>
    <w:rsid w:val="00745BE4"/>
    <w:rsid w:val="00746E64"/>
    <w:rsid w:val="0074713A"/>
    <w:rsid w:val="00747302"/>
    <w:rsid w:val="00747875"/>
    <w:rsid w:val="00750045"/>
    <w:rsid w:val="00750421"/>
    <w:rsid w:val="007505E6"/>
    <w:rsid w:val="0075164A"/>
    <w:rsid w:val="007518F9"/>
    <w:rsid w:val="00751E4E"/>
    <w:rsid w:val="007523AE"/>
    <w:rsid w:val="00753218"/>
    <w:rsid w:val="0075371B"/>
    <w:rsid w:val="00754416"/>
    <w:rsid w:val="00754F8D"/>
    <w:rsid w:val="007556AD"/>
    <w:rsid w:val="0075643C"/>
    <w:rsid w:val="007571F7"/>
    <w:rsid w:val="00757477"/>
    <w:rsid w:val="00757574"/>
    <w:rsid w:val="007579C9"/>
    <w:rsid w:val="00757A64"/>
    <w:rsid w:val="00757F29"/>
    <w:rsid w:val="00760052"/>
    <w:rsid w:val="00760576"/>
    <w:rsid w:val="007606A2"/>
    <w:rsid w:val="00760C1A"/>
    <w:rsid w:val="00761610"/>
    <w:rsid w:val="00761B1E"/>
    <w:rsid w:val="00761CBD"/>
    <w:rsid w:val="007635A8"/>
    <w:rsid w:val="0076405D"/>
    <w:rsid w:val="00764136"/>
    <w:rsid w:val="0076431C"/>
    <w:rsid w:val="00764A72"/>
    <w:rsid w:val="00764FFE"/>
    <w:rsid w:val="0076502C"/>
    <w:rsid w:val="007653EC"/>
    <w:rsid w:val="0076557C"/>
    <w:rsid w:val="007659A6"/>
    <w:rsid w:val="00765C9B"/>
    <w:rsid w:val="00766C5D"/>
    <w:rsid w:val="00767142"/>
    <w:rsid w:val="00767511"/>
    <w:rsid w:val="00767AF7"/>
    <w:rsid w:val="00767D9C"/>
    <w:rsid w:val="00770043"/>
    <w:rsid w:val="00770A2E"/>
    <w:rsid w:val="00771142"/>
    <w:rsid w:val="0077256A"/>
    <w:rsid w:val="00772BA4"/>
    <w:rsid w:val="00772CFE"/>
    <w:rsid w:val="00773BE9"/>
    <w:rsid w:val="007748A2"/>
    <w:rsid w:val="007748B4"/>
    <w:rsid w:val="007749D0"/>
    <w:rsid w:val="00775158"/>
    <w:rsid w:val="00775AFD"/>
    <w:rsid w:val="00775EDB"/>
    <w:rsid w:val="00775F71"/>
    <w:rsid w:val="007766DC"/>
    <w:rsid w:val="007767C9"/>
    <w:rsid w:val="00776CE0"/>
    <w:rsid w:val="00776F46"/>
    <w:rsid w:val="007771CF"/>
    <w:rsid w:val="007773D7"/>
    <w:rsid w:val="00777417"/>
    <w:rsid w:val="00777489"/>
    <w:rsid w:val="00777C54"/>
    <w:rsid w:val="007802B0"/>
    <w:rsid w:val="00780FAF"/>
    <w:rsid w:val="00781A0A"/>
    <w:rsid w:val="00781C18"/>
    <w:rsid w:val="00781C26"/>
    <w:rsid w:val="00781CD2"/>
    <w:rsid w:val="00781F78"/>
    <w:rsid w:val="007828DB"/>
    <w:rsid w:val="00782DAD"/>
    <w:rsid w:val="0078456F"/>
    <w:rsid w:val="007848E8"/>
    <w:rsid w:val="00785B2C"/>
    <w:rsid w:val="007865C5"/>
    <w:rsid w:val="00786743"/>
    <w:rsid w:val="0078692E"/>
    <w:rsid w:val="00786A01"/>
    <w:rsid w:val="00786F03"/>
    <w:rsid w:val="00787828"/>
    <w:rsid w:val="007879A3"/>
    <w:rsid w:val="0079022D"/>
    <w:rsid w:val="007903B9"/>
    <w:rsid w:val="00790543"/>
    <w:rsid w:val="00790935"/>
    <w:rsid w:val="00790B82"/>
    <w:rsid w:val="00790BE3"/>
    <w:rsid w:val="00791122"/>
    <w:rsid w:val="00791A5B"/>
    <w:rsid w:val="00791ABA"/>
    <w:rsid w:val="0079230B"/>
    <w:rsid w:val="0079264B"/>
    <w:rsid w:val="007929FE"/>
    <w:rsid w:val="007932E6"/>
    <w:rsid w:val="00793418"/>
    <w:rsid w:val="00793A9B"/>
    <w:rsid w:val="00793ABB"/>
    <w:rsid w:val="0079410F"/>
    <w:rsid w:val="0079428D"/>
    <w:rsid w:val="0079496F"/>
    <w:rsid w:val="007949F7"/>
    <w:rsid w:val="00794ED0"/>
    <w:rsid w:val="00795321"/>
    <w:rsid w:val="00795AD6"/>
    <w:rsid w:val="00795D09"/>
    <w:rsid w:val="00795D94"/>
    <w:rsid w:val="00795FEC"/>
    <w:rsid w:val="0079606C"/>
    <w:rsid w:val="007962E8"/>
    <w:rsid w:val="00797451"/>
    <w:rsid w:val="007977D2"/>
    <w:rsid w:val="00797A25"/>
    <w:rsid w:val="00797B5E"/>
    <w:rsid w:val="00797DED"/>
    <w:rsid w:val="007A00F7"/>
    <w:rsid w:val="007A07C4"/>
    <w:rsid w:val="007A1212"/>
    <w:rsid w:val="007A1657"/>
    <w:rsid w:val="007A1AC7"/>
    <w:rsid w:val="007A2020"/>
    <w:rsid w:val="007A2121"/>
    <w:rsid w:val="007A22C4"/>
    <w:rsid w:val="007A29C6"/>
    <w:rsid w:val="007A2A52"/>
    <w:rsid w:val="007A2DE9"/>
    <w:rsid w:val="007A2EB6"/>
    <w:rsid w:val="007A32C3"/>
    <w:rsid w:val="007A44F8"/>
    <w:rsid w:val="007A4797"/>
    <w:rsid w:val="007A4A4E"/>
    <w:rsid w:val="007A4D73"/>
    <w:rsid w:val="007A5186"/>
    <w:rsid w:val="007A666B"/>
    <w:rsid w:val="007A6E9B"/>
    <w:rsid w:val="007A7550"/>
    <w:rsid w:val="007B0260"/>
    <w:rsid w:val="007B0A44"/>
    <w:rsid w:val="007B120C"/>
    <w:rsid w:val="007B13D4"/>
    <w:rsid w:val="007B1839"/>
    <w:rsid w:val="007B1A1C"/>
    <w:rsid w:val="007B1B43"/>
    <w:rsid w:val="007B229E"/>
    <w:rsid w:val="007B22E0"/>
    <w:rsid w:val="007B2641"/>
    <w:rsid w:val="007B269B"/>
    <w:rsid w:val="007B2796"/>
    <w:rsid w:val="007B27B8"/>
    <w:rsid w:val="007B28F1"/>
    <w:rsid w:val="007B29BA"/>
    <w:rsid w:val="007B2E70"/>
    <w:rsid w:val="007B2F66"/>
    <w:rsid w:val="007B4059"/>
    <w:rsid w:val="007B44F7"/>
    <w:rsid w:val="007B4A1F"/>
    <w:rsid w:val="007B4ABA"/>
    <w:rsid w:val="007B5065"/>
    <w:rsid w:val="007B5244"/>
    <w:rsid w:val="007B5CAC"/>
    <w:rsid w:val="007B6146"/>
    <w:rsid w:val="007B67DD"/>
    <w:rsid w:val="007B7500"/>
    <w:rsid w:val="007B7501"/>
    <w:rsid w:val="007B791B"/>
    <w:rsid w:val="007B7E13"/>
    <w:rsid w:val="007C0933"/>
    <w:rsid w:val="007C0C94"/>
    <w:rsid w:val="007C0F84"/>
    <w:rsid w:val="007C1BB4"/>
    <w:rsid w:val="007C1BB8"/>
    <w:rsid w:val="007C2745"/>
    <w:rsid w:val="007C28D7"/>
    <w:rsid w:val="007C31CB"/>
    <w:rsid w:val="007C3AAF"/>
    <w:rsid w:val="007C4A4D"/>
    <w:rsid w:val="007C4CA0"/>
    <w:rsid w:val="007C5221"/>
    <w:rsid w:val="007C55B8"/>
    <w:rsid w:val="007C55E4"/>
    <w:rsid w:val="007C5E5F"/>
    <w:rsid w:val="007C5ED3"/>
    <w:rsid w:val="007C6011"/>
    <w:rsid w:val="007C67F0"/>
    <w:rsid w:val="007C6AD6"/>
    <w:rsid w:val="007C6B31"/>
    <w:rsid w:val="007C6C7C"/>
    <w:rsid w:val="007C6D49"/>
    <w:rsid w:val="007C797A"/>
    <w:rsid w:val="007C7A87"/>
    <w:rsid w:val="007C7BD9"/>
    <w:rsid w:val="007C7BF2"/>
    <w:rsid w:val="007D0030"/>
    <w:rsid w:val="007D0A01"/>
    <w:rsid w:val="007D126E"/>
    <w:rsid w:val="007D15DB"/>
    <w:rsid w:val="007D1817"/>
    <w:rsid w:val="007D256A"/>
    <w:rsid w:val="007D26B3"/>
    <w:rsid w:val="007D2996"/>
    <w:rsid w:val="007D3114"/>
    <w:rsid w:val="007D3459"/>
    <w:rsid w:val="007D48CF"/>
    <w:rsid w:val="007D49A4"/>
    <w:rsid w:val="007D5714"/>
    <w:rsid w:val="007D5D3D"/>
    <w:rsid w:val="007D5E4D"/>
    <w:rsid w:val="007D6E67"/>
    <w:rsid w:val="007D6E6E"/>
    <w:rsid w:val="007D6EB4"/>
    <w:rsid w:val="007D6F88"/>
    <w:rsid w:val="007D7205"/>
    <w:rsid w:val="007D722E"/>
    <w:rsid w:val="007D7CEF"/>
    <w:rsid w:val="007D7DE2"/>
    <w:rsid w:val="007E0141"/>
    <w:rsid w:val="007E02D2"/>
    <w:rsid w:val="007E0561"/>
    <w:rsid w:val="007E1ABC"/>
    <w:rsid w:val="007E22FB"/>
    <w:rsid w:val="007E2BB2"/>
    <w:rsid w:val="007E2CA5"/>
    <w:rsid w:val="007E3161"/>
    <w:rsid w:val="007E3831"/>
    <w:rsid w:val="007E627F"/>
    <w:rsid w:val="007E66D3"/>
    <w:rsid w:val="007E7185"/>
    <w:rsid w:val="007E7201"/>
    <w:rsid w:val="007E7892"/>
    <w:rsid w:val="007E7CED"/>
    <w:rsid w:val="007F02BA"/>
    <w:rsid w:val="007F06E0"/>
    <w:rsid w:val="007F0AD2"/>
    <w:rsid w:val="007F116A"/>
    <w:rsid w:val="007F119E"/>
    <w:rsid w:val="007F11AE"/>
    <w:rsid w:val="007F1BB2"/>
    <w:rsid w:val="007F1F95"/>
    <w:rsid w:val="007F27AE"/>
    <w:rsid w:val="007F3AC8"/>
    <w:rsid w:val="007F3C10"/>
    <w:rsid w:val="007F3D34"/>
    <w:rsid w:val="007F4016"/>
    <w:rsid w:val="007F422E"/>
    <w:rsid w:val="007F4831"/>
    <w:rsid w:val="007F4F30"/>
    <w:rsid w:val="007F5308"/>
    <w:rsid w:val="007F70A5"/>
    <w:rsid w:val="007F7664"/>
    <w:rsid w:val="007F7700"/>
    <w:rsid w:val="007F7779"/>
    <w:rsid w:val="007F7A56"/>
    <w:rsid w:val="008014C6"/>
    <w:rsid w:val="0080175E"/>
    <w:rsid w:val="008024C1"/>
    <w:rsid w:val="00802E6E"/>
    <w:rsid w:val="00803260"/>
    <w:rsid w:val="00803756"/>
    <w:rsid w:val="0080376B"/>
    <w:rsid w:val="008039A8"/>
    <w:rsid w:val="00803A2F"/>
    <w:rsid w:val="008046C0"/>
    <w:rsid w:val="00804983"/>
    <w:rsid w:val="008056DB"/>
    <w:rsid w:val="00805EC3"/>
    <w:rsid w:val="0080606C"/>
    <w:rsid w:val="00806516"/>
    <w:rsid w:val="00806895"/>
    <w:rsid w:val="00806D72"/>
    <w:rsid w:val="008073BA"/>
    <w:rsid w:val="0080759B"/>
    <w:rsid w:val="0080779A"/>
    <w:rsid w:val="00810597"/>
    <w:rsid w:val="0081063B"/>
    <w:rsid w:val="008107A0"/>
    <w:rsid w:val="00810A6D"/>
    <w:rsid w:val="00810EC5"/>
    <w:rsid w:val="00811163"/>
    <w:rsid w:val="00811512"/>
    <w:rsid w:val="00811991"/>
    <w:rsid w:val="00811C36"/>
    <w:rsid w:val="008129B8"/>
    <w:rsid w:val="0081357E"/>
    <w:rsid w:val="00813997"/>
    <w:rsid w:val="00813B76"/>
    <w:rsid w:val="008145B3"/>
    <w:rsid w:val="00814969"/>
    <w:rsid w:val="008156FF"/>
    <w:rsid w:val="0081685E"/>
    <w:rsid w:val="0081717E"/>
    <w:rsid w:val="008172CD"/>
    <w:rsid w:val="008177CC"/>
    <w:rsid w:val="008177FD"/>
    <w:rsid w:val="00817CFD"/>
    <w:rsid w:val="00820161"/>
    <w:rsid w:val="0082029C"/>
    <w:rsid w:val="00821D4B"/>
    <w:rsid w:val="00821E1D"/>
    <w:rsid w:val="00821E31"/>
    <w:rsid w:val="008221B4"/>
    <w:rsid w:val="00822B6C"/>
    <w:rsid w:val="00822D32"/>
    <w:rsid w:val="0082326C"/>
    <w:rsid w:val="00823744"/>
    <w:rsid w:val="00824A86"/>
    <w:rsid w:val="00824BD7"/>
    <w:rsid w:val="00824D6B"/>
    <w:rsid w:val="00824EBB"/>
    <w:rsid w:val="00825630"/>
    <w:rsid w:val="008258CE"/>
    <w:rsid w:val="00825CBA"/>
    <w:rsid w:val="00826031"/>
    <w:rsid w:val="00826137"/>
    <w:rsid w:val="00827053"/>
    <w:rsid w:val="00827500"/>
    <w:rsid w:val="008277E7"/>
    <w:rsid w:val="00827A34"/>
    <w:rsid w:val="0083002A"/>
    <w:rsid w:val="0083002B"/>
    <w:rsid w:val="008300EE"/>
    <w:rsid w:val="00831169"/>
    <w:rsid w:val="00831BC5"/>
    <w:rsid w:val="00832F4C"/>
    <w:rsid w:val="008334E2"/>
    <w:rsid w:val="008335ED"/>
    <w:rsid w:val="008336EE"/>
    <w:rsid w:val="00833845"/>
    <w:rsid w:val="00833A26"/>
    <w:rsid w:val="00833D17"/>
    <w:rsid w:val="00833F1A"/>
    <w:rsid w:val="00834518"/>
    <w:rsid w:val="008346C8"/>
    <w:rsid w:val="008348CF"/>
    <w:rsid w:val="00834AB0"/>
    <w:rsid w:val="00834B44"/>
    <w:rsid w:val="00834ECA"/>
    <w:rsid w:val="0083587C"/>
    <w:rsid w:val="0083593A"/>
    <w:rsid w:val="00835BE9"/>
    <w:rsid w:val="00836035"/>
    <w:rsid w:val="00836551"/>
    <w:rsid w:val="008369D4"/>
    <w:rsid w:val="00837ACB"/>
    <w:rsid w:val="00840062"/>
    <w:rsid w:val="00840B05"/>
    <w:rsid w:val="008410B3"/>
    <w:rsid w:val="00841839"/>
    <w:rsid w:val="008421E8"/>
    <w:rsid w:val="00843636"/>
    <w:rsid w:val="008437FC"/>
    <w:rsid w:val="00843A82"/>
    <w:rsid w:val="00843B6E"/>
    <w:rsid w:val="00843CCD"/>
    <w:rsid w:val="00843FAC"/>
    <w:rsid w:val="0084456D"/>
    <w:rsid w:val="0084460E"/>
    <w:rsid w:val="008448A1"/>
    <w:rsid w:val="00844D3D"/>
    <w:rsid w:val="0084571F"/>
    <w:rsid w:val="00845960"/>
    <w:rsid w:val="00846348"/>
    <w:rsid w:val="00846A25"/>
    <w:rsid w:val="00846E3A"/>
    <w:rsid w:val="00847EC6"/>
    <w:rsid w:val="0085079C"/>
    <w:rsid w:val="00850877"/>
    <w:rsid w:val="00850D3D"/>
    <w:rsid w:val="00850E5E"/>
    <w:rsid w:val="0085119C"/>
    <w:rsid w:val="008512AB"/>
    <w:rsid w:val="00851B3B"/>
    <w:rsid w:val="00851BAE"/>
    <w:rsid w:val="008525BA"/>
    <w:rsid w:val="00852680"/>
    <w:rsid w:val="00852942"/>
    <w:rsid w:val="008529A7"/>
    <w:rsid w:val="00852BE9"/>
    <w:rsid w:val="008530F0"/>
    <w:rsid w:val="008536A6"/>
    <w:rsid w:val="00853BF9"/>
    <w:rsid w:val="00853EA8"/>
    <w:rsid w:val="008544FB"/>
    <w:rsid w:val="00854662"/>
    <w:rsid w:val="008547A2"/>
    <w:rsid w:val="00854A88"/>
    <w:rsid w:val="008550C9"/>
    <w:rsid w:val="00855AD6"/>
    <w:rsid w:val="00855B5D"/>
    <w:rsid w:val="00855C88"/>
    <w:rsid w:val="00855FC2"/>
    <w:rsid w:val="0085730A"/>
    <w:rsid w:val="0085753F"/>
    <w:rsid w:val="0085786C"/>
    <w:rsid w:val="008579B1"/>
    <w:rsid w:val="00860BD8"/>
    <w:rsid w:val="00860EBF"/>
    <w:rsid w:val="008612C3"/>
    <w:rsid w:val="00861B8A"/>
    <w:rsid w:val="00861BDA"/>
    <w:rsid w:val="008620F4"/>
    <w:rsid w:val="00862262"/>
    <w:rsid w:val="00862CE5"/>
    <w:rsid w:val="00862FDA"/>
    <w:rsid w:val="0086307F"/>
    <w:rsid w:val="008638A2"/>
    <w:rsid w:val="0086466F"/>
    <w:rsid w:val="0086497C"/>
    <w:rsid w:val="0086505A"/>
    <w:rsid w:val="00865212"/>
    <w:rsid w:val="00865680"/>
    <w:rsid w:val="00865FD1"/>
    <w:rsid w:val="00866196"/>
    <w:rsid w:val="008666F0"/>
    <w:rsid w:val="008669C2"/>
    <w:rsid w:val="00866EFA"/>
    <w:rsid w:val="00870253"/>
    <w:rsid w:val="00870713"/>
    <w:rsid w:val="00870838"/>
    <w:rsid w:val="00870C04"/>
    <w:rsid w:val="00870C4B"/>
    <w:rsid w:val="00870F6B"/>
    <w:rsid w:val="00871642"/>
    <w:rsid w:val="008729DA"/>
    <w:rsid w:val="0087308A"/>
    <w:rsid w:val="008733BB"/>
    <w:rsid w:val="008733D7"/>
    <w:rsid w:val="00873AC0"/>
    <w:rsid w:val="00873B9C"/>
    <w:rsid w:val="00873DEB"/>
    <w:rsid w:val="0087471C"/>
    <w:rsid w:val="00874CDC"/>
    <w:rsid w:val="00874DD7"/>
    <w:rsid w:val="00875042"/>
    <w:rsid w:val="008755FE"/>
    <w:rsid w:val="00875E48"/>
    <w:rsid w:val="00876974"/>
    <w:rsid w:val="00876E63"/>
    <w:rsid w:val="00876EDF"/>
    <w:rsid w:val="00876F14"/>
    <w:rsid w:val="008770E9"/>
    <w:rsid w:val="008779C4"/>
    <w:rsid w:val="00880BA9"/>
    <w:rsid w:val="00880D3D"/>
    <w:rsid w:val="00880EC8"/>
    <w:rsid w:val="00880FEA"/>
    <w:rsid w:val="008814C3"/>
    <w:rsid w:val="0088162A"/>
    <w:rsid w:val="00881752"/>
    <w:rsid w:val="00881963"/>
    <w:rsid w:val="00881AE6"/>
    <w:rsid w:val="00881C19"/>
    <w:rsid w:val="00881CE9"/>
    <w:rsid w:val="008825B0"/>
    <w:rsid w:val="0088287A"/>
    <w:rsid w:val="00882C9D"/>
    <w:rsid w:val="00882F2D"/>
    <w:rsid w:val="008837AA"/>
    <w:rsid w:val="00883B74"/>
    <w:rsid w:val="00883DC3"/>
    <w:rsid w:val="00884896"/>
    <w:rsid w:val="0088508C"/>
    <w:rsid w:val="00885B7A"/>
    <w:rsid w:val="00885D21"/>
    <w:rsid w:val="0088646A"/>
    <w:rsid w:val="008865DC"/>
    <w:rsid w:val="00887319"/>
    <w:rsid w:val="00887CE7"/>
    <w:rsid w:val="00887E72"/>
    <w:rsid w:val="00890179"/>
    <w:rsid w:val="008901F7"/>
    <w:rsid w:val="00890204"/>
    <w:rsid w:val="008907ED"/>
    <w:rsid w:val="00890F26"/>
    <w:rsid w:val="008914E2"/>
    <w:rsid w:val="00891D70"/>
    <w:rsid w:val="0089364B"/>
    <w:rsid w:val="008936C7"/>
    <w:rsid w:val="00893CCF"/>
    <w:rsid w:val="00893CF7"/>
    <w:rsid w:val="0089441D"/>
    <w:rsid w:val="0089468C"/>
    <w:rsid w:val="00894C0C"/>
    <w:rsid w:val="00894D83"/>
    <w:rsid w:val="008955A8"/>
    <w:rsid w:val="0089575B"/>
    <w:rsid w:val="00895B47"/>
    <w:rsid w:val="00895EC9"/>
    <w:rsid w:val="00895EDE"/>
    <w:rsid w:val="00896235"/>
    <w:rsid w:val="008962BA"/>
    <w:rsid w:val="008962D4"/>
    <w:rsid w:val="0089695D"/>
    <w:rsid w:val="00896CB4"/>
    <w:rsid w:val="008975A1"/>
    <w:rsid w:val="00897B5D"/>
    <w:rsid w:val="008A0479"/>
    <w:rsid w:val="008A0790"/>
    <w:rsid w:val="008A0FF9"/>
    <w:rsid w:val="008A12D6"/>
    <w:rsid w:val="008A1786"/>
    <w:rsid w:val="008A1C58"/>
    <w:rsid w:val="008A2017"/>
    <w:rsid w:val="008A2626"/>
    <w:rsid w:val="008A2889"/>
    <w:rsid w:val="008A29F2"/>
    <w:rsid w:val="008A2BA9"/>
    <w:rsid w:val="008A2C76"/>
    <w:rsid w:val="008A2E75"/>
    <w:rsid w:val="008A2FCC"/>
    <w:rsid w:val="008A356B"/>
    <w:rsid w:val="008A3884"/>
    <w:rsid w:val="008A4017"/>
    <w:rsid w:val="008A4552"/>
    <w:rsid w:val="008A46AB"/>
    <w:rsid w:val="008A4928"/>
    <w:rsid w:val="008A5353"/>
    <w:rsid w:val="008A61BF"/>
    <w:rsid w:val="008A62CD"/>
    <w:rsid w:val="008A65C6"/>
    <w:rsid w:val="008A679D"/>
    <w:rsid w:val="008A67D8"/>
    <w:rsid w:val="008A6A07"/>
    <w:rsid w:val="008A7706"/>
    <w:rsid w:val="008A7AB0"/>
    <w:rsid w:val="008A7C81"/>
    <w:rsid w:val="008B0187"/>
    <w:rsid w:val="008B03CF"/>
    <w:rsid w:val="008B0865"/>
    <w:rsid w:val="008B0E58"/>
    <w:rsid w:val="008B0FAD"/>
    <w:rsid w:val="008B14B1"/>
    <w:rsid w:val="008B179F"/>
    <w:rsid w:val="008B1D95"/>
    <w:rsid w:val="008B2064"/>
    <w:rsid w:val="008B2084"/>
    <w:rsid w:val="008B22AB"/>
    <w:rsid w:val="008B3373"/>
    <w:rsid w:val="008B3CE1"/>
    <w:rsid w:val="008B4C79"/>
    <w:rsid w:val="008B4E70"/>
    <w:rsid w:val="008B6CB7"/>
    <w:rsid w:val="008B6D30"/>
    <w:rsid w:val="008B6F21"/>
    <w:rsid w:val="008B7A5C"/>
    <w:rsid w:val="008B7ABF"/>
    <w:rsid w:val="008B7B6C"/>
    <w:rsid w:val="008B7DBD"/>
    <w:rsid w:val="008C0C4B"/>
    <w:rsid w:val="008C1896"/>
    <w:rsid w:val="008C1F9D"/>
    <w:rsid w:val="008C2156"/>
    <w:rsid w:val="008C24B4"/>
    <w:rsid w:val="008C25B5"/>
    <w:rsid w:val="008C2667"/>
    <w:rsid w:val="008C2694"/>
    <w:rsid w:val="008C2B46"/>
    <w:rsid w:val="008C34EE"/>
    <w:rsid w:val="008C35C5"/>
    <w:rsid w:val="008C448E"/>
    <w:rsid w:val="008C4B01"/>
    <w:rsid w:val="008C54CA"/>
    <w:rsid w:val="008C56BB"/>
    <w:rsid w:val="008C6910"/>
    <w:rsid w:val="008C6EF6"/>
    <w:rsid w:val="008C7042"/>
    <w:rsid w:val="008C760F"/>
    <w:rsid w:val="008C7FC1"/>
    <w:rsid w:val="008D040F"/>
    <w:rsid w:val="008D0769"/>
    <w:rsid w:val="008D0A5E"/>
    <w:rsid w:val="008D0CD3"/>
    <w:rsid w:val="008D0FCF"/>
    <w:rsid w:val="008D11BC"/>
    <w:rsid w:val="008D1C2C"/>
    <w:rsid w:val="008D1CDE"/>
    <w:rsid w:val="008D1D3C"/>
    <w:rsid w:val="008D27EB"/>
    <w:rsid w:val="008D2B8E"/>
    <w:rsid w:val="008D3131"/>
    <w:rsid w:val="008D33AE"/>
    <w:rsid w:val="008D40DC"/>
    <w:rsid w:val="008D42A7"/>
    <w:rsid w:val="008D439F"/>
    <w:rsid w:val="008D4C1D"/>
    <w:rsid w:val="008D5172"/>
    <w:rsid w:val="008D53E2"/>
    <w:rsid w:val="008D632D"/>
    <w:rsid w:val="008D6372"/>
    <w:rsid w:val="008D63E9"/>
    <w:rsid w:val="008D640C"/>
    <w:rsid w:val="008D6429"/>
    <w:rsid w:val="008D68D9"/>
    <w:rsid w:val="008D6CA2"/>
    <w:rsid w:val="008D7AFE"/>
    <w:rsid w:val="008D7DFE"/>
    <w:rsid w:val="008E00D5"/>
    <w:rsid w:val="008E0DD7"/>
    <w:rsid w:val="008E0E5A"/>
    <w:rsid w:val="008E106C"/>
    <w:rsid w:val="008E13B9"/>
    <w:rsid w:val="008E1989"/>
    <w:rsid w:val="008E26AD"/>
    <w:rsid w:val="008E2D5C"/>
    <w:rsid w:val="008E3600"/>
    <w:rsid w:val="008E3C4D"/>
    <w:rsid w:val="008E3DBA"/>
    <w:rsid w:val="008E422B"/>
    <w:rsid w:val="008E47D1"/>
    <w:rsid w:val="008E4E2B"/>
    <w:rsid w:val="008E513C"/>
    <w:rsid w:val="008E52C3"/>
    <w:rsid w:val="008E53D7"/>
    <w:rsid w:val="008E552B"/>
    <w:rsid w:val="008E58C4"/>
    <w:rsid w:val="008E59CF"/>
    <w:rsid w:val="008E5E76"/>
    <w:rsid w:val="008E61EE"/>
    <w:rsid w:val="008E6440"/>
    <w:rsid w:val="008E6613"/>
    <w:rsid w:val="008E6650"/>
    <w:rsid w:val="008E719D"/>
    <w:rsid w:val="008E7C26"/>
    <w:rsid w:val="008E7C30"/>
    <w:rsid w:val="008F0064"/>
    <w:rsid w:val="008F0082"/>
    <w:rsid w:val="008F022F"/>
    <w:rsid w:val="008F02E7"/>
    <w:rsid w:val="008F1B34"/>
    <w:rsid w:val="008F1CAB"/>
    <w:rsid w:val="008F1D85"/>
    <w:rsid w:val="008F2229"/>
    <w:rsid w:val="008F2470"/>
    <w:rsid w:val="008F2720"/>
    <w:rsid w:val="008F2D3D"/>
    <w:rsid w:val="008F38B8"/>
    <w:rsid w:val="008F3C32"/>
    <w:rsid w:val="008F3D8F"/>
    <w:rsid w:val="008F3DAD"/>
    <w:rsid w:val="008F42E7"/>
    <w:rsid w:val="008F54F3"/>
    <w:rsid w:val="008F5BFB"/>
    <w:rsid w:val="008F62FE"/>
    <w:rsid w:val="008F7345"/>
    <w:rsid w:val="008F7460"/>
    <w:rsid w:val="008F77BC"/>
    <w:rsid w:val="008F7D78"/>
    <w:rsid w:val="0090022A"/>
    <w:rsid w:val="00901513"/>
    <w:rsid w:val="00901932"/>
    <w:rsid w:val="00901B77"/>
    <w:rsid w:val="00901F86"/>
    <w:rsid w:val="009023F5"/>
    <w:rsid w:val="0090288C"/>
    <w:rsid w:val="00902F3B"/>
    <w:rsid w:val="009033DA"/>
    <w:rsid w:val="00903A3B"/>
    <w:rsid w:val="00903D95"/>
    <w:rsid w:val="00903F1F"/>
    <w:rsid w:val="00904459"/>
    <w:rsid w:val="00904F0C"/>
    <w:rsid w:val="00905832"/>
    <w:rsid w:val="00905C08"/>
    <w:rsid w:val="00906AAF"/>
    <w:rsid w:val="00906EA8"/>
    <w:rsid w:val="009070D8"/>
    <w:rsid w:val="0090739F"/>
    <w:rsid w:val="00907950"/>
    <w:rsid w:val="009079A6"/>
    <w:rsid w:val="00910576"/>
    <w:rsid w:val="00910718"/>
    <w:rsid w:val="00910763"/>
    <w:rsid w:val="00910844"/>
    <w:rsid w:val="0091097C"/>
    <w:rsid w:val="009119CA"/>
    <w:rsid w:val="009120AF"/>
    <w:rsid w:val="009129F7"/>
    <w:rsid w:val="00913091"/>
    <w:rsid w:val="009132EB"/>
    <w:rsid w:val="00913500"/>
    <w:rsid w:val="00913AA4"/>
    <w:rsid w:val="0091400A"/>
    <w:rsid w:val="00914622"/>
    <w:rsid w:val="00914874"/>
    <w:rsid w:val="00914F03"/>
    <w:rsid w:val="00915476"/>
    <w:rsid w:val="00915856"/>
    <w:rsid w:val="00915CED"/>
    <w:rsid w:val="00915E29"/>
    <w:rsid w:val="00915E94"/>
    <w:rsid w:val="00916150"/>
    <w:rsid w:val="00916167"/>
    <w:rsid w:val="00916292"/>
    <w:rsid w:val="00916D32"/>
    <w:rsid w:val="0091727D"/>
    <w:rsid w:val="00917CEF"/>
    <w:rsid w:val="00917DB7"/>
    <w:rsid w:val="00917F39"/>
    <w:rsid w:val="00920A6B"/>
    <w:rsid w:val="00920CCF"/>
    <w:rsid w:val="00920EA3"/>
    <w:rsid w:val="0092102F"/>
    <w:rsid w:val="0092161B"/>
    <w:rsid w:val="00921E04"/>
    <w:rsid w:val="00922735"/>
    <w:rsid w:val="00922C82"/>
    <w:rsid w:val="00922F2A"/>
    <w:rsid w:val="00923270"/>
    <w:rsid w:val="0092336E"/>
    <w:rsid w:val="009234F7"/>
    <w:rsid w:val="00923E0D"/>
    <w:rsid w:val="009243B4"/>
    <w:rsid w:val="00924C5F"/>
    <w:rsid w:val="009250F1"/>
    <w:rsid w:val="0092552D"/>
    <w:rsid w:val="009258D3"/>
    <w:rsid w:val="00925AAA"/>
    <w:rsid w:val="00925BB5"/>
    <w:rsid w:val="00925E34"/>
    <w:rsid w:val="00925E8A"/>
    <w:rsid w:val="009266AA"/>
    <w:rsid w:val="00926955"/>
    <w:rsid w:val="00926F82"/>
    <w:rsid w:val="00927131"/>
    <w:rsid w:val="0092739D"/>
    <w:rsid w:val="00927A17"/>
    <w:rsid w:val="009303A2"/>
    <w:rsid w:val="009309CD"/>
    <w:rsid w:val="00931024"/>
    <w:rsid w:val="00931055"/>
    <w:rsid w:val="0093117B"/>
    <w:rsid w:val="00931B50"/>
    <w:rsid w:val="0093560E"/>
    <w:rsid w:val="00935CCF"/>
    <w:rsid w:val="009361D9"/>
    <w:rsid w:val="00936585"/>
    <w:rsid w:val="00936D0D"/>
    <w:rsid w:val="00937171"/>
    <w:rsid w:val="0094220A"/>
    <w:rsid w:val="00942C2C"/>
    <w:rsid w:val="00942F86"/>
    <w:rsid w:val="00942FC7"/>
    <w:rsid w:val="00943013"/>
    <w:rsid w:val="0094314D"/>
    <w:rsid w:val="00943A69"/>
    <w:rsid w:val="00944D1F"/>
    <w:rsid w:val="00945076"/>
    <w:rsid w:val="0094529C"/>
    <w:rsid w:val="0094547E"/>
    <w:rsid w:val="00946127"/>
    <w:rsid w:val="009464DE"/>
    <w:rsid w:val="009465CF"/>
    <w:rsid w:val="00946A6F"/>
    <w:rsid w:val="00946AF3"/>
    <w:rsid w:val="00947D0D"/>
    <w:rsid w:val="00950599"/>
    <w:rsid w:val="00950B9C"/>
    <w:rsid w:val="00950C7E"/>
    <w:rsid w:val="00950DB8"/>
    <w:rsid w:val="009510B4"/>
    <w:rsid w:val="00951F6D"/>
    <w:rsid w:val="009525C9"/>
    <w:rsid w:val="00952AA1"/>
    <w:rsid w:val="00953115"/>
    <w:rsid w:val="0095319E"/>
    <w:rsid w:val="009535BA"/>
    <w:rsid w:val="00953929"/>
    <w:rsid w:val="00953AC7"/>
    <w:rsid w:val="00953E71"/>
    <w:rsid w:val="00954AE7"/>
    <w:rsid w:val="00956C53"/>
    <w:rsid w:val="00956E20"/>
    <w:rsid w:val="009570AD"/>
    <w:rsid w:val="00957283"/>
    <w:rsid w:val="009575D9"/>
    <w:rsid w:val="009578AF"/>
    <w:rsid w:val="00957D17"/>
    <w:rsid w:val="00957D65"/>
    <w:rsid w:val="009601A1"/>
    <w:rsid w:val="00960418"/>
    <w:rsid w:val="00960881"/>
    <w:rsid w:val="00960C78"/>
    <w:rsid w:val="00960D6C"/>
    <w:rsid w:val="0096139A"/>
    <w:rsid w:val="00961E61"/>
    <w:rsid w:val="00962AED"/>
    <w:rsid w:val="00962D84"/>
    <w:rsid w:val="00963940"/>
    <w:rsid w:val="009639AF"/>
    <w:rsid w:val="00963B83"/>
    <w:rsid w:val="00963FFF"/>
    <w:rsid w:val="00964529"/>
    <w:rsid w:val="00964BA5"/>
    <w:rsid w:val="00964BF1"/>
    <w:rsid w:val="009656E8"/>
    <w:rsid w:val="009659F2"/>
    <w:rsid w:val="009660C7"/>
    <w:rsid w:val="009664BD"/>
    <w:rsid w:val="00966AE2"/>
    <w:rsid w:val="009673D5"/>
    <w:rsid w:val="0096765F"/>
    <w:rsid w:val="0096791F"/>
    <w:rsid w:val="00967B2F"/>
    <w:rsid w:val="00967D49"/>
    <w:rsid w:val="00970212"/>
    <w:rsid w:val="009706AA"/>
    <w:rsid w:val="00970B80"/>
    <w:rsid w:val="00970FD0"/>
    <w:rsid w:val="009710A7"/>
    <w:rsid w:val="00971359"/>
    <w:rsid w:val="00971535"/>
    <w:rsid w:val="0097163E"/>
    <w:rsid w:val="00971FA5"/>
    <w:rsid w:val="009721A9"/>
    <w:rsid w:val="0097252C"/>
    <w:rsid w:val="00972B2B"/>
    <w:rsid w:val="0097313D"/>
    <w:rsid w:val="00973C13"/>
    <w:rsid w:val="00973C92"/>
    <w:rsid w:val="00973DED"/>
    <w:rsid w:val="00973F53"/>
    <w:rsid w:val="00975660"/>
    <w:rsid w:val="00975FB8"/>
    <w:rsid w:val="00976811"/>
    <w:rsid w:val="00976D53"/>
    <w:rsid w:val="00976E09"/>
    <w:rsid w:val="009770F8"/>
    <w:rsid w:val="00977202"/>
    <w:rsid w:val="009777A3"/>
    <w:rsid w:val="00977FA8"/>
    <w:rsid w:val="0098029A"/>
    <w:rsid w:val="00980C0E"/>
    <w:rsid w:val="009817E3"/>
    <w:rsid w:val="00981B1C"/>
    <w:rsid w:val="00982934"/>
    <w:rsid w:val="00982DFA"/>
    <w:rsid w:val="009832DB"/>
    <w:rsid w:val="009836DB"/>
    <w:rsid w:val="00983CE4"/>
    <w:rsid w:val="00983D2C"/>
    <w:rsid w:val="00984C0C"/>
    <w:rsid w:val="00984D3A"/>
    <w:rsid w:val="0098509D"/>
    <w:rsid w:val="009851FB"/>
    <w:rsid w:val="00986347"/>
    <w:rsid w:val="00987548"/>
    <w:rsid w:val="00987D3B"/>
    <w:rsid w:val="00990330"/>
    <w:rsid w:val="00990A5A"/>
    <w:rsid w:val="0099132C"/>
    <w:rsid w:val="0099286A"/>
    <w:rsid w:val="00992B9E"/>
    <w:rsid w:val="009931F8"/>
    <w:rsid w:val="00993280"/>
    <w:rsid w:val="00993372"/>
    <w:rsid w:val="00993412"/>
    <w:rsid w:val="00993EA0"/>
    <w:rsid w:val="00994398"/>
    <w:rsid w:val="00994A09"/>
    <w:rsid w:val="00994EBE"/>
    <w:rsid w:val="009955B1"/>
    <w:rsid w:val="0099592A"/>
    <w:rsid w:val="009960BF"/>
    <w:rsid w:val="009966D1"/>
    <w:rsid w:val="009969DA"/>
    <w:rsid w:val="00997BAA"/>
    <w:rsid w:val="00997F1D"/>
    <w:rsid w:val="009A0740"/>
    <w:rsid w:val="009A1AB4"/>
    <w:rsid w:val="009A21D0"/>
    <w:rsid w:val="009A23CB"/>
    <w:rsid w:val="009A249F"/>
    <w:rsid w:val="009A268C"/>
    <w:rsid w:val="009A33C4"/>
    <w:rsid w:val="009A3920"/>
    <w:rsid w:val="009A4048"/>
    <w:rsid w:val="009A4234"/>
    <w:rsid w:val="009A460F"/>
    <w:rsid w:val="009A4755"/>
    <w:rsid w:val="009A48D1"/>
    <w:rsid w:val="009A4A9C"/>
    <w:rsid w:val="009A4C4A"/>
    <w:rsid w:val="009A51F2"/>
    <w:rsid w:val="009A5298"/>
    <w:rsid w:val="009A5359"/>
    <w:rsid w:val="009A5400"/>
    <w:rsid w:val="009A5A7A"/>
    <w:rsid w:val="009A5DD9"/>
    <w:rsid w:val="009A6209"/>
    <w:rsid w:val="009A687C"/>
    <w:rsid w:val="009A6CA1"/>
    <w:rsid w:val="009A7799"/>
    <w:rsid w:val="009A7E6C"/>
    <w:rsid w:val="009B02E4"/>
    <w:rsid w:val="009B07F7"/>
    <w:rsid w:val="009B10BD"/>
    <w:rsid w:val="009B14F4"/>
    <w:rsid w:val="009B1DAE"/>
    <w:rsid w:val="009B1F15"/>
    <w:rsid w:val="009B227E"/>
    <w:rsid w:val="009B29D4"/>
    <w:rsid w:val="009B3891"/>
    <w:rsid w:val="009B3BA7"/>
    <w:rsid w:val="009B3EE1"/>
    <w:rsid w:val="009B41BC"/>
    <w:rsid w:val="009B4295"/>
    <w:rsid w:val="009B4B97"/>
    <w:rsid w:val="009B4E25"/>
    <w:rsid w:val="009B4F6E"/>
    <w:rsid w:val="009B5712"/>
    <w:rsid w:val="009B5CA0"/>
    <w:rsid w:val="009B65C4"/>
    <w:rsid w:val="009B6CB8"/>
    <w:rsid w:val="009B7780"/>
    <w:rsid w:val="009B7807"/>
    <w:rsid w:val="009C04B0"/>
    <w:rsid w:val="009C0D2F"/>
    <w:rsid w:val="009C130B"/>
    <w:rsid w:val="009C163A"/>
    <w:rsid w:val="009C1B09"/>
    <w:rsid w:val="009C20FE"/>
    <w:rsid w:val="009C2582"/>
    <w:rsid w:val="009C2B94"/>
    <w:rsid w:val="009C2C5F"/>
    <w:rsid w:val="009C2E86"/>
    <w:rsid w:val="009C324B"/>
    <w:rsid w:val="009C32D6"/>
    <w:rsid w:val="009C3505"/>
    <w:rsid w:val="009C3B67"/>
    <w:rsid w:val="009C3D9A"/>
    <w:rsid w:val="009C3E0A"/>
    <w:rsid w:val="009C47C8"/>
    <w:rsid w:val="009C4D6B"/>
    <w:rsid w:val="009C5389"/>
    <w:rsid w:val="009C5ECB"/>
    <w:rsid w:val="009C611F"/>
    <w:rsid w:val="009C64BC"/>
    <w:rsid w:val="009C684B"/>
    <w:rsid w:val="009C741F"/>
    <w:rsid w:val="009C79BA"/>
    <w:rsid w:val="009D1213"/>
    <w:rsid w:val="009D13C0"/>
    <w:rsid w:val="009D1A6F"/>
    <w:rsid w:val="009D1E88"/>
    <w:rsid w:val="009D213A"/>
    <w:rsid w:val="009D25DA"/>
    <w:rsid w:val="009D2EB2"/>
    <w:rsid w:val="009D30DC"/>
    <w:rsid w:val="009D349E"/>
    <w:rsid w:val="009D39D6"/>
    <w:rsid w:val="009D407C"/>
    <w:rsid w:val="009D4A74"/>
    <w:rsid w:val="009D5942"/>
    <w:rsid w:val="009D59C4"/>
    <w:rsid w:val="009D611E"/>
    <w:rsid w:val="009D6298"/>
    <w:rsid w:val="009D64DF"/>
    <w:rsid w:val="009D692A"/>
    <w:rsid w:val="009D724A"/>
    <w:rsid w:val="009D73A2"/>
    <w:rsid w:val="009D7850"/>
    <w:rsid w:val="009E0AD4"/>
    <w:rsid w:val="009E106E"/>
    <w:rsid w:val="009E1981"/>
    <w:rsid w:val="009E2145"/>
    <w:rsid w:val="009E218D"/>
    <w:rsid w:val="009E2501"/>
    <w:rsid w:val="009E25F8"/>
    <w:rsid w:val="009E29D8"/>
    <w:rsid w:val="009E2D62"/>
    <w:rsid w:val="009E2FFF"/>
    <w:rsid w:val="009E319B"/>
    <w:rsid w:val="009E353E"/>
    <w:rsid w:val="009E3634"/>
    <w:rsid w:val="009E4347"/>
    <w:rsid w:val="009E4B5F"/>
    <w:rsid w:val="009E5915"/>
    <w:rsid w:val="009E63CC"/>
    <w:rsid w:val="009E6639"/>
    <w:rsid w:val="009E69DB"/>
    <w:rsid w:val="009E6B2F"/>
    <w:rsid w:val="009E73CA"/>
    <w:rsid w:val="009E75A2"/>
    <w:rsid w:val="009E75F7"/>
    <w:rsid w:val="009E7CAB"/>
    <w:rsid w:val="009F0035"/>
    <w:rsid w:val="009F0F83"/>
    <w:rsid w:val="009F121C"/>
    <w:rsid w:val="009F18A2"/>
    <w:rsid w:val="009F226E"/>
    <w:rsid w:val="009F279D"/>
    <w:rsid w:val="009F2F30"/>
    <w:rsid w:val="009F2F4E"/>
    <w:rsid w:val="009F306D"/>
    <w:rsid w:val="009F3472"/>
    <w:rsid w:val="009F42AD"/>
    <w:rsid w:val="009F43C0"/>
    <w:rsid w:val="009F443B"/>
    <w:rsid w:val="009F5293"/>
    <w:rsid w:val="009F52DD"/>
    <w:rsid w:val="009F5D82"/>
    <w:rsid w:val="009F5F89"/>
    <w:rsid w:val="009F5FB0"/>
    <w:rsid w:val="009F6293"/>
    <w:rsid w:val="009F65C0"/>
    <w:rsid w:val="009F6A43"/>
    <w:rsid w:val="009F6F79"/>
    <w:rsid w:val="009F6FA1"/>
    <w:rsid w:val="009F7166"/>
    <w:rsid w:val="009F73D6"/>
    <w:rsid w:val="009F77C2"/>
    <w:rsid w:val="00A009D4"/>
    <w:rsid w:val="00A00C1B"/>
    <w:rsid w:val="00A00FE2"/>
    <w:rsid w:val="00A01033"/>
    <w:rsid w:val="00A01995"/>
    <w:rsid w:val="00A02689"/>
    <w:rsid w:val="00A03C6F"/>
    <w:rsid w:val="00A0463E"/>
    <w:rsid w:val="00A04A1D"/>
    <w:rsid w:val="00A056A6"/>
    <w:rsid w:val="00A059A7"/>
    <w:rsid w:val="00A061C0"/>
    <w:rsid w:val="00A0637B"/>
    <w:rsid w:val="00A06D0F"/>
    <w:rsid w:val="00A06D95"/>
    <w:rsid w:val="00A06E54"/>
    <w:rsid w:val="00A07A7B"/>
    <w:rsid w:val="00A10507"/>
    <w:rsid w:val="00A1081E"/>
    <w:rsid w:val="00A11EBA"/>
    <w:rsid w:val="00A125B1"/>
    <w:rsid w:val="00A128AB"/>
    <w:rsid w:val="00A12BD6"/>
    <w:rsid w:val="00A1302F"/>
    <w:rsid w:val="00A1360A"/>
    <w:rsid w:val="00A137C6"/>
    <w:rsid w:val="00A14766"/>
    <w:rsid w:val="00A14A39"/>
    <w:rsid w:val="00A1564E"/>
    <w:rsid w:val="00A15C07"/>
    <w:rsid w:val="00A161B5"/>
    <w:rsid w:val="00A173E8"/>
    <w:rsid w:val="00A17752"/>
    <w:rsid w:val="00A17885"/>
    <w:rsid w:val="00A17C1C"/>
    <w:rsid w:val="00A17D22"/>
    <w:rsid w:val="00A208C2"/>
    <w:rsid w:val="00A20C0A"/>
    <w:rsid w:val="00A20D1A"/>
    <w:rsid w:val="00A21CEF"/>
    <w:rsid w:val="00A2204E"/>
    <w:rsid w:val="00A22107"/>
    <w:rsid w:val="00A222BD"/>
    <w:rsid w:val="00A226EE"/>
    <w:rsid w:val="00A227EC"/>
    <w:rsid w:val="00A22E40"/>
    <w:rsid w:val="00A22FB2"/>
    <w:rsid w:val="00A230F1"/>
    <w:rsid w:val="00A23E6D"/>
    <w:rsid w:val="00A23F0A"/>
    <w:rsid w:val="00A24049"/>
    <w:rsid w:val="00A24FCF"/>
    <w:rsid w:val="00A25026"/>
    <w:rsid w:val="00A251A3"/>
    <w:rsid w:val="00A25217"/>
    <w:rsid w:val="00A26060"/>
    <w:rsid w:val="00A264EC"/>
    <w:rsid w:val="00A26703"/>
    <w:rsid w:val="00A27A43"/>
    <w:rsid w:val="00A27EED"/>
    <w:rsid w:val="00A303F1"/>
    <w:rsid w:val="00A3066D"/>
    <w:rsid w:val="00A30D3E"/>
    <w:rsid w:val="00A30F20"/>
    <w:rsid w:val="00A31A7B"/>
    <w:rsid w:val="00A31BDF"/>
    <w:rsid w:val="00A31CFB"/>
    <w:rsid w:val="00A31EDE"/>
    <w:rsid w:val="00A32362"/>
    <w:rsid w:val="00A32A99"/>
    <w:rsid w:val="00A33555"/>
    <w:rsid w:val="00A33B98"/>
    <w:rsid w:val="00A34258"/>
    <w:rsid w:val="00A342B3"/>
    <w:rsid w:val="00A34CD8"/>
    <w:rsid w:val="00A3544C"/>
    <w:rsid w:val="00A3557F"/>
    <w:rsid w:val="00A35599"/>
    <w:rsid w:val="00A35EEC"/>
    <w:rsid w:val="00A36DE5"/>
    <w:rsid w:val="00A36F4B"/>
    <w:rsid w:val="00A3711D"/>
    <w:rsid w:val="00A37250"/>
    <w:rsid w:val="00A375A2"/>
    <w:rsid w:val="00A377E4"/>
    <w:rsid w:val="00A40367"/>
    <w:rsid w:val="00A41239"/>
    <w:rsid w:val="00A41674"/>
    <w:rsid w:val="00A41B31"/>
    <w:rsid w:val="00A41D45"/>
    <w:rsid w:val="00A42123"/>
    <w:rsid w:val="00A42475"/>
    <w:rsid w:val="00A42642"/>
    <w:rsid w:val="00A42662"/>
    <w:rsid w:val="00A43820"/>
    <w:rsid w:val="00A44248"/>
    <w:rsid w:val="00A44323"/>
    <w:rsid w:val="00A447F3"/>
    <w:rsid w:val="00A44CC9"/>
    <w:rsid w:val="00A45134"/>
    <w:rsid w:val="00A4535A"/>
    <w:rsid w:val="00A45D9D"/>
    <w:rsid w:val="00A45DCC"/>
    <w:rsid w:val="00A45EAD"/>
    <w:rsid w:val="00A4619A"/>
    <w:rsid w:val="00A4622B"/>
    <w:rsid w:val="00A463DD"/>
    <w:rsid w:val="00A46754"/>
    <w:rsid w:val="00A46D82"/>
    <w:rsid w:val="00A46E23"/>
    <w:rsid w:val="00A47178"/>
    <w:rsid w:val="00A47516"/>
    <w:rsid w:val="00A5074D"/>
    <w:rsid w:val="00A51ACA"/>
    <w:rsid w:val="00A51B57"/>
    <w:rsid w:val="00A52540"/>
    <w:rsid w:val="00A52563"/>
    <w:rsid w:val="00A53B1F"/>
    <w:rsid w:val="00A542DF"/>
    <w:rsid w:val="00A545C3"/>
    <w:rsid w:val="00A54934"/>
    <w:rsid w:val="00A558C1"/>
    <w:rsid w:val="00A55E6F"/>
    <w:rsid w:val="00A55FFB"/>
    <w:rsid w:val="00A5646E"/>
    <w:rsid w:val="00A56CF0"/>
    <w:rsid w:val="00A57190"/>
    <w:rsid w:val="00A57212"/>
    <w:rsid w:val="00A572B8"/>
    <w:rsid w:val="00A574AD"/>
    <w:rsid w:val="00A57B44"/>
    <w:rsid w:val="00A57BDE"/>
    <w:rsid w:val="00A604D5"/>
    <w:rsid w:val="00A606F7"/>
    <w:rsid w:val="00A607C7"/>
    <w:rsid w:val="00A60A02"/>
    <w:rsid w:val="00A60AAA"/>
    <w:rsid w:val="00A610C4"/>
    <w:rsid w:val="00A61187"/>
    <w:rsid w:val="00A6164A"/>
    <w:rsid w:val="00A61811"/>
    <w:rsid w:val="00A61BB2"/>
    <w:rsid w:val="00A61D0F"/>
    <w:rsid w:val="00A62E06"/>
    <w:rsid w:val="00A63152"/>
    <w:rsid w:val="00A634EF"/>
    <w:rsid w:val="00A64372"/>
    <w:rsid w:val="00A64A34"/>
    <w:rsid w:val="00A657FF"/>
    <w:rsid w:val="00A658A5"/>
    <w:rsid w:val="00A65DFC"/>
    <w:rsid w:val="00A66452"/>
    <w:rsid w:val="00A6659C"/>
    <w:rsid w:val="00A66A7A"/>
    <w:rsid w:val="00A675B9"/>
    <w:rsid w:val="00A67C15"/>
    <w:rsid w:val="00A7010F"/>
    <w:rsid w:val="00A707E4"/>
    <w:rsid w:val="00A70BFC"/>
    <w:rsid w:val="00A71BAF"/>
    <w:rsid w:val="00A72053"/>
    <w:rsid w:val="00A723BC"/>
    <w:rsid w:val="00A72FFE"/>
    <w:rsid w:val="00A730E7"/>
    <w:rsid w:val="00A733C3"/>
    <w:rsid w:val="00A7342C"/>
    <w:rsid w:val="00A73EFA"/>
    <w:rsid w:val="00A74696"/>
    <w:rsid w:val="00A74715"/>
    <w:rsid w:val="00A75677"/>
    <w:rsid w:val="00A75D40"/>
    <w:rsid w:val="00A75FE7"/>
    <w:rsid w:val="00A76811"/>
    <w:rsid w:val="00A770AC"/>
    <w:rsid w:val="00A778E3"/>
    <w:rsid w:val="00A779E6"/>
    <w:rsid w:val="00A77B29"/>
    <w:rsid w:val="00A77D8E"/>
    <w:rsid w:val="00A8079F"/>
    <w:rsid w:val="00A80B6F"/>
    <w:rsid w:val="00A80F50"/>
    <w:rsid w:val="00A81357"/>
    <w:rsid w:val="00A81FA7"/>
    <w:rsid w:val="00A8398A"/>
    <w:rsid w:val="00A83E29"/>
    <w:rsid w:val="00A84701"/>
    <w:rsid w:val="00A84E15"/>
    <w:rsid w:val="00A85039"/>
    <w:rsid w:val="00A851C1"/>
    <w:rsid w:val="00A855A5"/>
    <w:rsid w:val="00A85F6C"/>
    <w:rsid w:val="00A8610D"/>
    <w:rsid w:val="00A865E1"/>
    <w:rsid w:val="00A86E6E"/>
    <w:rsid w:val="00A871A6"/>
    <w:rsid w:val="00A87A35"/>
    <w:rsid w:val="00A9048B"/>
    <w:rsid w:val="00A90692"/>
    <w:rsid w:val="00A90E26"/>
    <w:rsid w:val="00A90E65"/>
    <w:rsid w:val="00A910AF"/>
    <w:rsid w:val="00A91CF8"/>
    <w:rsid w:val="00A91EFD"/>
    <w:rsid w:val="00A920F4"/>
    <w:rsid w:val="00A92976"/>
    <w:rsid w:val="00A9304A"/>
    <w:rsid w:val="00A93313"/>
    <w:rsid w:val="00A94339"/>
    <w:rsid w:val="00A94724"/>
    <w:rsid w:val="00A950A2"/>
    <w:rsid w:val="00A95323"/>
    <w:rsid w:val="00A95789"/>
    <w:rsid w:val="00A95C5B"/>
    <w:rsid w:val="00A963A5"/>
    <w:rsid w:val="00A96AB2"/>
    <w:rsid w:val="00A96DA0"/>
    <w:rsid w:val="00A972C8"/>
    <w:rsid w:val="00A976B3"/>
    <w:rsid w:val="00A97850"/>
    <w:rsid w:val="00A97A32"/>
    <w:rsid w:val="00A97AE7"/>
    <w:rsid w:val="00A97C20"/>
    <w:rsid w:val="00A97DBC"/>
    <w:rsid w:val="00AA08F6"/>
    <w:rsid w:val="00AA0FDB"/>
    <w:rsid w:val="00AA14AE"/>
    <w:rsid w:val="00AA22E8"/>
    <w:rsid w:val="00AA2B98"/>
    <w:rsid w:val="00AA38A5"/>
    <w:rsid w:val="00AA4361"/>
    <w:rsid w:val="00AA52A5"/>
    <w:rsid w:val="00AA5D68"/>
    <w:rsid w:val="00AA5F77"/>
    <w:rsid w:val="00AA680F"/>
    <w:rsid w:val="00AA6D1F"/>
    <w:rsid w:val="00AA74CE"/>
    <w:rsid w:val="00AA7623"/>
    <w:rsid w:val="00AA787B"/>
    <w:rsid w:val="00AA7D46"/>
    <w:rsid w:val="00AB00BE"/>
    <w:rsid w:val="00AB0136"/>
    <w:rsid w:val="00AB06F7"/>
    <w:rsid w:val="00AB0C60"/>
    <w:rsid w:val="00AB0C9A"/>
    <w:rsid w:val="00AB0DF8"/>
    <w:rsid w:val="00AB11DB"/>
    <w:rsid w:val="00AB1A9D"/>
    <w:rsid w:val="00AB1B50"/>
    <w:rsid w:val="00AB24BC"/>
    <w:rsid w:val="00AB26DD"/>
    <w:rsid w:val="00AB297E"/>
    <w:rsid w:val="00AB33D2"/>
    <w:rsid w:val="00AB384E"/>
    <w:rsid w:val="00AB3E3B"/>
    <w:rsid w:val="00AB3FF7"/>
    <w:rsid w:val="00AB4271"/>
    <w:rsid w:val="00AB4435"/>
    <w:rsid w:val="00AB4A99"/>
    <w:rsid w:val="00AB4AFC"/>
    <w:rsid w:val="00AB5368"/>
    <w:rsid w:val="00AB54A9"/>
    <w:rsid w:val="00AB5D04"/>
    <w:rsid w:val="00AB5D64"/>
    <w:rsid w:val="00AB69C8"/>
    <w:rsid w:val="00AB6D57"/>
    <w:rsid w:val="00AB771D"/>
    <w:rsid w:val="00AC03E7"/>
    <w:rsid w:val="00AC0770"/>
    <w:rsid w:val="00AC07FB"/>
    <w:rsid w:val="00AC09BB"/>
    <w:rsid w:val="00AC1902"/>
    <w:rsid w:val="00AC253E"/>
    <w:rsid w:val="00AC2EDA"/>
    <w:rsid w:val="00AC2FE8"/>
    <w:rsid w:val="00AC36F3"/>
    <w:rsid w:val="00AC3AF8"/>
    <w:rsid w:val="00AC3EC0"/>
    <w:rsid w:val="00AC413B"/>
    <w:rsid w:val="00AC43D2"/>
    <w:rsid w:val="00AC46AD"/>
    <w:rsid w:val="00AC47AA"/>
    <w:rsid w:val="00AC59E3"/>
    <w:rsid w:val="00AC5D92"/>
    <w:rsid w:val="00AC5DDC"/>
    <w:rsid w:val="00AC6027"/>
    <w:rsid w:val="00AC6313"/>
    <w:rsid w:val="00AC66C2"/>
    <w:rsid w:val="00AC696D"/>
    <w:rsid w:val="00AC7752"/>
    <w:rsid w:val="00AC7816"/>
    <w:rsid w:val="00AC7DD6"/>
    <w:rsid w:val="00AD02C2"/>
    <w:rsid w:val="00AD050D"/>
    <w:rsid w:val="00AD07A1"/>
    <w:rsid w:val="00AD0B7E"/>
    <w:rsid w:val="00AD0D24"/>
    <w:rsid w:val="00AD11E6"/>
    <w:rsid w:val="00AD1468"/>
    <w:rsid w:val="00AD158B"/>
    <w:rsid w:val="00AD1793"/>
    <w:rsid w:val="00AD1B15"/>
    <w:rsid w:val="00AD2390"/>
    <w:rsid w:val="00AD2807"/>
    <w:rsid w:val="00AD2A8C"/>
    <w:rsid w:val="00AD3813"/>
    <w:rsid w:val="00AD453F"/>
    <w:rsid w:val="00AD4A1B"/>
    <w:rsid w:val="00AD5091"/>
    <w:rsid w:val="00AD57E9"/>
    <w:rsid w:val="00AD5995"/>
    <w:rsid w:val="00AD64DD"/>
    <w:rsid w:val="00AD68A5"/>
    <w:rsid w:val="00AD6C2E"/>
    <w:rsid w:val="00AD6F1C"/>
    <w:rsid w:val="00AD708E"/>
    <w:rsid w:val="00AE05F6"/>
    <w:rsid w:val="00AE1531"/>
    <w:rsid w:val="00AE1967"/>
    <w:rsid w:val="00AE19FC"/>
    <w:rsid w:val="00AE1FCE"/>
    <w:rsid w:val="00AE2DD4"/>
    <w:rsid w:val="00AE36C2"/>
    <w:rsid w:val="00AE3D07"/>
    <w:rsid w:val="00AE40D8"/>
    <w:rsid w:val="00AE46F4"/>
    <w:rsid w:val="00AE46F7"/>
    <w:rsid w:val="00AE4E8B"/>
    <w:rsid w:val="00AE4EC7"/>
    <w:rsid w:val="00AE5351"/>
    <w:rsid w:val="00AE5812"/>
    <w:rsid w:val="00AE590F"/>
    <w:rsid w:val="00AE666B"/>
    <w:rsid w:val="00AE67DD"/>
    <w:rsid w:val="00AE69E2"/>
    <w:rsid w:val="00AE6D15"/>
    <w:rsid w:val="00AE73D0"/>
    <w:rsid w:val="00AF14C7"/>
    <w:rsid w:val="00AF1893"/>
    <w:rsid w:val="00AF1EB3"/>
    <w:rsid w:val="00AF217D"/>
    <w:rsid w:val="00AF4491"/>
    <w:rsid w:val="00AF498D"/>
    <w:rsid w:val="00AF51AB"/>
    <w:rsid w:val="00AF54A9"/>
    <w:rsid w:val="00AF6E2A"/>
    <w:rsid w:val="00AF736D"/>
    <w:rsid w:val="00AF7644"/>
    <w:rsid w:val="00AF7A9A"/>
    <w:rsid w:val="00B00983"/>
    <w:rsid w:val="00B00ACE"/>
    <w:rsid w:val="00B011DC"/>
    <w:rsid w:val="00B01CBD"/>
    <w:rsid w:val="00B01EB3"/>
    <w:rsid w:val="00B0204A"/>
    <w:rsid w:val="00B020D6"/>
    <w:rsid w:val="00B024DF"/>
    <w:rsid w:val="00B04306"/>
    <w:rsid w:val="00B04AE1"/>
    <w:rsid w:val="00B04FFD"/>
    <w:rsid w:val="00B055F8"/>
    <w:rsid w:val="00B057E5"/>
    <w:rsid w:val="00B05A9C"/>
    <w:rsid w:val="00B05B05"/>
    <w:rsid w:val="00B069ED"/>
    <w:rsid w:val="00B06C68"/>
    <w:rsid w:val="00B06DE3"/>
    <w:rsid w:val="00B071B6"/>
    <w:rsid w:val="00B07338"/>
    <w:rsid w:val="00B073AD"/>
    <w:rsid w:val="00B0743A"/>
    <w:rsid w:val="00B07BC6"/>
    <w:rsid w:val="00B10783"/>
    <w:rsid w:val="00B11334"/>
    <w:rsid w:val="00B1149E"/>
    <w:rsid w:val="00B11CE5"/>
    <w:rsid w:val="00B12182"/>
    <w:rsid w:val="00B12556"/>
    <w:rsid w:val="00B127C7"/>
    <w:rsid w:val="00B12E29"/>
    <w:rsid w:val="00B131EF"/>
    <w:rsid w:val="00B14883"/>
    <w:rsid w:val="00B15135"/>
    <w:rsid w:val="00B15175"/>
    <w:rsid w:val="00B151FE"/>
    <w:rsid w:val="00B15C37"/>
    <w:rsid w:val="00B161E5"/>
    <w:rsid w:val="00B164BC"/>
    <w:rsid w:val="00B1706D"/>
    <w:rsid w:val="00B170A4"/>
    <w:rsid w:val="00B17602"/>
    <w:rsid w:val="00B20904"/>
    <w:rsid w:val="00B2091B"/>
    <w:rsid w:val="00B213F4"/>
    <w:rsid w:val="00B21423"/>
    <w:rsid w:val="00B21676"/>
    <w:rsid w:val="00B2272E"/>
    <w:rsid w:val="00B22C0B"/>
    <w:rsid w:val="00B22F7A"/>
    <w:rsid w:val="00B22FAA"/>
    <w:rsid w:val="00B2332E"/>
    <w:rsid w:val="00B236AC"/>
    <w:rsid w:val="00B23860"/>
    <w:rsid w:val="00B24115"/>
    <w:rsid w:val="00B241B4"/>
    <w:rsid w:val="00B243B5"/>
    <w:rsid w:val="00B24810"/>
    <w:rsid w:val="00B250DF"/>
    <w:rsid w:val="00B2578D"/>
    <w:rsid w:val="00B25DA5"/>
    <w:rsid w:val="00B26472"/>
    <w:rsid w:val="00B26826"/>
    <w:rsid w:val="00B26DDC"/>
    <w:rsid w:val="00B26FD7"/>
    <w:rsid w:val="00B273B3"/>
    <w:rsid w:val="00B276D9"/>
    <w:rsid w:val="00B27742"/>
    <w:rsid w:val="00B27AD7"/>
    <w:rsid w:val="00B303BE"/>
    <w:rsid w:val="00B3082A"/>
    <w:rsid w:val="00B30B63"/>
    <w:rsid w:val="00B30C5F"/>
    <w:rsid w:val="00B311D3"/>
    <w:rsid w:val="00B31235"/>
    <w:rsid w:val="00B312E8"/>
    <w:rsid w:val="00B32592"/>
    <w:rsid w:val="00B32C1F"/>
    <w:rsid w:val="00B32EBD"/>
    <w:rsid w:val="00B33BF9"/>
    <w:rsid w:val="00B33C07"/>
    <w:rsid w:val="00B33C1B"/>
    <w:rsid w:val="00B3419F"/>
    <w:rsid w:val="00B34281"/>
    <w:rsid w:val="00B349F4"/>
    <w:rsid w:val="00B34D92"/>
    <w:rsid w:val="00B36252"/>
    <w:rsid w:val="00B364B7"/>
    <w:rsid w:val="00B36A10"/>
    <w:rsid w:val="00B36D7D"/>
    <w:rsid w:val="00B3709E"/>
    <w:rsid w:val="00B3711C"/>
    <w:rsid w:val="00B3776D"/>
    <w:rsid w:val="00B410F6"/>
    <w:rsid w:val="00B4152C"/>
    <w:rsid w:val="00B4198F"/>
    <w:rsid w:val="00B41BD2"/>
    <w:rsid w:val="00B427EA"/>
    <w:rsid w:val="00B42CF2"/>
    <w:rsid w:val="00B434AD"/>
    <w:rsid w:val="00B444C9"/>
    <w:rsid w:val="00B46042"/>
    <w:rsid w:val="00B46E9B"/>
    <w:rsid w:val="00B47E54"/>
    <w:rsid w:val="00B500FA"/>
    <w:rsid w:val="00B50595"/>
    <w:rsid w:val="00B50AFB"/>
    <w:rsid w:val="00B510A8"/>
    <w:rsid w:val="00B5134C"/>
    <w:rsid w:val="00B51776"/>
    <w:rsid w:val="00B51866"/>
    <w:rsid w:val="00B52B6F"/>
    <w:rsid w:val="00B538D3"/>
    <w:rsid w:val="00B54524"/>
    <w:rsid w:val="00B54F34"/>
    <w:rsid w:val="00B5545C"/>
    <w:rsid w:val="00B5551D"/>
    <w:rsid w:val="00B55DEE"/>
    <w:rsid w:val="00B56516"/>
    <w:rsid w:val="00B56707"/>
    <w:rsid w:val="00B57008"/>
    <w:rsid w:val="00B57131"/>
    <w:rsid w:val="00B57BD3"/>
    <w:rsid w:val="00B57E44"/>
    <w:rsid w:val="00B6009B"/>
    <w:rsid w:val="00B6038B"/>
    <w:rsid w:val="00B609D0"/>
    <w:rsid w:val="00B60AAC"/>
    <w:rsid w:val="00B60EA8"/>
    <w:rsid w:val="00B611BC"/>
    <w:rsid w:val="00B620F0"/>
    <w:rsid w:val="00B62369"/>
    <w:rsid w:val="00B62651"/>
    <w:rsid w:val="00B62CEA"/>
    <w:rsid w:val="00B62EDC"/>
    <w:rsid w:val="00B62FCD"/>
    <w:rsid w:val="00B63281"/>
    <w:rsid w:val="00B63436"/>
    <w:rsid w:val="00B634AF"/>
    <w:rsid w:val="00B639E2"/>
    <w:rsid w:val="00B63B07"/>
    <w:rsid w:val="00B63B3B"/>
    <w:rsid w:val="00B640A0"/>
    <w:rsid w:val="00B64244"/>
    <w:rsid w:val="00B64327"/>
    <w:rsid w:val="00B64656"/>
    <w:rsid w:val="00B64F65"/>
    <w:rsid w:val="00B6525A"/>
    <w:rsid w:val="00B65A40"/>
    <w:rsid w:val="00B660DD"/>
    <w:rsid w:val="00B662F8"/>
    <w:rsid w:val="00B665DB"/>
    <w:rsid w:val="00B66E04"/>
    <w:rsid w:val="00B679C7"/>
    <w:rsid w:val="00B67E12"/>
    <w:rsid w:val="00B70354"/>
    <w:rsid w:val="00B70A40"/>
    <w:rsid w:val="00B70B71"/>
    <w:rsid w:val="00B7200B"/>
    <w:rsid w:val="00B72217"/>
    <w:rsid w:val="00B724C3"/>
    <w:rsid w:val="00B7378B"/>
    <w:rsid w:val="00B73DDA"/>
    <w:rsid w:val="00B73E7C"/>
    <w:rsid w:val="00B749B6"/>
    <w:rsid w:val="00B74DFA"/>
    <w:rsid w:val="00B755AA"/>
    <w:rsid w:val="00B7589A"/>
    <w:rsid w:val="00B76768"/>
    <w:rsid w:val="00B76E12"/>
    <w:rsid w:val="00B77086"/>
    <w:rsid w:val="00B7713E"/>
    <w:rsid w:val="00B773F1"/>
    <w:rsid w:val="00B77F9F"/>
    <w:rsid w:val="00B80783"/>
    <w:rsid w:val="00B809C9"/>
    <w:rsid w:val="00B81BF0"/>
    <w:rsid w:val="00B8238E"/>
    <w:rsid w:val="00B82645"/>
    <w:rsid w:val="00B82942"/>
    <w:rsid w:val="00B8336A"/>
    <w:rsid w:val="00B833F7"/>
    <w:rsid w:val="00B83D56"/>
    <w:rsid w:val="00B848B4"/>
    <w:rsid w:val="00B84F0E"/>
    <w:rsid w:val="00B84FCA"/>
    <w:rsid w:val="00B8513B"/>
    <w:rsid w:val="00B851F0"/>
    <w:rsid w:val="00B85406"/>
    <w:rsid w:val="00B85704"/>
    <w:rsid w:val="00B85CAD"/>
    <w:rsid w:val="00B85D1F"/>
    <w:rsid w:val="00B8618D"/>
    <w:rsid w:val="00B86DAC"/>
    <w:rsid w:val="00B877A4"/>
    <w:rsid w:val="00B8796E"/>
    <w:rsid w:val="00B87C27"/>
    <w:rsid w:val="00B903AE"/>
    <w:rsid w:val="00B90745"/>
    <w:rsid w:val="00B90A21"/>
    <w:rsid w:val="00B90AA9"/>
    <w:rsid w:val="00B91153"/>
    <w:rsid w:val="00B914F9"/>
    <w:rsid w:val="00B91CCF"/>
    <w:rsid w:val="00B92130"/>
    <w:rsid w:val="00B92513"/>
    <w:rsid w:val="00B9270D"/>
    <w:rsid w:val="00B92C1B"/>
    <w:rsid w:val="00B931AC"/>
    <w:rsid w:val="00B93233"/>
    <w:rsid w:val="00B93817"/>
    <w:rsid w:val="00B93D9C"/>
    <w:rsid w:val="00B93E73"/>
    <w:rsid w:val="00B945A8"/>
    <w:rsid w:val="00B9524B"/>
    <w:rsid w:val="00B95E69"/>
    <w:rsid w:val="00B9740C"/>
    <w:rsid w:val="00B97981"/>
    <w:rsid w:val="00B97A1D"/>
    <w:rsid w:val="00BA0686"/>
    <w:rsid w:val="00BA0A93"/>
    <w:rsid w:val="00BA0CC7"/>
    <w:rsid w:val="00BA0D72"/>
    <w:rsid w:val="00BA0FB9"/>
    <w:rsid w:val="00BA17F4"/>
    <w:rsid w:val="00BA184A"/>
    <w:rsid w:val="00BA2207"/>
    <w:rsid w:val="00BA23A4"/>
    <w:rsid w:val="00BA240A"/>
    <w:rsid w:val="00BA2759"/>
    <w:rsid w:val="00BA316A"/>
    <w:rsid w:val="00BA3A26"/>
    <w:rsid w:val="00BA3AF7"/>
    <w:rsid w:val="00BA3D37"/>
    <w:rsid w:val="00BA419C"/>
    <w:rsid w:val="00BA4255"/>
    <w:rsid w:val="00BA461F"/>
    <w:rsid w:val="00BA4716"/>
    <w:rsid w:val="00BA48C2"/>
    <w:rsid w:val="00BA4C0D"/>
    <w:rsid w:val="00BA506F"/>
    <w:rsid w:val="00BA516E"/>
    <w:rsid w:val="00BA5579"/>
    <w:rsid w:val="00BA5623"/>
    <w:rsid w:val="00BA585F"/>
    <w:rsid w:val="00BA59D4"/>
    <w:rsid w:val="00BA65F7"/>
    <w:rsid w:val="00BA6B52"/>
    <w:rsid w:val="00BA721C"/>
    <w:rsid w:val="00BA76CD"/>
    <w:rsid w:val="00BA7B01"/>
    <w:rsid w:val="00BB033D"/>
    <w:rsid w:val="00BB1078"/>
    <w:rsid w:val="00BB1459"/>
    <w:rsid w:val="00BB1984"/>
    <w:rsid w:val="00BB1A21"/>
    <w:rsid w:val="00BB1AD6"/>
    <w:rsid w:val="00BB1DEE"/>
    <w:rsid w:val="00BB22AC"/>
    <w:rsid w:val="00BB278F"/>
    <w:rsid w:val="00BB2AC3"/>
    <w:rsid w:val="00BB2D0F"/>
    <w:rsid w:val="00BB3281"/>
    <w:rsid w:val="00BB4136"/>
    <w:rsid w:val="00BB6208"/>
    <w:rsid w:val="00BB6BF4"/>
    <w:rsid w:val="00BB6C14"/>
    <w:rsid w:val="00BB714F"/>
    <w:rsid w:val="00BB719E"/>
    <w:rsid w:val="00BB7200"/>
    <w:rsid w:val="00BB74B1"/>
    <w:rsid w:val="00BB7FF2"/>
    <w:rsid w:val="00BC0338"/>
    <w:rsid w:val="00BC066E"/>
    <w:rsid w:val="00BC127D"/>
    <w:rsid w:val="00BC17E2"/>
    <w:rsid w:val="00BC1AD3"/>
    <w:rsid w:val="00BC28ED"/>
    <w:rsid w:val="00BC3A28"/>
    <w:rsid w:val="00BC3CBD"/>
    <w:rsid w:val="00BC4253"/>
    <w:rsid w:val="00BC4543"/>
    <w:rsid w:val="00BC48ED"/>
    <w:rsid w:val="00BC594B"/>
    <w:rsid w:val="00BC5CE6"/>
    <w:rsid w:val="00BC5E11"/>
    <w:rsid w:val="00BC6564"/>
    <w:rsid w:val="00BC7935"/>
    <w:rsid w:val="00BD0545"/>
    <w:rsid w:val="00BD0BBA"/>
    <w:rsid w:val="00BD0FE7"/>
    <w:rsid w:val="00BD12EC"/>
    <w:rsid w:val="00BD147A"/>
    <w:rsid w:val="00BD1B63"/>
    <w:rsid w:val="00BD1BCD"/>
    <w:rsid w:val="00BD1D23"/>
    <w:rsid w:val="00BD21FF"/>
    <w:rsid w:val="00BD241C"/>
    <w:rsid w:val="00BD2862"/>
    <w:rsid w:val="00BD2935"/>
    <w:rsid w:val="00BD2A87"/>
    <w:rsid w:val="00BD334D"/>
    <w:rsid w:val="00BD3476"/>
    <w:rsid w:val="00BD3631"/>
    <w:rsid w:val="00BD38E0"/>
    <w:rsid w:val="00BD3CB6"/>
    <w:rsid w:val="00BD456D"/>
    <w:rsid w:val="00BD51BF"/>
    <w:rsid w:val="00BD52CA"/>
    <w:rsid w:val="00BD5366"/>
    <w:rsid w:val="00BD53A3"/>
    <w:rsid w:val="00BD583B"/>
    <w:rsid w:val="00BD5A06"/>
    <w:rsid w:val="00BD5A0C"/>
    <w:rsid w:val="00BD5BBF"/>
    <w:rsid w:val="00BD5C77"/>
    <w:rsid w:val="00BD6297"/>
    <w:rsid w:val="00BD6C6B"/>
    <w:rsid w:val="00BD704C"/>
    <w:rsid w:val="00BD72EF"/>
    <w:rsid w:val="00BD7917"/>
    <w:rsid w:val="00BE0053"/>
    <w:rsid w:val="00BE010C"/>
    <w:rsid w:val="00BE028E"/>
    <w:rsid w:val="00BE05B3"/>
    <w:rsid w:val="00BE20B3"/>
    <w:rsid w:val="00BE28F6"/>
    <w:rsid w:val="00BE38E3"/>
    <w:rsid w:val="00BE41BE"/>
    <w:rsid w:val="00BE4392"/>
    <w:rsid w:val="00BE43E7"/>
    <w:rsid w:val="00BE4C85"/>
    <w:rsid w:val="00BE594E"/>
    <w:rsid w:val="00BE59FF"/>
    <w:rsid w:val="00BE5A42"/>
    <w:rsid w:val="00BE5AC1"/>
    <w:rsid w:val="00BE6DCD"/>
    <w:rsid w:val="00BE7312"/>
    <w:rsid w:val="00BE74F5"/>
    <w:rsid w:val="00BF0470"/>
    <w:rsid w:val="00BF066D"/>
    <w:rsid w:val="00BF09F3"/>
    <w:rsid w:val="00BF0CD7"/>
    <w:rsid w:val="00BF18FB"/>
    <w:rsid w:val="00BF20BE"/>
    <w:rsid w:val="00BF2223"/>
    <w:rsid w:val="00BF2A3F"/>
    <w:rsid w:val="00BF308D"/>
    <w:rsid w:val="00BF349C"/>
    <w:rsid w:val="00BF3F8A"/>
    <w:rsid w:val="00BF4223"/>
    <w:rsid w:val="00BF4465"/>
    <w:rsid w:val="00BF45A2"/>
    <w:rsid w:val="00BF4D69"/>
    <w:rsid w:val="00BF4DA2"/>
    <w:rsid w:val="00BF4FF8"/>
    <w:rsid w:val="00BF6330"/>
    <w:rsid w:val="00BF6AE4"/>
    <w:rsid w:val="00BF71B9"/>
    <w:rsid w:val="00BF7971"/>
    <w:rsid w:val="00BF7C4E"/>
    <w:rsid w:val="00BF7F65"/>
    <w:rsid w:val="00C00282"/>
    <w:rsid w:val="00C0078A"/>
    <w:rsid w:val="00C0082E"/>
    <w:rsid w:val="00C00A45"/>
    <w:rsid w:val="00C00DFF"/>
    <w:rsid w:val="00C011C8"/>
    <w:rsid w:val="00C01F48"/>
    <w:rsid w:val="00C01FAD"/>
    <w:rsid w:val="00C024F3"/>
    <w:rsid w:val="00C0306D"/>
    <w:rsid w:val="00C031EE"/>
    <w:rsid w:val="00C032C3"/>
    <w:rsid w:val="00C0349F"/>
    <w:rsid w:val="00C03835"/>
    <w:rsid w:val="00C0393E"/>
    <w:rsid w:val="00C03C73"/>
    <w:rsid w:val="00C03D38"/>
    <w:rsid w:val="00C04454"/>
    <w:rsid w:val="00C045A1"/>
    <w:rsid w:val="00C045D1"/>
    <w:rsid w:val="00C04CED"/>
    <w:rsid w:val="00C0500F"/>
    <w:rsid w:val="00C05AB1"/>
    <w:rsid w:val="00C05AB5"/>
    <w:rsid w:val="00C0656C"/>
    <w:rsid w:val="00C06B1B"/>
    <w:rsid w:val="00C06FA1"/>
    <w:rsid w:val="00C10908"/>
    <w:rsid w:val="00C10AAE"/>
    <w:rsid w:val="00C11675"/>
    <w:rsid w:val="00C11C22"/>
    <w:rsid w:val="00C11C44"/>
    <w:rsid w:val="00C11EC0"/>
    <w:rsid w:val="00C11F57"/>
    <w:rsid w:val="00C12143"/>
    <w:rsid w:val="00C12202"/>
    <w:rsid w:val="00C12242"/>
    <w:rsid w:val="00C123B0"/>
    <w:rsid w:val="00C12F4D"/>
    <w:rsid w:val="00C12F4F"/>
    <w:rsid w:val="00C1301B"/>
    <w:rsid w:val="00C13482"/>
    <w:rsid w:val="00C13B86"/>
    <w:rsid w:val="00C13DB0"/>
    <w:rsid w:val="00C143FB"/>
    <w:rsid w:val="00C14B45"/>
    <w:rsid w:val="00C14E92"/>
    <w:rsid w:val="00C14FF0"/>
    <w:rsid w:val="00C15025"/>
    <w:rsid w:val="00C15D73"/>
    <w:rsid w:val="00C15E89"/>
    <w:rsid w:val="00C164FE"/>
    <w:rsid w:val="00C16E48"/>
    <w:rsid w:val="00C170DC"/>
    <w:rsid w:val="00C1754A"/>
    <w:rsid w:val="00C1775C"/>
    <w:rsid w:val="00C207B9"/>
    <w:rsid w:val="00C209CF"/>
    <w:rsid w:val="00C20C63"/>
    <w:rsid w:val="00C2130C"/>
    <w:rsid w:val="00C21977"/>
    <w:rsid w:val="00C21CCE"/>
    <w:rsid w:val="00C22337"/>
    <w:rsid w:val="00C227D7"/>
    <w:rsid w:val="00C22A40"/>
    <w:rsid w:val="00C22D59"/>
    <w:rsid w:val="00C22DA4"/>
    <w:rsid w:val="00C22E6E"/>
    <w:rsid w:val="00C231EB"/>
    <w:rsid w:val="00C249A7"/>
    <w:rsid w:val="00C24B1C"/>
    <w:rsid w:val="00C25389"/>
    <w:rsid w:val="00C25FDC"/>
    <w:rsid w:val="00C26150"/>
    <w:rsid w:val="00C269D5"/>
    <w:rsid w:val="00C26BA8"/>
    <w:rsid w:val="00C27D9D"/>
    <w:rsid w:val="00C30971"/>
    <w:rsid w:val="00C30979"/>
    <w:rsid w:val="00C30C17"/>
    <w:rsid w:val="00C30FFE"/>
    <w:rsid w:val="00C31369"/>
    <w:rsid w:val="00C31434"/>
    <w:rsid w:val="00C318A7"/>
    <w:rsid w:val="00C31942"/>
    <w:rsid w:val="00C32592"/>
    <w:rsid w:val="00C338C7"/>
    <w:rsid w:val="00C33AD7"/>
    <w:rsid w:val="00C33BEE"/>
    <w:rsid w:val="00C341AC"/>
    <w:rsid w:val="00C34303"/>
    <w:rsid w:val="00C35326"/>
    <w:rsid w:val="00C35F4A"/>
    <w:rsid w:val="00C36F81"/>
    <w:rsid w:val="00C36FA4"/>
    <w:rsid w:val="00C37984"/>
    <w:rsid w:val="00C37B89"/>
    <w:rsid w:val="00C41B3A"/>
    <w:rsid w:val="00C41D3B"/>
    <w:rsid w:val="00C41E4F"/>
    <w:rsid w:val="00C41FA8"/>
    <w:rsid w:val="00C4219D"/>
    <w:rsid w:val="00C433B6"/>
    <w:rsid w:val="00C43761"/>
    <w:rsid w:val="00C43FB2"/>
    <w:rsid w:val="00C44196"/>
    <w:rsid w:val="00C446C2"/>
    <w:rsid w:val="00C44F7C"/>
    <w:rsid w:val="00C45137"/>
    <w:rsid w:val="00C4526C"/>
    <w:rsid w:val="00C45277"/>
    <w:rsid w:val="00C457F9"/>
    <w:rsid w:val="00C458C9"/>
    <w:rsid w:val="00C45DE2"/>
    <w:rsid w:val="00C46148"/>
    <w:rsid w:val="00C46D48"/>
    <w:rsid w:val="00C46E5B"/>
    <w:rsid w:val="00C46F0D"/>
    <w:rsid w:val="00C46F68"/>
    <w:rsid w:val="00C47727"/>
    <w:rsid w:val="00C47ED6"/>
    <w:rsid w:val="00C47FF6"/>
    <w:rsid w:val="00C5050B"/>
    <w:rsid w:val="00C507FB"/>
    <w:rsid w:val="00C50E62"/>
    <w:rsid w:val="00C5165C"/>
    <w:rsid w:val="00C51881"/>
    <w:rsid w:val="00C518AA"/>
    <w:rsid w:val="00C518F4"/>
    <w:rsid w:val="00C527B3"/>
    <w:rsid w:val="00C52D82"/>
    <w:rsid w:val="00C52E32"/>
    <w:rsid w:val="00C53AB4"/>
    <w:rsid w:val="00C546DB"/>
    <w:rsid w:val="00C54960"/>
    <w:rsid w:val="00C54BA0"/>
    <w:rsid w:val="00C5508F"/>
    <w:rsid w:val="00C559A8"/>
    <w:rsid w:val="00C56528"/>
    <w:rsid w:val="00C5655C"/>
    <w:rsid w:val="00C566F8"/>
    <w:rsid w:val="00C56897"/>
    <w:rsid w:val="00C57079"/>
    <w:rsid w:val="00C57910"/>
    <w:rsid w:val="00C57DB9"/>
    <w:rsid w:val="00C610C1"/>
    <w:rsid w:val="00C6143A"/>
    <w:rsid w:val="00C61AB6"/>
    <w:rsid w:val="00C622AE"/>
    <w:rsid w:val="00C622DA"/>
    <w:rsid w:val="00C623F3"/>
    <w:rsid w:val="00C627F4"/>
    <w:rsid w:val="00C628D1"/>
    <w:rsid w:val="00C62CC6"/>
    <w:rsid w:val="00C63457"/>
    <w:rsid w:val="00C6438B"/>
    <w:rsid w:val="00C64D6A"/>
    <w:rsid w:val="00C651C8"/>
    <w:rsid w:val="00C65F5D"/>
    <w:rsid w:val="00C66001"/>
    <w:rsid w:val="00C666CD"/>
    <w:rsid w:val="00C67871"/>
    <w:rsid w:val="00C67899"/>
    <w:rsid w:val="00C679C6"/>
    <w:rsid w:val="00C67CE2"/>
    <w:rsid w:val="00C67FD9"/>
    <w:rsid w:val="00C715DE"/>
    <w:rsid w:val="00C71A2B"/>
    <w:rsid w:val="00C71FAE"/>
    <w:rsid w:val="00C72A6D"/>
    <w:rsid w:val="00C72AFC"/>
    <w:rsid w:val="00C72E25"/>
    <w:rsid w:val="00C736AC"/>
    <w:rsid w:val="00C73A01"/>
    <w:rsid w:val="00C73B29"/>
    <w:rsid w:val="00C73C73"/>
    <w:rsid w:val="00C73ED1"/>
    <w:rsid w:val="00C73F08"/>
    <w:rsid w:val="00C747A1"/>
    <w:rsid w:val="00C76924"/>
    <w:rsid w:val="00C76A2F"/>
    <w:rsid w:val="00C76FA0"/>
    <w:rsid w:val="00C76FA5"/>
    <w:rsid w:val="00C77282"/>
    <w:rsid w:val="00C803B3"/>
    <w:rsid w:val="00C807E5"/>
    <w:rsid w:val="00C809B5"/>
    <w:rsid w:val="00C80EB6"/>
    <w:rsid w:val="00C81460"/>
    <w:rsid w:val="00C819F5"/>
    <w:rsid w:val="00C82001"/>
    <w:rsid w:val="00C8248A"/>
    <w:rsid w:val="00C82849"/>
    <w:rsid w:val="00C82865"/>
    <w:rsid w:val="00C82D9B"/>
    <w:rsid w:val="00C8326E"/>
    <w:rsid w:val="00C8340E"/>
    <w:rsid w:val="00C83EFA"/>
    <w:rsid w:val="00C840F4"/>
    <w:rsid w:val="00C8416F"/>
    <w:rsid w:val="00C84185"/>
    <w:rsid w:val="00C847E6"/>
    <w:rsid w:val="00C84CCC"/>
    <w:rsid w:val="00C84D11"/>
    <w:rsid w:val="00C853C6"/>
    <w:rsid w:val="00C8560B"/>
    <w:rsid w:val="00C86413"/>
    <w:rsid w:val="00C86457"/>
    <w:rsid w:val="00C86BD3"/>
    <w:rsid w:val="00C875C6"/>
    <w:rsid w:val="00C8791A"/>
    <w:rsid w:val="00C87B97"/>
    <w:rsid w:val="00C87D65"/>
    <w:rsid w:val="00C87F19"/>
    <w:rsid w:val="00C9012F"/>
    <w:rsid w:val="00C904EE"/>
    <w:rsid w:val="00C905CD"/>
    <w:rsid w:val="00C91175"/>
    <w:rsid w:val="00C913C9"/>
    <w:rsid w:val="00C9166D"/>
    <w:rsid w:val="00C9260F"/>
    <w:rsid w:val="00C92788"/>
    <w:rsid w:val="00C937E7"/>
    <w:rsid w:val="00C93818"/>
    <w:rsid w:val="00C9461C"/>
    <w:rsid w:val="00C9465A"/>
    <w:rsid w:val="00C94E73"/>
    <w:rsid w:val="00C95564"/>
    <w:rsid w:val="00C9571D"/>
    <w:rsid w:val="00C958A7"/>
    <w:rsid w:val="00C95978"/>
    <w:rsid w:val="00C960E4"/>
    <w:rsid w:val="00C96753"/>
    <w:rsid w:val="00C972F2"/>
    <w:rsid w:val="00C97721"/>
    <w:rsid w:val="00C97CD7"/>
    <w:rsid w:val="00C97FCE"/>
    <w:rsid w:val="00CA00D5"/>
    <w:rsid w:val="00CA05AE"/>
    <w:rsid w:val="00CA0963"/>
    <w:rsid w:val="00CA0B5B"/>
    <w:rsid w:val="00CA0B8E"/>
    <w:rsid w:val="00CA0D2E"/>
    <w:rsid w:val="00CA135B"/>
    <w:rsid w:val="00CA149C"/>
    <w:rsid w:val="00CA1760"/>
    <w:rsid w:val="00CA17E2"/>
    <w:rsid w:val="00CA1B1A"/>
    <w:rsid w:val="00CA23BD"/>
    <w:rsid w:val="00CA2CF4"/>
    <w:rsid w:val="00CA3385"/>
    <w:rsid w:val="00CA3E75"/>
    <w:rsid w:val="00CA4CFC"/>
    <w:rsid w:val="00CA501A"/>
    <w:rsid w:val="00CA507E"/>
    <w:rsid w:val="00CA52BF"/>
    <w:rsid w:val="00CA5A55"/>
    <w:rsid w:val="00CA5CE4"/>
    <w:rsid w:val="00CA6091"/>
    <w:rsid w:val="00CA6329"/>
    <w:rsid w:val="00CA670B"/>
    <w:rsid w:val="00CA6749"/>
    <w:rsid w:val="00CA686B"/>
    <w:rsid w:val="00CA7436"/>
    <w:rsid w:val="00CB0052"/>
    <w:rsid w:val="00CB0738"/>
    <w:rsid w:val="00CB1897"/>
    <w:rsid w:val="00CB1D08"/>
    <w:rsid w:val="00CB2056"/>
    <w:rsid w:val="00CB216F"/>
    <w:rsid w:val="00CB2237"/>
    <w:rsid w:val="00CB2332"/>
    <w:rsid w:val="00CB2BA6"/>
    <w:rsid w:val="00CB2C99"/>
    <w:rsid w:val="00CB37ED"/>
    <w:rsid w:val="00CB39D5"/>
    <w:rsid w:val="00CB3F63"/>
    <w:rsid w:val="00CB4690"/>
    <w:rsid w:val="00CB4A88"/>
    <w:rsid w:val="00CB4BA7"/>
    <w:rsid w:val="00CB4C60"/>
    <w:rsid w:val="00CB4EF1"/>
    <w:rsid w:val="00CB5D18"/>
    <w:rsid w:val="00CB66E5"/>
    <w:rsid w:val="00CB6A18"/>
    <w:rsid w:val="00CB71F2"/>
    <w:rsid w:val="00CB742C"/>
    <w:rsid w:val="00CB785E"/>
    <w:rsid w:val="00CC01F6"/>
    <w:rsid w:val="00CC0261"/>
    <w:rsid w:val="00CC0496"/>
    <w:rsid w:val="00CC05EB"/>
    <w:rsid w:val="00CC0866"/>
    <w:rsid w:val="00CC08E5"/>
    <w:rsid w:val="00CC1839"/>
    <w:rsid w:val="00CC1910"/>
    <w:rsid w:val="00CC27C3"/>
    <w:rsid w:val="00CC2BC6"/>
    <w:rsid w:val="00CC3304"/>
    <w:rsid w:val="00CC333E"/>
    <w:rsid w:val="00CC4067"/>
    <w:rsid w:val="00CC4B42"/>
    <w:rsid w:val="00CC50D5"/>
    <w:rsid w:val="00CC59D7"/>
    <w:rsid w:val="00CC5A59"/>
    <w:rsid w:val="00CC5B55"/>
    <w:rsid w:val="00CC6FE1"/>
    <w:rsid w:val="00CC72F5"/>
    <w:rsid w:val="00CC75E3"/>
    <w:rsid w:val="00CC7B47"/>
    <w:rsid w:val="00CC7D6C"/>
    <w:rsid w:val="00CD08A0"/>
    <w:rsid w:val="00CD0DF8"/>
    <w:rsid w:val="00CD0F05"/>
    <w:rsid w:val="00CD100B"/>
    <w:rsid w:val="00CD14B0"/>
    <w:rsid w:val="00CD15B9"/>
    <w:rsid w:val="00CD17E4"/>
    <w:rsid w:val="00CD205E"/>
    <w:rsid w:val="00CD2064"/>
    <w:rsid w:val="00CD2C4F"/>
    <w:rsid w:val="00CD2D4B"/>
    <w:rsid w:val="00CD2DC8"/>
    <w:rsid w:val="00CD3046"/>
    <w:rsid w:val="00CD33A5"/>
    <w:rsid w:val="00CD3885"/>
    <w:rsid w:val="00CD3EB8"/>
    <w:rsid w:val="00CD3F99"/>
    <w:rsid w:val="00CD3FD7"/>
    <w:rsid w:val="00CD40FE"/>
    <w:rsid w:val="00CD44CC"/>
    <w:rsid w:val="00CD4545"/>
    <w:rsid w:val="00CD4AB9"/>
    <w:rsid w:val="00CD4AFA"/>
    <w:rsid w:val="00CD4BD7"/>
    <w:rsid w:val="00CD4D62"/>
    <w:rsid w:val="00CD4F8E"/>
    <w:rsid w:val="00CD532E"/>
    <w:rsid w:val="00CD55B5"/>
    <w:rsid w:val="00CD599F"/>
    <w:rsid w:val="00CD6064"/>
    <w:rsid w:val="00CD6CE8"/>
    <w:rsid w:val="00CD6ED8"/>
    <w:rsid w:val="00CD77AA"/>
    <w:rsid w:val="00CD79E2"/>
    <w:rsid w:val="00CD7B7B"/>
    <w:rsid w:val="00CD7F49"/>
    <w:rsid w:val="00CE085E"/>
    <w:rsid w:val="00CE0C58"/>
    <w:rsid w:val="00CE0E61"/>
    <w:rsid w:val="00CE13B7"/>
    <w:rsid w:val="00CE13CB"/>
    <w:rsid w:val="00CE1745"/>
    <w:rsid w:val="00CE1A76"/>
    <w:rsid w:val="00CE289C"/>
    <w:rsid w:val="00CE3E1B"/>
    <w:rsid w:val="00CE4D4A"/>
    <w:rsid w:val="00CE4DE1"/>
    <w:rsid w:val="00CE54F1"/>
    <w:rsid w:val="00CE5B92"/>
    <w:rsid w:val="00CE63E8"/>
    <w:rsid w:val="00CE6790"/>
    <w:rsid w:val="00CE68E5"/>
    <w:rsid w:val="00CE6B23"/>
    <w:rsid w:val="00CE6D1B"/>
    <w:rsid w:val="00CE71B9"/>
    <w:rsid w:val="00CE727F"/>
    <w:rsid w:val="00CE7364"/>
    <w:rsid w:val="00CE777C"/>
    <w:rsid w:val="00CE789A"/>
    <w:rsid w:val="00CE7BF3"/>
    <w:rsid w:val="00CE7F94"/>
    <w:rsid w:val="00CF0306"/>
    <w:rsid w:val="00CF0539"/>
    <w:rsid w:val="00CF0643"/>
    <w:rsid w:val="00CF076E"/>
    <w:rsid w:val="00CF0FEE"/>
    <w:rsid w:val="00CF12C3"/>
    <w:rsid w:val="00CF169C"/>
    <w:rsid w:val="00CF1F5A"/>
    <w:rsid w:val="00CF22D8"/>
    <w:rsid w:val="00CF2D3F"/>
    <w:rsid w:val="00CF305B"/>
    <w:rsid w:val="00CF3109"/>
    <w:rsid w:val="00CF36FF"/>
    <w:rsid w:val="00CF3801"/>
    <w:rsid w:val="00CF396C"/>
    <w:rsid w:val="00CF3A51"/>
    <w:rsid w:val="00CF42D5"/>
    <w:rsid w:val="00CF4F17"/>
    <w:rsid w:val="00CF5399"/>
    <w:rsid w:val="00CF552E"/>
    <w:rsid w:val="00CF585F"/>
    <w:rsid w:val="00CF63CF"/>
    <w:rsid w:val="00CF65BD"/>
    <w:rsid w:val="00CF6738"/>
    <w:rsid w:val="00CF687A"/>
    <w:rsid w:val="00CF75BB"/>
    <w:rsid w:val="00CF76B1"/>
    <w:rsid w:val="00CF7BB8"/>
    <w:rsid w:val="00D00032"/>
    <w:rsid w:val="00D01660"/>
    <w:rsid w:val="00D017A9"/>
    <w:rsid w:val="00D0266F"/>
    <w:rsid w:val="00D02CBB"/>
    <w:rsid w:val="00D02D96"/>
    <w:rsid w:val="00D03716"/>
    <w:rsid w:val="00D037D0"/>
    <w:rsid w:val="00D043E7"/>
    <w:rsid w:val="00D04834"/>
    <w:rsid w:val="00D0486E"/>
    <w:rsid w:val="00D052C5"/>
    <w:rsid w:val="00D059F7"/>
    <w:rsid w:val="00D05CFF"/>
    <w:rsid w:val="00D0608D"/>
    <w:rsid w:val="00D0656D"/>
    <w:rsid w:val="00D07801"/>
    <w:rsid w:val="00D07C33"/>
    <w:rsid w:val="00D10200"/>
    <w:rsid w:val="00D10982"/>
    <w:rsid w:val="00D10A67"/>
    <w:rsid w:val="00D10B1E"/>
    <w:rsid w:val="00D10EA5"/>
    <w:rsid w:val="00D12E6B"/>
    <w:rsid w:val="00D13EE4"/>
    <w:rsid w:val="00D13F6D"/>
    <w:rsid w:val="00D150EF"/>
    <w:rsid w:val="00D15389"/>
    <w:rsid w:val="00D168B6"/>
    <w:rsid w:val="00D16D5C"/>
    <w:rsid w:val="00D17435"/>
    <w:rsid w:val="00D178BC"/>
    <w:rsid w:val="00D17B1B"/>
    <w:rsid w:val="00D20820"/>
    <w:rsid w:val="00D20844"/>
    <w:rsid w:val="00D20D76"/>
    <w:rsid w:val="00D20DC1"/>
    <w:rsid w:val="00D2169C"/>
    <w:rsid w:val="00D22E45"/>
    <w:rsid w:val="00D231B5"/>
    <w:rsid w:val="00D2354C"/>
    <w:rsid w:val="00D23A64"/>
    <w:rsid w:val="00D23C36"/>
    <w:rsid w:val="00D23EF1"/>
    <w:rsid w:val="00D2424A"/>
    <w:rsid w:val="00D24509"/>
    <w:rsid w:val="00D24695"/>
    <w:rsid w:val="00D248EC"/>
    <w:rsid w:val="00D251E7"/>
    <w:rsid w:val="00D252E4"/>
    <w:rsid w:val="00D2577B"/>
    <w:rsid w:val="00D25CF0"/>
    <w:rsid w:val="00D25D21"/>
    <w:rsid w:val="00D25EA0"/>
    <w:rsid w:val="00D26F7B"/>
    <w:rsid w:val="00D26FD0"/>
    <w:rsid w:val="00D27CDB"/>
    <w:rsid w:val="00D27DB2"/>
    <w:rsid w:val="00D3096F"/>
    <w:rsid w:val="00D309F3"/>
    <w:rsid w:val="00D319AD"/>
    <w:rsid w:val="00D319DE"/>
    <w:rsid w:val="00D326C5"/>
    <w:rsid w:val="00D32916"/>
    <w:rsid w:val="00D32B5B"/>
    <w:rsid w:val="00D32CA2"/>
    <w:rsid w:val="00D33280"/>
    <w:rsid w:val="00D332CA"/>
    <w:rsid w:val="00D33672"/>
    <w:rsid w:val="00D338EB"/>
    <w:rsid w:val="00D33BEB"/>
    <w:rsid w:val="00D34033"/>
    <w:rsid w:val="00D340CE"/>
    <w:rsid w:val="00D345A0"/>
    <w:rsid w:val="00D34F19"/>
    <w:rsid w:val="00D354F5"/>
    <w:rsid w:val="00D35AFF"/>
    <w:rsid w:val="00D35D6E"/>
    <w:rsid w:val="00D3665F"/>
    <w:rsid w:val="00D36789"/>
    <w:rsid w:val="00D36C4D"/>
    <w:rsid w:val="00D371D5"/>
    <w:rsid w:val="00D37A5C"/>
    <w:rsid w:val="00D37B0D"/>
    <w:rsid w:val="00D37DF5"/>
    <w:rsid w:val="00D4016F"/>
    <w:rsid w:val="00D40755"/>
    <w:rsid w:val="00D40DAE"/>
    <w:rsid w:val="00D419AA"/>
    <w:rsid w:val="00D41BBC"/>
    <w:rsid w:val="00D428E2"/>
    <w:rsid w:val="00D434EF"/>
    <w:rsid w:val="00D43D40"/>
    <w:rsid w:val="00D43F58"/>
    <w:rsid w:val="00D44326"/>
    <w:rsid w:val="00D44543"/>
    <w:rsid w:val="00D452BE"/>
    <w:rsid w:val="00D45FEA"/>
    <w:rsid w:val="00D466FD"/>
    <w:rsid w:val="00D46CEC"/>
    <w:rsid w:val="00D4742E"/>
    <w:rsid w:val="00D47BA7"/>
    <w:rsid w:val="00D47F4D"/>
    <w:rsid w:val="00D501C5"/>
    <w:rsid w:val="00D50E86"/>
    <w:rsid w:val="00D515DB"/>
    <w:rsid w:val="00D51BF0"/>
    <w:rsid w:val="00D51C1D"/>
    <w:rsid w:val="00D51DA3"/>
    <w:rsid w:val="00D52B3E"/>
    <w:rsid w:val="00D5311D"/>
    <w:rsid w:val="00D53ECE"/>
    <w:rsid w:val="00D53EFA"/>
    <w:rsid w:val="00D53EFE"/>
    <w:rsid w:val="00D540DD"/>
    <w:rsid w:val="00D541A6"/>
    <w:rsid w:val="00D5439D"/>
    <w:rsid w:val="00D54502"/>
    <w:rsid w:val="00D54E31"/>
    <w:rsid w:val="00D556C4"/>
    <w:rsid w:val="00D55A8C"/>
    <w:rsid w:val="00D55A8D"/>
    <w:rsid w:val="00D55B80"/>
    <w:rsid w:val="00D5696C"/>
    <w:rsid w:val="00D56EF8"/>
    <w:rsid w:val="00D57087"/>
    <w:rsid w:val="00D57145"/>
    <w:rsid w:val="00D5758E"/>
    <w:rsid w:val="00D575EB"/>
    <w:rsid w:val="00D57AF5"/>
    <w:rsid w:val="00D57BFA"/>
    <w:rsid w:val="00D57E7C"/>
    <w:rsid w:val="00D6112D"/>
    <w:rsid w:val="00D61422"/>
    <w:rsid w:val="00D6159C"/>
    <w:rsid w:val="00D616C6"/>
    <w:rsid w:val="00D61B86"/>
    <w:rsid w:val="00D62257"/>
    <w:rsid w:val="00D62293"/>
    <w:rsid w:val="00D62294"/>
    <w:rsid w:val="00D6272E"/>
    <w:rsid w:val="00D629A5"/>
    <w:rsid w:val="00D62C8C"/>
    <w:rsid w:val="00D62FED"/>
    <w:rsid w:val="00D6340E"/>
    <w:rsid w:val="00D63964"/>
    <w:rsid w:val="00D6431E"/>
    <w:rsid w:val="00D64784"/>
    <w:rsid w:val="00D64A60"/>
    <w:rsid w:val="00D64DCA"/>
    <w:rsid w:val="00D652BF"/>
    <w:rsid w:val="00D6624C"/>
    <w:rsid w:val="00D663D4"/>
    <w:rsid w:val="00D6649D"/>
    <w:rsid w:val="00D67328"/>
    <w:rsid w:val="00D67AB3"/>
    <w:rsid w:val="00D67B5B"/>
    <w:rsid w:val="00D67F65"/>
    <w:rsid w:val="00D70D9E"/>
    <w:rsid w:val="00D713A1"/>
    <w:rsid w:val="00D71C80"/>
    <w:rsid w:val="00D71E84"/>
    <w:rsid w:val="00D72933"/>
    <w:rsid w:val="00D73C4A"/>
    <w:rsid w:val="00D73CAB"/>
    <w:rsid w:val="00D74213"/>
    <w:rsid w:val="00D747EB"/>
    <w:rsid w:val="00D7499A"/>
    <w:rsid w:val="00D750DD"/>
    <w:rsid w:val="00D751EE"/>
    <w:rsid w:val="00D7528C"/>
    <w:rsid w:val="00D7530A"/>
    <w:rsid w:val="00D75997"/>
    <w:rsid w:val="00D75E45"/>
    <w:rsid w:val="00D773B6"/>
    <w:rsid w:val="00D777D8"/>
    <w:rsid w:val="00D80195"/>
    <w:rsid w:val="00D802F0"/>
    <w:rsid w:val="00D804A8"/>
    <w:rsid w:val="00D80528"/>
    <w:rsid w:val="00D80A70"/>
    <w:rsid w:val="00D80D45"/>
    <w:rsid w:val="00D811DB"/>
    <w:rsid w:val="00D8171A"/>
    <w:rsid w:val="00D818E0"/>
    <w:rsid w:val="00D829C5"/>
    <w:rsid w:val="00D82F74"/>
    <w:rsid w:val="00D833A1"/>
    <w:rsid w:val="00D833C5"/>
    <w:rsid w:val="00D83431"/>
    <w:rsid w:val="00D8349A"/>
    <w:rsid w:val="00D836AF"/>
    <w:rsid w:val="00D83A3F"/>
    <w:rsid w:val="00D83EE3"/>
    <w:rsid w:val="00D84882"/>
    <w:rsid w:val="00D8528D"/>
    <w:rsid w:val="00D85926"/>
    <w:rsid w:val="00D85B37"/>
    <w:rsid w:val="00D85D2D"/>
    <w:rsid w:val="00D862B3"/>
    <w:rsid w:val="00D86D69"/>
    <w:rsid w:val="00D873A1"/>
    <w:rsid w:val="00D87766"/>
    <w:rsid w:val="00D8799F"/>
    <w:rsid w:val="00D87A1B"/>
    <w:rsid w:val="00D87FF6"/>
    <w:rsid w:val="00D90144"/>
    <w:rsid w:val="00D9081B"/>
    <w:rsid w:val="00D90B14"/>
    <w:rsid w:val="00D90C98"/>
    <w:rsid w:val="00D91365"/>
    <w:rsid w:val="00D916CD"/>
    <w:rsid w:val="00D91A7D"/>
    <w:rsid w:val="00D928BB"/>
    <w:rsid w:val="00D92C02"/>
    <w:rsid w:val="00D9301D"/>
    <w:rsid w:val="00D937E4"/>
    <w:rsid w:val="00D93BAB"/>
    <w:rsid w:val="00D93BF9"/>
    <w:rsid w:val="00D943A3"/>
    <w:rsid w:val="00D94C49"/>
    <w:rsid w:val="00D956E1"/>
    <w:rsid w:val="00D959F5"/>
    <w:rsid w:val="00D96183"/>
    <w:rsid w:val="00D96380"/>
    <w:rsid w:val="00D966E1"/>
    <w:rsid w:val="00D96864"/>
    <w:rsid w:val="00D96B56"/>
    <w:rsid w:val="00D96C89"/>
    <w:rsid w:val="00D97215"/>
    <w:rsid w:val="00D973A3"/>
    <w:rsid w:val="00D97F05"/>
    <w:rsid w:val="00DA0631"/>
    <w:rsid w:val="00DA07E7"/>
    <w:rsid w:val="00DA0FB5"/>
    <w:rsid w:val="00DA1CB0"/>
    <w:rsid w:val="00DA1ED4"/>
    <w:rsid w:val="00DA2715"/>
    <w:rsid w:val="00DA274D"/>
    <w:rsid w:val="00DA27C6"/>
    <w:rsid w:val="00DA2B02"/>
    <w:rsid w:val="00DA2B42"/>
    <w:rsid w:val="00DA30C0"/>
    <w:rsid w:val="00DA32B5"/>
    <w:rsid w:val="00DA36C1"/>
    <w:rsid w:val="00DA36E2"/>
    <w:rsid w:val="00DA38FF"/>
    <w:rsid w:val="00DA3BC2"/>
    <w:rsid w:val="00DA3CC9"/>
    <w:rsid w:val="00DA3F1A"/>
    <w:rsid w:val="00DA485D"/>
    <w:rsid w:val="00DA540A"/>
    <w:rsid w:val="00DA5706"/>
    <w:rsid w:val="00DA5741"/>
    <w:rsid w:val="00DA5788"/>
    <w:rsid w:val="00DA57BE"/>
    <w:rsid w:val="00DA5CE0"/>
    <w:rsid w:val="00DA5FA2"/>
    <w:rsid w:val="00DA6033"/>
    <w:rsid w:val="00DA65BF"/>
    <w:rsid w:val="00DA6824"/>
    <w:rsid w:val="00DA6DDE"/>
    <w:rsid w:val="00DA70C0"/>
    <w:rsid w:val="00DA7295"/>
    <w:rsid w:val="00DA72A2"/>
    <w:rsid w:val="00DA77DA"/>
    <w:rsid w:val="00DA7CFB"/>
    <w:rsid w:val="00DA7E48"/>
    <w:rsid w:val="00DB118E"/>
    <w:rsid w:val="00DB19D3"/>
    <w:rsid w:val="00DB2257"/>
    <w:rsid w:val="00DB2512"/>
    <w:rsid w:val="00DB282D"/>
    <w:rsid w:val="00DB29AA"/>
    <w:rsid w:val="00DB2C25"/>
    <w:rsid w:val="00DB36E4"/>
    <w:rsid w:val="00DB3CF7"/>
    <w:rsid w:val="00DB3F4D"/>
    <w:rsid w:val="00DB41F6"/>
    <w:rsid w:val="00DB4670"/>
    <w:rsid w:val="00DB4807"/>
    <w:rsid w:val="00DB4CA4"/>
    <w:rsid w:val="00DB59EB"/>
    <w:rsid w:val="00DB5C7B"/>
    <w:rsid w:val="00DB676E"/>
    <w:rsid w:val="00DB6AC5"/>
    <w:rsid w:val="00DB6AE7"/>
    <w:rsid w:val="00DB6CF4"/>
    <w:rsid w:val="00DB770B"/>
    <w:rsid w:val="00DB78ED"/>
    <w:rsid w:val="00DB79AA"/>
    <w:rsid w:val="00DB7C05"/>
    <w:rsid w:val="00DC0D00"/>
    <w:rsid w:val="00DC10CB"/>
    <w:rsid w:val="00DC12B3"/>
    <w:rsid w:val="00DC15B6"/>
    <w:rsid w:val="00DC17BC"/>
    <w:rsid w:val="00DC1A08"/>
    <w:rsid w:val="00DC207B"/>
    <w:rsid w:val="00DC2A51"/>
    <w:rsid w:val="00DC33BA"/>
    <w:rsid w:val="00DC351F"/>
    <w:rsid w:val="00DC3BC8"/>
    <w:rsid w:val="00DC41E0"/>
    <w:rsid w:val="00DC461D"/>
    <w:rsid w:val="00DC4878"/>
    <w:rsid w:val="00DC4978"/>
    <w:rsid w:val="00DC4FDC"/>
    <w:rsid w:val="00DC518C"/>
    <w:rsid w:val="00DC603F"/>
    <w:rsid w:val="00DC64CD"/>
    <w:rsid w:val="00DC67BE"/>
    <w:rsid w:val="00DC6AFF"/>
    <w:rsid w:val="00DC75B2"/>
    <w:rsid w:val="00DC7AF5"/>
    <w:rsid w:val="00DC7BC4"/>
    <w:rsid w:val="00DC7C11"/>
    <w:rsid w:val="00DC7D26"/>
    <w:rsid w:val="00DC7FB9"/>
    <w:rsid w:val="00DD0DE6"/>
    <w:rsid w:val="00DD135A"/>
    <w:rsid w:val="00DD174F"/>
    <w:rsid w:val="00DD2120"/>
    <w:rsid w:val="00DD2468"/>
    <w:rsid w:val="00DD2AAF"/>
    <w:rsid w:val="00DD2B40"/>
    <w:rsid w:val="00DD2D98"/>
    <w:rsid w:val="00DD35A1"/>
    <w:rsid w:val="00DD38A3"/>
    <w:rsid w:val="00DD38F6"/>
    <w:rsid w:val="00DD390A"/>
    <w:rsid w:val="00DD39EF"/>
    <w:rsid w:val="00DD3AC8"/>
    <w:rsid w:val="00DD3D8B"/>
    <w:rsid w:val="00DD595A"/>
    <w:rsid w:val="00DD6435"/>
    <w:rsid w:val="00DD65F2"/>
    <w:rsid w:val="00DD69D7"/>
    <w:rsid w:val="00DD75B6"/>
    <w:rsid w:val="00DE0BDD"/>
    <w:rsid w:val="00DE10EB"/>
    <w:rsid w:val="00DE1654"/>
    <w:rsid w:val="00DE1AD2"/>
    <w:rsid w:val="00DE2314"/>
    <w:rsid w:val="00DE2D0D"/>
    <w:rsid w:val="00DE39BA"/>
    <w:rsid w:val="00DE4223"/>
    <w:rsid w:val="00DE46AB"/>
    <w:rsid w:val="00DE5354"/>
    <w:rsid w:val="00DE5405"/>
    <w:rsid w:val="00DE55EE"/>
    <w:rsid w:val="00DE6023"/>
    <w:rsid w:val="00DE6B9A"/>
    <w:rsid w:val="00DE79B2"/>
    <w:rsid w:val="00DE7CC6"/>
    <w:rsid w:val="00DE7CDE"/>
    <w:rsid w:val="00DF0B06"/>
    <w:rsid w:val="00DF0B07"/>
    <w:rsid w:val="00DF0CC5"/>
    <w:rsid w:val="00DF10AC"/>
    <w:rsid w:val="00DF10CB"/>
    <w:rsid w:val="00DF194A"/>
    <w:rsid w:val="00DF1DEB"/>
    <w:rsid w:val="00DF1F82"/>
    <w:rsid w:val="00DF2038"/>
    <w:rsid w:val="00DF2CCB"/>
    <w:rsid w:val="00DF3540"/>
    <w:rsid w:val="00DF3F02"/>
    <w:rsid w:val="00DF3F16"/>
    <w:rsid w:val="00DF4176"/>
    <w:rsid w:val="00DF4534"/>
    <w:rsid w:val="00DF4E5E"/>
    <w:rsid w:val="00DF5E06"/>
    <w:rsid w:val="00DF62B7"/>
    <w:rsid w:val="00DF635B"/>
    <w:rsid w:val="00DF64CC"/>
    <w:rsid w:val="00DF6E3B"/>
    <w:rsid w:val="00DF7653"/>
    <w:rsid w:val="00DF78CA"/>
    <w:rsid w:val="00DF7F7F"/>
    <w:rsid w:val="00E00230"/>
    <w:rsid w:val="00E00400"/>
    <w:rsid w:val="00E00D33"/>
    <w:rsid w:val="00E00F41"/>
    <w:rsid w:val="00E0117C"/>
    <w:rsid w:val="00E016F9"/>
    <w:rsid w:val="00E018EE"/>
    <w:rsid w:val="00E01A6B"/>
    <w:rsid w:val="00E024A8"/>
    <w:rsid w:val="00E025BF"/>
    <w:rsid w:val="00E03859"/>
    <w:rsid w:val="00E03C5C"/>
    <w:rsid w:val="00E0458A"/>
    <w:rsid w:val="00E045B9"/>
    <w:rsid w:val="00E046E8"/>
    <w:rsid w:val="00E0474F"/>
    <w:rsid w:val="00E05033"/>
    <w:rsid w:val="00E0554A"/>
    <w:rsid w:val="00E05C9F"/>
    <w:rsid w:val="00E060BD"/>
    <w:rsid w:val="00E0610E"/>
    <w:rsid w:val="00E061FF"/>
    <w:rsid w:val="00E06944"/>
    <w:rsid w:val="00E072E4"/>
    <w:rsid w:val="00E0793E"/>
    <w:rsid w:val="00E1028C"/>
    <w:rsid w:val="00E10A5B"/>
    <w:rsid w:val="00E10C4D"/>
    <w:rsid w:val="00E1118F"/>
    <w:rsid w:val="00E11876"/>
    <w:rsid w:val="00E11985"/>
    <w:rsid w:val="00E124D6"/>
    <w:rsid w:val="00E127B5"/>
    <w:rsid w:val="00E12959"/>
    <w:rsid w:val="00E1485E"/>
    <w:rsid w:val="00E150A1"/>
    <w:rsid w:val="00E154FF"/>
    <w:rsid w:val="00E157B9"/>
    <w:rsid w:val="00E15E4D"/>
    <w:rsid w:val="00E1628C"/>
    <w:rsid w:val="00E164CE"/>
    <w:rsid w:val="00E17598"/>
    <w:rsid w:val="00E212D3"/>
    <w:rsid w:val="00E21707"/>
    <w:rsid w:val="00E219E0"/>
    <w:rsid w:val="00E21C5D"/>
    <w:rsid w:val="00E22174"/>
    <w:rsid w:val="00E2221F"/>
    <w:rsid w:val="00E222F2"/>
    <w:rsid w:val="00E2324E"/>
    <w:rsid w:val="00E23983"/>
    <w:rsid w:val="00E243AC"/>
    <w:rsid w:val="00E248D6"/>
    <w:rsid w:val="00E253A1"/>
    <w:rsid w:val="00E2544D"/>
    <w:rsid w:val="00E257EC"/>
    <w:rsid w:val="00E25AD1"/>
    <w:rsid w:val="00E25C85"/>
    <w:rsid w:val="00E26E5A"/>
    <w:rsid w:val="00E26F2C"/>
    <w:rsid w:val="00E27471"/>
    <w:rsid w:val="00E27783"/>
    <w:rsid w:val="00E301A2"/>
    <w:rsid w:val="00E3023B"/>
    <w:rsid w:val="00E304A5"/>
    <w:rsid w:val="00E30513"/>
    <w:rsid w:val="00E312C7"/>
    <w:rsid w:val="00E317AA"/>
    <w:rsid w:val="00E318FA"/>
    <w:rsid w:val="00E31987"/>
    <w:rsid w:val="00E31CF5"/>
    <w:rsid w:val="00E32524"/>
    <w:rsid w:val="00E33469"/>
    <w:rsid w:val="00E33B4A"/>
    <w:rsid w:val="00E33B80"/>
    <w:rsid w:val="00E33CCA"/>
    <w:rsid w:val="00E33F64"/>
    <w:rsid w:val="00E344E4"/>
    <w:rsid w:val="00E347F4"/>
    <w:rsid w:val="00E34C2C"/>
    <w:rsid w:val="00E34CEE"/>
    <w:rsid w:val="00E35665"/>
    <w:rsid w:val="00E356AC"/>
    <w:rsid w:val="00E3577F"/>
    <w:rsid w:val="00E359C5"/>
    <w:rsid w:val="00E367D2"/>
    <w:rsid w:val="00E36904"/>
    <w:rsid w:val="00E369D6"/>
    <w:rsid w:val="00E3703F"/>
    <w:rsid w:val="00E372B6"/>
    <w:rsid w:val="00E37C2D"/>
    <w:rsid w:val="00E37C3A"/>
    <w:rsid w:val="00E37F2D"/>
    <w:rsid w:val="00E4083F"/>
    <w:rsid w:val="00E41EF1"/>
    <w:rsid w:val="00E41FA4"/>
    <w:rsid w:val="00E424D6"/>
    <w:rsid w:val="00E426DC"/>
    <w:rsid w:val="00E4270B"/>
    <w:rsid w:val="00E43C83"/>
    <w:rsid w:val="00E44203"/>
    <w:rsid w:val="00E442F6"/>
    <w:rsid w:val="00E4448A"/>
    <w:rsid w:val="00E44519"/>
    <w:rsid w:val="00E447B3"/>
    <w:rsid w:val="00E450B1"/>
    <w:rsid w:val="00E45244"/>
    <w:rsid w:val="00E454AC"/>
    <w:rsid w:val="00E45510"/>
    <w:rsid w:val="00E45D7D"/>
    <w:rsid w:val="00E45EB8"/>
    <w:rsid w:val="00E462BC"/>
    <w:rsid w:val="00E4651D"/>
    <w:rsid w:val="00E46F38"/>
    <w:rsid w:val="00E47459"/>
    <w:rsid w:val="00E47A9D"/>
    <w:rsid w:val="00E47AD8"/>
    <w:rsid w:val="00E47C31"/>
    <w:rsid w:val="00E50908"/>
    <w:rsid w:val="00E50B28"/>
    <w:rsid w:val="00E50E9D"/>
    <w:rsid w:val="00E511FA"/>
    <w:rsid w:val="00E51429"/>
    <w:rsid w:val="00E517A4"/>
    <w:rsid w:val="00E51A62"/>
    <w:rsid w:val="00E52060"/>
    <w:rsid w:val="00E52115"/>
    <w:rsid w:val="00E53BA7"/>
    <w:rsid w:val="00E54369"/>
    <w:rsid w:val="00E5438F"/>
    <w:rsid w:val="00E54F2C"/>
    <w:rsid w:val="00E554EE"/>
    <w:rsid w:val="00E55813"/>
    <w:rsid w:val="00E57328"/>
    <w:rsid w:val="00E575BD"/>
    <w:rsid w:val="00E6002B"/>
    <w:rsid w:val="00E602DB"/>
    <w:rsid w:val="00E61316"/>
    <w:rsid w:val="00E613EB"/>
    <w:rsid w:val="00E61556"/>
    <w:rsid w:val="00E62738"/>
    <w:rsid w:val="00E62F18"/>
    <w:rsid w:val="00E63A5E"/>
    <w:rsid w:val="00E64BB2"/>
    <w:rsid w:val="00E65F2B"/>
    <w:rsid w:val="00E66666"/>
    <w:rsid w:val="00E66E96"/>
    <w:rsid w:val="00E67063"/>
    <w:rsid w:val="00E6743E"/>
    <w:rsid w:val="00E67A76"/>
    <w:rsid w:val="00E67A99"/>
    <w:rsid w:val="00E67BB6"/>
    <w:rsid w:val="00E67C06"/>
    <w:rsid w:val="00E67E36"/>
    <w:rsid w:val="00E70C85"/>
    <w:rsid w:val="00E722C4"/>
    <w:rsid w:val="00E727C9"/>
    <w:rsid w:val="00E73662"/>
    <w:rsid w:val="00E73850"/>
    <w:rsid w:val="00E74008"/>
    <w:rsid w:val="00E747CC"/>
    <w:rsid w:val="00E74C22"/>
    <w:rsid w:val="00E75257"/>
    <w:rsid w:val="00E75471"/>
    <w:rsid w:val="00E754AB"/>
    <w:rsid w:val="00E76618"/>
    <w:rsid w:val="00E769CB"/>
    <w:rsid w:val="00E76EF6"/>
    <w:rsid w:val="00E774B6"/>
    <w:rsid w:val="00E80807"/>
    <w:rsid w:val="00E808D4"/>
    <w:rsid w:val="00E80A20"/>
    <w:rsid w:val="00E80BF6"/>
    <w:rsid w:val="00E81B60"/>
    <w:rsid w:val="00E81F98"/>
    <w:rsid w:val="00E821E4"/>
    <w:rsid w:val="00E824B2"/>
    <w:rsid w:val="00E82E51"/>
    <w:rsid w:val="00E830E7"/>
    <w:rsid w:val="00E83240"/>
    <w:rsid w:val="00E83260"/>
    <w:rsid w:val="00E8393D"/>
    <w:rsid w:val="00E83CF9"/>
    <w:rsid w:val="00E84BFC"/>
    <w:rsid w:val="00E84E2A"/>
    <w:rsid w:val="00E85C35"/>
    <w:rsid w:val="00E860B7"/>
    <w:rsid w:val="00E8616C"/>
    <w:rsid w:val="00E86D62"/>
    <w:rsid w:val="00E87379"/>
    <w:rsid w:val="00E8760C"/>
    <w:rsid w:val="00E87A4B"/>
    <w:rsid w:val="00E87F0C"/>
    <w:rsid w:val="00E87F6F"/>
    <w:rsid w:val="00E904FD"/>
    <w:rsid w:val="00E905EB"/>
    <w:rsid w:val="00E913B1"/>
    <w:rsid w:val="00E9171C"/>
    <w:rsid w:val="00E91A1E"/>
    <w:rsid w:val="00E91C89"/>
    <w:rsid w:val="00E9224D"/>
    <w:rsid w:val="00E922C2"/>
    <w:rsid w:val="00E9243A"/>
    <w:rsid w:val="00E924E5"/>
    <w:rsid w:val="00E927F4"/>
    <w:rsid w:val="00E92F08"/>
    <w:rsid w:val="00E9352B"/>
    <w:rsid w:val="00E93552"/>
    <w:rsid w:val="00E9377F"/>
    <w:rsid w:val="00E93C0E"/>
    <w:rsid w:val="00E93F4A"/>
    <w:rsid w:val="00E94C86"/>
    <w:rsid w:val="00E94D96"/>
    <w:rsid w:val="00E94EDB"/>
    <w:rsid w:val="00E958AE"/>
    <w:rsid w:val="00E96237"/>
    <w:rsid w:val="00E9628B"/>
    <w:rsid w:val="00E9639B"/>
    <w:rsid w:val="00E9652E"/>
    <w:rsid w:val="00E96BFB"/>
    <w:rsid w:val="00E96CDC"/>
    <w:rsid w:val="00E96D75"/>
    <w:rsid w:val="00E973CE"/>
    <w:rsid w:val="00E975C7"/>
    <w:rsid w:val="00E97636"/>
    <w:rsid w:val="00E9790F"/>
    <w:rsid w:val="00EA05AF"/>
    <w:rsid w:val="00EA06D1"/>
    <w:rsid w:val="00EA0A71"/>
    <w:rsid w:val="00EA1183"/>
    <w:rsid w:val="00EA158F"/>
    <w:rsid w:val="00EA1BE3"/>
    <w:rsid w:val="00EA1D2B"/>
    <w:rsid w:val="00EA21D5"/>
    <w:rsid w:val="00EA22FD"/>
    <w:rsid w:val="00EA28DF"/>
    <w:rsid w:val="00EA2A6F"/>
    <w:rsid w:val="00EA2DFC"/>
    <w:rsid w:val="00EA2F8F"/>
    <w:rsid w:val="00EA3027"/>
    <w:rsid w:val="00EA333F"/>
    <w:rsid w:val="00EA37A7"/>
    <w:rsid w:val="00EA3C92"/>
    <w:rsid w:val="00EA3CA8"/>
    <w:rsid w:val="00EA3E3D"/>
    <w:rsid w:val="00EA3E58"/>
    <w:rsid w:val="00EA443F"/>
    <w:rsid w:val="00EA4E53"/>
    <w:rsid w:val="00EA50AB"/>
    <w:rsid w:val="00EA5565"/>
    <w:rsid w:val="00EA5E3A"/>
    <w:rsid w:val="00EA6977"/>
    <w:rsid w:val="00EA7950"/>
    <w:rsid w:val="00EA79AD"/>
    <w:rsid w:val="00EA7BCA"/>
    <w:rsid w:val="00EB01F3"/>
    <w:rsid w:val="00EB1506"/>
    <w:rsid w:val="00EB1900"/>
    <w:rsid w:val="00EB1A6B"/>
    <w:rsid w:val="00EB230B"/>
    <w:rsid w:val="00EB23CB"/>
    <w:rsid w:val="00EB2589"/>
    <w:rsid w:val="00EB26D8"/>
    <w:rsid w:val="00EB280E"/>
    <w:rsid w:val="00EB3A46"/>
    <w:rsid w:val="00EB3B57"/>
    <w:rsid w:val="00EB4A9F"/>
    <w:rsid w:val="00EB4D6B"/>
    <w:rsid w:val="00EB52DD"/>
    <w:rsid w:val="00EB5A20"/>
    <w:rsid w:val="00EB62FF"/>
    <w:rsid w:val="00EB6636"/>
    <w:rsid w:val="00EB6AC4"/>
    <w:rsid w:val="00EB76EF"/>
    <w:rsid w:val="00EC00E8"/>
    <w:rsid w:val="00EC023B"/>
    <w:rsid w:val="00EC028D"/>
    <w:rsid w:val="00EC0B39"/>
    <w:rsid w:val="00EC0DA4"/>
    <w:rsid w:val="00EC0E94"/>
    <w:rsid w:val="00EC1148"/>
    <w:rsid w:val="00EC162E"/>
    <w:rsid w:val="00EC1FD2"/>
    <w:rsid w:val="00EC2355"/>
    <w:rsid w:val="00EC23DC"/>
    <w:rsid w:val="00EC27EA"/>
    <w:rsid w:val="00EC329B"/>
    <w:rsid w:val="00EC36ED"/>
    <w:rsid w:val="00EC3793"/>
    <w:rsid w:val="00EC380F"/>
    <w:rsid w:val="00EC3901"/>
    <w:rsid w:val="00EC466E"/>
    <w:rsid w:val="00EC46F2"/>
    <w:rsid w:val="00EC4F9E"/>
    <w:rsid w:val="00EC5383"/>
    <w:rsid w:val="00EC6778"/>
    <w:rsid w:val="00EC6C0E"/>
    <w:rsid w:val="00EC6F2C"/>
    <w:rsid w:val="00ED02C1"/>
    <w:rsid w:val="00ED04DE"/>
    <w:rsid w:val="00ED0C88"/>
    <w:rsid w:val="00ED24AA"/>
    <w:rsid w:val="00ED3285"/>
    <w:rsid w:val="00ED34D3"/>
    <w:rsid w:val="00ED397A"/>
    <w:rsid w:val="00ED3ABC"/>
    <w:rsid w:val="00ED3F21"/>
    <w:rsid w:val="00ED48CA"/>
    <w:rsid w:val="00ED4DEB"/>
    <w:rsid w:val="00ED4F3F"/>
    <w:rsid w:val="00ED52FF"/>
    <w:rsid w:val="00ED54E2"/>
    <w:rsid w:val="00ED570A"/>
    <w:rsid w:val="00ED57DA"/>
    <w:rsid w:val="00ED5A69"/>
    <w:rsid w:val="00ED5BCB"/>
    <w:rsid w:val="00ED5FD3"/>
    <w:rsid w:val="00ED662B"/>
    <w:rsid w:val="00ED6B36"/>
    <w:rsid w:val="00ED6C7E"/>
    <w:rsid w:val="00ED7658"/>
    <w:rsid w:val="00ED76D0"/>
    <w:rsid w:val="00ED7E51"/>
    <w:rsid w:val="00EE03FB"/>
    <w:rsid w:val="00EE0490"/>
    <w:rsid w:val="00EE0541"/>
    <w:rsid w:val="00EE08CD"/>
    <w:rsid w:val="00EE0EF6"/>
    <w:rsid w:val="00EE1048"/>
    <w:rsid w:val="00EE136A"/>
    <w:rsid w:val="00EE1670"/>
    <w:rsid w:val="00EE19A3"/>
    <w:rsid w:val="00EE1F1E"/>
    <w:rsid w:val="00EE23EF"/>
    <w:rsid w:val="00EE26C5"/>
    <w:rsid w:val="00EE26F8"/>
    <w:rsid w:val="00EE2979"/>
    <w:rsid w:val="00EE30EB"/>
    <w:rsid w:val="00EE352E"/>
    <w:rsid w:val="00EE387C"/>
    <w:rsid w:val="00EE3A58"/>
    <w:rsid w:val="00EE3BB6"/>
    <w:rsid w:val="00EE3C53"/>
    <w:rsid w:val="00EE4691"/>
    <w:rsid w:val="00EE4946"/>
    <w:rsid w:val="00EE4A2B"/>
    <w:rsid w:val="00EE4AB3"/>
    <w:rsid w:val="00EE4B13"/>
    <w:rsid w:val="00EE4CE0"/>
    <w:rsid w:val="00EE4F0B"/>
    <w:rsid w:val="00EE56C3"/>
    <w:rsid w:val="00EE6541"/>
    <w:rsid w:val="00EE7277"/>
    <w:rsid w:val="00EE7351"/>
    <w:rsid w:val="00EE7EFA"/>
    <w:rsid w:val="00EF0556"/>
    <w:rsid w:val="00EF063E"/>
    <w:rsid w:val="00EF1258"/>
    <w:rsid w:val="00EF1359"/>
    <w:rsid w:val="00EF1535"/>
    <w:rsid w:val="00EF1E99"/>
    <w:rsid w:val="00EF31DD"/>
    <w:rsid w:val="00EF4EB3"/>
    <w:rsid w:val="00EF5457"/>
    <w:rsid w:val="00EF6FAD"/>
    <w:rsid w:val="00EF72F7"/>
    <w:rsid w:val="00EF73F2"/>
    <w:rsid w:val="00EF77A4"/>
    <w:rsid w:val="00EF79F7"/>
    <w:rsid w:val="00F000BD"/>
    <w:rsid w:val="00F00CCC"/>
    <w:rsid w:val="00F01437"/>
    <w:rsid w:val="00F01691"/>
    <w:rsid w:val="00F01A52"/>
    <w:rsid w:val="00F01C28"/>
    <w:rsid w:val="00F01C2C"/>
    <w:rsid w:val="00F01EA9"/>
    <w:rsid w:val="00F027B7"/>
    <w:rsid w:val="00F02819"/>
    <w:rsid w:val="00F02A28"/>
    <w:rsid w:val="00F0338C"/>
    <w:rsid w:val="00F03BF1"/>
    <w:rsid w:val="00F04166"/>
    <w:rsid w:val="00F04A9F"/>
    <w:rsid w:val="00F04B7B"/>
    <w:rsid w:val="00F051EA"/>
    <w:rsid w:val="00F0533B"/>
    <w:rsid w:val="00F05973"/>
    <w:rsid w:val="00F06736"/>
    <w:rsid w:val="00F06D4A"/>
    <w:rsid w:val="00F06E52"/>
    <w:rsid w:val="00F06E57"/>
    <w:rsid w:val="00F077CE"/>
    <w:rsid w:val="00F07929"/>
    <w:rsid w:val="00F07F11"/>
    <w:rsid w:val="00F10589"/>
    <w:rsid w:val="00F10AA1"/>
    <w:rsid w:val="00F1118D"/>
    <w:rsid w:val="00F11DFC"/>
    <w:rsid w:val="00F12773"/>
    <w:rsid w:val="00F12809"/>
    <w:rsid w:val="00F12DE3"/>
    <w:rsid w:val="00F13156"/>
    <w:rsid w:val="00F13335"/>
    <w:rsid w:val="00F13514"/>
    <w:rsid w:val="00F14085"/>
    <w:rsid w:val="00F144A8"/>
    <w:rsid w:val="00F14532"/>
    <w:rsid w:val="00F14604"/>
    <w:rsid w:val="00F148B2"/>
    <w:rsid w:val="00F14ADD"/>
    <w:rsid w:val="00F152AC"/>
    <w:rsid w:val="00F1666C"/>
    <w:rsid w:val="00F17992"/>
    <w:rsid w:val="00F17ADF"/>
    <w:rsid w:val="00F17EEA"/>
    <w:rsid w:val="00F202AA"/>
    <w:rsid w:val="00F205C3"/>
    <w:rsid w:val="00F208B5"/>
    <w:rsid w:val="00F20D63"/>
    <w:rsid w:val="00F20EDB"/>
    <w:rsid w:val="00F20FA5"/>
    <w:rsid w:val="00F21877"/>
    <w:rsid w:val="00F226A6"/>
    <w:rsid w:val="00F22932"/>
    <w:rsid w:val="00F2316F"/>
    <w:rsid w:val="00F24108"/>
    <w:rsid w:val="00F241DB"/>
    <w:rsid w:val="00F2449D"/>
    <w:rsid w:val="00F24ABA"/>
    <w:rsid w:val="00F251E6"/>
    <w:rsid w:val="00F25346"/>
    <w:rsid w:val="00F25412"/>
    <w:rsid w:val="00F25C2A"/>
    <w:rsid w:val="00F25EE6"/>
    <w:rsid w:val="00F26A51"/>
    <w:rsid w:val="00F26D7E"/>
    <w:rsid w:val="00F27D37"/>
    <w:rsid w:val="00F3022E"/>
    <w:rsid w:val="00F3061C"/>
    <w:rsid w:val="00F30981"/>
    <w:rsid w:val="00F30A39"/>
    <w:rsid w:val="00F30BFA"/>
    <w:rsid w:val="00F30CCB"/>
    <w:rsid w:val="00F310CC"/>
    <w:rsid w:val="00F313FC"/>
    <w:rsid w:val="00F31887"/>
    <w:rsid w:val="00F319A4"/>
    <w:rsid w:val="00F319C5"/>
    <w:rsid w:val="00F32400"/>
    <w:rsid w:val="00F32916"/>
    <w:rsid w:val="00F32D49"/>
    <w:rsid w:val="00F3318E"/>
    <w:rsid w:val="00F33BB8"/>
    <w:rsid w:val="00F344BB"/>
    <w:rsid w:val="00F34514"/>
    <w:rsid w:val="00F34B3A"/>
    <w:rsid w:val="00F34D6C"/>
    <w:rsid w:val="00F35056"/>
    <w:rsid w:val="00F35183"/>
    <w:rsid w:val="00F352DA"/>
    <w:rsid w:val="00F35914"/>
    <w:rsid w:val="00F35F82"/>
    <w:rsid w:val="00F370A7"/>
    <w:rsid w:val="00F37663"/>
    <w:rsid w:val="00F37D24"/>
    <w:rsid w:val="00F37E33"/>
    <w:rsid w:val="00F402F5"/>
    <w:rsid w:val="00F40E04"/>
    <w:rsid w:val="00F41120"/>
    <w:rsid w:val="00F41245"/>
    <w:rsid w:val="00F4195B"/>
    <w:rsid w:val="00F41E70"/>
    <w:rsid w:val="00F41F90"/>
    <w:rsid w:val="00F41FDE"/>
    <w:rsid w:val="00F420DE"/>
    <w:rsid w:val="00F42299"/>
    <w:rsid w:val="00F42596"/>
    <w:rsid w:val="00F429FE"/>
    <w:rsid w:val="00F434B1"/>
    <w:rsid w:val="00F43903"/>
    <w:rsid w:val="00F44455"/>
    <w:rsid w:val="00F44CA9"/>
    <w:rsid w:val="00F4518D"/>
    <w:rsid w:val="00F4532E"/>
    <w:rsid w:val="00F45435"/>
    <w:rsid w:val="00F45823"/>
    <w:rsid w:val="00F463FE"/>
    <w:rsid w:val="00F46805"/>
    <w:rsid w:val="00F46EDE"/>
    <w:rsid w:val="00F4734B"/>
    <w:rsid w:val="00F50479"/>
    <w:rsid w:val="00F5051B"/>
    <w:rsid w:val="00F514B9"/>
    <w:rsid w:val="00F51F2E"/>
    <w:rsid w:val="00F522D6"/>
    <w:rsid w:val="00F52491"/>
    <w:rsid w:val="00F52905"/>
    <w:rsid w:val="00F52DB4"/>
    <w:rsid w:val="00F53155"/>
    <w:rsid w:val="00F53600"/>
    <w:rsid w:val="00F53A15"/>
    <w:rsid w:val="00F53B55"/>
    <w:rsid w:val="00F53FFA"/>
    <w:rsid w:val="00F54C0E"/>
    <w:rsid w:val="00F55404"/>
    <w:rsid w:val="00F55598"/>
    <w:rsid w:val="00F55636"/>
    <w:rsid w:val="00F55886"/>
    <w:rsid w:val="00F56068"/>
    <w:rsid w:val="00F57781"/>
    <w:rsid w:val="00F577BC"/>
    <w:rsid w:val="00F57DB2"/>
    <w:rsid w:val="00F6072E"/>
    <w:rsid w:val="00F6095C"/>
    <w:rsid w:val="00F62294"/>
    <w:rsid w:val="00F62881"/>
    <w:rsid w:val="00F62A07"/>
    <w:rsid w:val="00F62BFF"/>
    <w:rsid w:val="00F62C25"/>
    <w:rsid w:val="00F62E10"/>
    <w:rsid w:val="00F63020"/>
    <w:rsid w:val="00F6393D"/>
    <w:rsid w:val="00F63C03"/>
    <w:rsid w:val="00F63E88"/>
    <w:rsid w:val="00F656F6"/>
    <w:rsid w:val="00F65A58"/>
    <w:rsid w:val="00F66E05"/>
    <w:rsid w:val="00F6793F"/>
    <w:rsid w:val="00F67B53"/>
    <w:rsid w:val="00F70E7E"/>
    <w:rsid w:val="00F715A4"/>
    <w:rsid w:val="00F71981"/>
    <w:rsid w:val="00F71E19"/>
    <w:rsid w:val="00F72341"/>
    <w:rsid w:val="00F72AE5"/>
    <w:rsid w:val="00F72EF3"/>
    <w:rsid w:val="00F7480B"/>
    <w:rsid w:val="00F74D25"/>
    <w:rsid w:val="00F7510B"/>
    <w:rsid w:val="00F75128"/>
    <w:rsid w:val="00F752D4"/>
    <w:rsid w:val="00F75972"/>
    <w:rsid w:val="00F75D6B"/>
    <w:rsid w:val="00F76037"/>
    <w:rsid w:val="00F76188"/>
    <w:rsid w:val="00F76213"/>
    <w:rsid w:val="00F768B9"/>
    <w:rsid w:val="00F80417"/>
    <w:rsid w:val="00F80C52"/>
    <w:rsid w:val="00F813E3"/>
    <w:rsid w:val="00F81BF2"/>
    <w:rsid w:val="00F8200E"/>
    <w:rsid w:val="00F8294E"/>
    <w:rsid w:val="00F82BC6"/>
    <w:rsid w:val="00F83B55"/>
    <w:rsid w:val="00F85164"/>
    <w:rsid w:val="00F85186"/>
    <w:rsid w:val="00F854A5"/>
    <w:rsid w:val="00F85C2E"/>
    <w:rsid w:val="00F86347"/>
    <w:rsid w:val="00F86754"/>
    <w:rsid w:val="00F871CF"/>
    <w:rsid w:val="00F874D6"/>
    <w:rsid w:val="00F8755A"/>
    <w:rsid w:val="00F87638"/>
    <w:rsid w:val="00F876B2"/>
    <w:rsid w:val="00F87CC5"/>
    <w:rsid w:val="00F9030E"/>
    <w:rsid w:val="00F90B1B"/>
    <w:rsid w:val="00F90D1C"/>
    <w:rsid w:val="00F913EA"/>
    <w:rsid w:val="00F9201F"/>
    <w:rsid w:val="00F9218F"/>
    <w:rsid w:val="00F92596"/>
    <w:rsid w:val="00F925F1"/>
    <w:rsid w:val="00F939D1"/>
    <w:rsid w:val="00F93F6D"/>
    <w:rsid w:val="00F9402A"/>
    <w:rsid w:val="00F942BA"/>
    <w:rsid w:val="00F94E04"/>
    <w:rsid w:val="00F94F4D"/>
    <w:rsid w:val="00F94FD9"/>
    <w:rsid w:val="00F9562B"/>
    <w:rsid w:val="00F96003"/>
    <w:rsid w:val="00F960F6"/>
    <w:rsid w:val="00F961AA"/>
    <w:rsid w:val="00F96BC4"/>
    <w:rsid w:val="00F96E86"/>
    <w:rsid w:val="00F96F6C"/>
    <w:rsid w:val="00F97595"/>
    <w:rsid w:val="00F977CD"/>
    <w:rsid w:val="00F97851"/>
    <w:rsid w:val="00F97E06"/>
    <w:rsid w:val="00FA014B"/>
    <w:rsid w:val="00FA092D"/>
    <w:rsid w:val="00FA0BE6"/>
    <w:rsid w:val="00FA0F61"/>
    <w:rsid w:val="00FA0FE0"/>
    <w:rsid w:val="00FA0FF3"/>
    <w:rsid w:val="00FA1885"/>
    <w:rsid w:val="00FA1E2E"/>
    <w:rsid w:val="00FA1F2F"/>
    <w:rsid w:val="00FA2C63"/>
    <w:rsid w:val="00FA2CA9"/>
    <w:rsid w:val="00FA3736"/>
    <w:rsid w:val="00FA3A2F"/>
    <w:rsid w:val="00FA4015"/>
    <w:rsid w:val="00FA49EA"/>
    <w:rsid w:val="00FA5171"/>
    <w:rsid w:val="00FA639B"/>
    <w:rsid w:val="00FA6587"/>
    <w:rsid w:val="00FA6794"/>
    <w:rsid w:val="00FA6C59"/>
    <w:rsid w:val="00FA6F8C"/>
    <w:rsid w:val="00FA777C"/>
    <w:rsid w:val="00FA77F7"/>
    <w:rsid w:val="00FA77FD"/>
    <w:rsid w:val="00FA7BBF"/>
    <w:rsid w:val="00FB006D"/>
    <w:rsid w:val="00FB063A"/>
    <w:rsid w:val="00FB12DA"/>
    <w:rsid w:val="00FB1ED4"/>
    <w:rsid w:val="00FB1FBC"/>
    <w:rsid w:val="00FB20AE"/>
    <w:rsid w:val="00FB20FB"/>
    <w:rsid w:val="00FB2C57"/>
    <w:rsid w:val="00FB3FE3"/>
    <w:rsid w:val="00FB4307"/>
    <w:rsid w:val="00FB4860"/>
    <w:rsid w:val="00FB4B99"/>
    <w:rsid w:val="00FB4E3D"/>
    <w:rsid w:val="00FB4FB9"/>
    <w:rsid w:val="00FB607B"/>
    <w:rsid w:val="00FB60F8"/>
    <w:rsid w:val="00FB6905"/>
    <w:rsid w:val="00FB6A1B"/>
    <w:rsid w:val="00FB6FF9"/>
    <w:rsid w:val="00FB76EE"/>
    <w:rsid w:val="00FB7967"/>
    <w:rsid w:val="00FC026C"/>
    <w:rsid w:val="00FC0CF1"/>
    <w:rsid w:val="00FC0FB0"/>
    <w:rsid w:val="00FC212D"/>
    <w:rsid w:val="00FC246A"/>
    <w:rsid w:val="00FC29AD"/>
    <w:rsid w:val="00FC35CF"/>
    <w:rsid w:val="00FC3A92"/>
    <w:rsid w:val="00FC3C44"/>
    <w:rsid w:val="00FC3D11"/>
    <w:rsid w:val="00FC3FF1"/>
    <w:rsid w:val="00FC46D1"/>
    <w:rsid w:val="00FC5C45"/>
    <w:rsid w:val="00FC5CE6"/>
    <w:rsid w:val="00FC63CD"/>
    <w:rsid w:val="00FC671D"/>
    <w:rsid w:val="00FC6E97"/>
    <w:rsid w:val="00FC6F10"/>
    <w:rsid w:val="00FC6FC4"/>
    <w:rsid w:val="00FC7E54"/>
    <w:rsid w:val="00FD0451"/>
    <w:rsid w:val="00FD2400"/>
    <w:rsid w:val="00FD269D"/>
    <w:rsid w:val="00FD2749"/>
    <w:rsid w:val="00FD2892"/>
    <w:rsid w:val="00FD2D99"/>
    <w:rsid w:val="00FD38B0"/>
    <w:rsid w:val="00FD3EFF"/>
    <w:rsid w:val="00FD40A5"/>
    <w:rsid w:val="00FD5D43"/>
    <w:rsid w:val="00FD5EC2"/>
    <w:rsid w:val="00FD5FAC"/>
    <w:rsid w:val="00FD6059"/>
    <w:rsid w:val="00FD62E6"/>
    <w:rsid w:val="00FD657F"/>
    <w:rsid w:val="00FD6B53"/>
    <w:rsid w:val="00FD716A"/>
    <w:rsid w:val="00FD74E7"/>
    <w:rsid w:val="00FD771C"/>
    <w:rsid w:val="00FD7AD5"/>
    <w:rsid w:val="00FE0828"/>
    <w:rsid w:val="00FE0CAC"/>
    <w:rsid w:val="00FE16BA"/>
    <w:rsid w:val="00FE3A62"/>
    <w:rsid w:val="00FE3F66"/>
    <w:rsid w:val="00FE3F9F"/>
    <w:rsid w:val="00FE4A0A"/>
    <w:rsid w:val="00FE50C1"/>
    <w:rsid w:val="00FE6028"/>
    <w:rsid w:val="00FE62C1"/>
    <w:rsid w:val="00FE6A8A"/>
    <w:rsid w:val="00FE701B"/>
    <w:rsid w:val="00FE7204"/>
    <w:rsid w:val="00FF1128"/>
    <w:rsid w:val="00FF1C75"/>
    <w:rsid w:val="00FF2A5C"/>
    <w:rsid w:val="00FF2C9D"/>
    <w:rsid w:val="00FF2F6E"/>
    <w:rsid w:val="00FF394E"/>
    <w:rsid w:val="00FF3976"/>
    <w:rsid w:val="00FF3D9B"/>
    <w:rsid w:val="00FF3E29"/>
    <w:rsid w:val="00FF475B"/>
    <w:rsid w:val="00FF57DF"/>
    <w:rsid w:val="00FF5B7C"/>
    <w:rsid w:val="00FF6142"/>
    <w:rsid w:val="00FF63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BD830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97AE7"/>
    <w:pPr>
      <w:widowControl w:val="0"/>
      <w:spacing w:afterLines="100" w:after="100" w:line="360" w:lineRule="auto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link w:val="1Char"/>
    <w:uiPriority w:val="9"/>
    <w:qFormat/>
    <w:rsid w:val="005A3C70"/>
    <w:pPr>
      <w:widowControl/>
      <w:spacing w:before="100" w:beforeAutospacing="1"/>
      <w:jc w:val="left"/>
      <w:outlineLvl w:val="0"/>
    </w:pPr>
    <w:rPr>
      <w:rFonts w:eastAsia="Times New Roman" w:cs="宋体"/>
      <w:b/>
      <w:bCs/>
      <w:kern w:val="36"/>
      <w:sz w:val="28"/>
      <w:szCs w:val="48"/>
    </w:rPr>
  </w:style>
  <w:style w:type="paragraph" w:styleId="2">
    <w:name w:val="heading 2"/>
    <w:basedOn w:val="a"/>
    <w:next w:val="a"/>
    <w:link w:val="2Char"/>
    <w:uiPriority w:val="9"/>
    <w:unhideWhenUsed/>
    <w:qFormat/>
    <w:rsid w:val="00D043E7"/>
    <w:pPr>
      <w:keepNext/>
      <w:keepLines/>
      <w:spacing w:before="260" w:after="326"/>
      <w:outlineLvl w:val="1"/>
    </w:pPr>
    <w:rPr>
      <w:rFonts w:eastAsiaTheme="majorEastAsia" w:cs="Times New Roman"/>
      <w:b/>
      <w:bCs/>
      <w:i/>
      <w:iCs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9E63CC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D5D6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D5D6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D5D6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D5D69"/>
    <w:rPr>
      <w:sz w:val="18"/>
      <w:szCs w:val="18"/>
    </w:rPr>
  </w:style>
  <w:style w:type="character" w:customStyle="1" w:styleId="cit-article-title">
    <w:name w:val="cit-article-title"/>
    <w:basedOn w:val="a0"/>
    <w:rsid w:val="000A6C95"/>
  </w:style>
  <w:style w:type="character" w:customStyle="1" w:styleId="apple-converted-space">
    <w:name w:val="apple-converted-space"/>
    <w:basedOn w:val="a0"/>
    <w:rsid w:val="000A6C95"/>
  </w:style>
  <w:style w:type="character" w:customStyle="1" w:styleId="cit-pub-date">
    <w:name w:val="cit-pub-date"/>
    <w:basedOn w:val="a0"/>
    <w:rsid w:val="000A6C95"/>
  </w:style>
  <w:style w:type="paragraph" w:customStyle="1" w:styleId="EndNoteBibliographyTitle">
    <w:name w:val="EndNote Bibliography Title"/>
    <w:basedOn w:val="a"/>
    <w:link w:val="EndNoteBibliographyTitleChar"/>
    <w:rsid w:val="00B914F9"/>
    <w:pPr>
      <w:jc w:val="center"/>
    </w:pPr>
    <w:rPr>
      <w:rFonts w:cs="Times New Roman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B914F9"/>
    <w:rPr>
      <w:rFonts w:ascii="Times New Roman" w:hAnsi="Times New Roman" w:cs="Times New Roman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B914F9"/>
    <w:pPr>
      <w:spacing w:line="240" w:lineRule="auto"/>
      <w:jc w:val="left"/>
    </w:pPr>
    <w:rPr>
      <w:rFonts w:cs="Times New Roman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B914F9"/>
    <w:rPr>
      <w:rFonts w:ascii="Times New Roman" w:hAnsi="Times New Roman" w:cs="Times New Roman"/>
      <w:noProof/>
      <w:sz w:val="20"/>
    </w:rPr>
  </w:style>
  <w:style w:type="character" w:customStyle="1" w:styleId="A20">
    <w:name w:val="A20"/>
    <w:uiPriority w:val="99"/>
    <w:rsid w:val="00CA686B"/>
    <w:rPr>
      <w:rFonts w:cs="Minion Pro"/>
      <w:color w:val="211D1E"/>
      <w:sz w:val="12"/>
      <w:szCs w:val="12"/>
    </w:rPr>
  </w:style>
  <w:style w:type="paragraph" w:styleId="a5">
    <w:name w:val="List Paragraph"/>
    <w:basedOn w:val="a"/>
    <w:uiPriority w:val="34"/>
    <w:qFormat/>
    <w:rsid w:val="00242D70"/>
    <w:pPr>
      <w:ind w:firstLineChars="200" w:firstLine="420"/>
    </w:pPr>
  </w:style>
  <w:style w:type="paragraph" w:styleId="HTML">
    <w:name w:val="HTML Preformatted"/>
    <w:basedOn w:val="a"/>
    <w:link w:val="HTMLChar"/>
    <w:uiPriority w:val="99"/>
    <w:unhideWhenUsed/>
    <w:rsid w:val="000A1E4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Cs w:val="24"/>
    </w:rPr>
  </w:style>
  <w:style w:type="character" w:customStyle="1" w:styleId="HTMLChar">
    <w:name w:val="HTML 预设格式 Char"/>
    <w:basedOn w:val="a0"/>
    <w:link w:val="HTML"/>
    <w:uiPriority w:val="99"/>
    <w:rsid w:val="000A1E4A"/>
    <w:rPr>
      <w:rFonts w:ascii="宋体" w:eastAsia="宋体" w:hAnsi="宋体" w:cs="宋体"/>
      <w:kern w:val="0"/>
      <w:sz w:val="24"/>
      <w:szCs w:val="24"/>
    </w:rPr>
  </w:style>
  <w:style w:type="character" w:customStyle="1" w:styleId="gnkrckgcgsb">
    <w:name w:val="gnkrckgcgsb"/>
    <w:basedOn w:val="a0"/>
    <w:rsid w:val="000A1E4A"/>
  </w:style>
  <w:style w:type="paragraph" w:styleId="a6">
    <w:name w:val="Normal (Web)"/>
    <w:basedOn w:val="a"/>
    <w:uiPriority w:val="99"/>
    <w:semiHidden/>
    <w:unhideWhenUsed/>
    <w:rsid w:val="009A4048"/>
    <w:pPr>
      <w:widowControl/>
      <w:spacing w:before="100" w:beforeAutospacing="1" w:afterAutospacing="1"/>
      <w:jc w:val="left"/>
    </w:pPr>
    <w:rPr>
      <w:rFonts w:ascii="宋体" w:eastAsia="宋体" w:hAnsi="宋体" w:cs="宋体"/>
      <w:kern w:val="0"/>
      <w:szCs w:val="24"/>
    </w:rPr>
  </w:style>
  <w:style w:type="character" w:customStyle="1" w:styleId="ref-journal">
    <w:name w:val="ref-journal"/>
    <w:basedOn w:val="a0"/>
    <w:rsid w:val="007309F6"/>
  </w:style>
  <w:style w:type="character" w:customStyle="1" w:styleId="1Char">
    <w:name w:val="标题 1 Char"/>
    <w:basedOn w:val="a0"/>
    <w:link w:val="1"/>
    <w:uiPriority w:val="9"/>
    <w:rsid w:val="005A3C70"/>
    <w:rPr>
      <w:rFonts w:ascii="Times New Roman" w:eastAsia="Times New Roman" w:hAnsi="Times New Roman" w:cs="宋体"/>
      <w:b/>
      <w:bCs/>
      <w:kern w:val="36"/>
      <w:sz w:val="28"/>
      <w:szCs w:val="48"/>
    </w:rPr>
  </w:style>
  <w:style w:type="character" w:styleId="a7">
    <w:name w:val="Emphasis"/>
    <w:basedOn w:val="a0"/>
    <w:uiPriority w:val="20"/>
    <w:qFormat/>
    <w:rsid w:val="007309F6"/>
    <w:rPr>
      <w:i/>
      <w:iCs/>
    </w:rPr>
  </w:style>
  <w:style w:type="character" w:customStyle="1" w:styleId="tran">
    <w:name w:val="tran"/>
    <w:basedOn w:val="a0"/>
    <w:rsid w:val="00653047"/>
  </w:style>
  <w:style w:type="character" w:styleId="a8">
    <w:name w:val="Hyperlink"/>
    <w:basedOn w:val="a0"/>
    <w:uiPriority w:val="99"/>
    <w:unhideWhenUsed/>
    <w:rsid w:val="00193EED"/>
    <w:rPr>
      <w:color w:val="0000FF"/>
      <w:u w:val="single"/>
    </w:rPr>
  </w:style>
  <w:style w:type="character" w:customStyle="1" w:styleId="highlight">
    <w:name w:val="highlight"/>
    <w:basedOn w:val="a0"/>
    <w:rsid w:val="00F76188"/>
  </w:style>
  <w:style w:type="character" w:customStyle="1" w:styleId="skip">
    <w:name w:val="skip"/>
    <w:basedOn w:val="a0"/>
    <w:rsid w:val="008A4552"/>
  </w:style>
  <w:style w:type="paragraph" w:customStyle="1" w:styleId="src">
    <w:name w:val="src"/>
    <w:basedOn w:val="a"/>
    <w:rsid w:val="00FB2C57"/>
    <w:pPr>
      <w:widowControl/>
      <w:spacing w:before="100" w:beforeAutospacing="1" w:afterAutospacing="1"/>
      <w:jc w:val="left"/>
    </w:pPr>
    <w:rPr>
      <w:rFonts w:ascii="宋体" w:eastAsia="宋体" w:hAnsi="宋体" w:cs="宋体"/>
      <w:kern w:val="0"/>
      <w:szCs w:val="24"/>
    </w:rPr>
  </w:style>
  <w:style w:type="character" w:styleId="a9">
    <w:name w:val="annotation reference"/>
    <w:basedOn w:val="a0"/>
    <w:uiPriority w:val="99"/>
    <w:semiHidden/>
    <w:unhideWhenUsed/>
    <w:rsid w:val="006A234B"/>
    <w:rPr>
      <w:sz w:val="21"/>
      <w:szCs w:val="21"/>
    </w:rPr>
  </w:style>
  <w:style w:type="paragraph" w:styleId="aa">
    <w:name w:val="annotation text"/>
    <w:basedOn w:val="a"/>
    <w:link w:val="Char1"/>
    <w:uiPriority w:val="99"/>
    <w:unhideWhenUsed/>
    <w:rsid w:val="006A234B"/>
    <w:pPr>
      <w:jc w:val="left"/>
    </w:pPr>
  </w:style>
  <w:style w:type="character" w:customStyle="1" w:styleId="Char1">
    <w:name w:val="批注文字 Char"/>
    <w:basedOn w:val="a0"/>
    <w:link w:val="aa"/>
    <w:uiPriority w:val="99"/>
    <w:rsid w:val="006A234B"/>
  </w:style>
  <w:style w:type="paragraph" w:styleId="ab">
    <w:name w:val="annotation subject"/>
    <w:basedOn w:val="aa"/>
    <w:next w:val="aa"/>
    <w:link w:val="Char2"/>
    <w:uiPriority w:val="99"/>
    <w:semiHidden/>
    <w:unhideWhenUsed/>
    <w:rsid w:val="006A234B"/>
    <w:rPr>
      <w:b/>
      <w:bCs/>
    </w:rPr>
  </w:style>
  <w:style w:type="character" w:customStyle="1" w:styleId="Char2">
    <w:name w:val="批注主题 Char"/>
    <w:basedOn w:val="Char1"/>
    <w:link w:val="ab"/>
    <w:uiPriority w:val="99"/>
    <w:semiHidden/>
    <w:rsid w:val="006A234B"/>
    <w:rPr>
      <w:b/>
      <w:bCs/>
    </w:rPr>
  </w:style>
  <w:style w:type="paragraph" w:styleId="ac">
    <w:name w:val="Balloon Text"/>
    <w:basedOn w:val="a"/>
    <w:link w:val="Char3"/>
    <w:uiPriority w:val="99"/>
    <w:semiHidden/>
    <w:unhideWhenUsed/>
    <w:rsid w:val="006A234B"/>
    <w:rPr>
      <w:sz w:val="18"/>
      <w:szCs w:val="18"/>
    </w:rPr>
  </w:style>
  <w:style w:type="character" w:customStyle="1" w:styleId="Char3">
    <w:name w:val="批注框文本 Char"/>
    <w:basedOn w:val="a0"/>
    <w:link w:val="ac"/>
    <w:uiPriority w:val="99"/>
    <w:semiHidden/>
    <w:rsid w:val="006A234B"/>
    <w:rPr>
      <w:sz w:val="18"/>
      <w:szCs w:val="18"/>
    </w:rPr>
  </w:style>
  <w:style w:type="paragraph" w:styleId="ad">
    <w:name w:val="Revision"/>
    <w:hidden/>
    <w:uiPriority w:val="99"/>
    <w:semiHidden/>
    <w:rsid w:val="00052FE7"/>
  </w:style>
  <w:style w:type="character" w:customStyle="1" w:styleId="2Char">
    <w:name w:val="标题 2 Char"/>
    <w:basedOn w:val="a0"/>
    <w:link w:val="2"/>
    <w:uiPriority w:val="9"/>
    <w:rsid w:val="00D043E7"/>
    <w:rPr>
      <w:rFonts w:ascii="Times New Roman" w:eastAsiaTheme="majorEastAsia" w:hAnsi="Times New Roman" w:cs="Times New Roman"/>
      <w:b/>
      <w:bCs/>
      <w:i/>
      <w:iCs/>
      <w:sz w:val="24"/>
      <w:szCs w:val="32"/>
    </w:rPr>
  </w:style>
  <w:style w:type="character" w:customStyle="1" w:styleId="10">
    <w:name w:val="未处理的提及1"/>
    <w:basedOn w:val="a0"/>
    <w:uiPriority w:val="99"/>
    <w:semiHidden/>
    <w:unhideWhenUsed/>
    <w:rsid w:val="001C40A0"/>
    <w:rPr>
      <w:color w:val="605E5C"/>
      <w:shd w:val="clear" w:color="auto" w:fill="E1DFDD"/>
    </w:rPr>
  </w:style>
  <w:style w:type="character" w:customStyle="1" w:styleId="3Char">
    <w:name w:val="标题 3 Char"/>
    <w:basedOn w:val="a0"/>
    <w:link w:val="3"/>
    <w:uiPriority w:val="9"/>
    <w:rsid w:val="009E63CC"/>
    <w:rPr>
      <w:rFonts w:ascii="Times New Roman" w:hAnsi="Times New Roman"/>
      <w:b/>
      <w:bCs/>
      <w:sz w:val="32"/>
      <w:szCs w:val="32"/>
    </w:rPr>
  </w:style>
  <w:style w:type="character" w:customStyle="1" w:styleId="Hyperlink0">
    <w:name w:val="Hyperlink.0"/>
    <w:basedOn w:val="a8"/>
    <w:rsid w:val="006A00E6"/>
    <w:rPr>
      <w:color w:val="0563C1"/>
      <w:u w:val="single" w:color="0563C1"/>
    </w:rPr>
  </w:style>
  <w:style w:type="character" w:styleId="ae">
    <w:name w:val="line number"/>
    <w:basedOn w:val="a0"/>
    <w:uiPriority w:val="99"/>
    <w:semiHidden/>
    <w:unhideWhenUsed/>
    <w:rsid w:val="00F50479"/>
  </w:style>
  <w:style w:type="character" w:customStyle="1" w:styleId="font41">
    <w:name w:val="font41"/>
    <w:basedOn w:val="a0"/>
    <w:rsid w:val="005A31F6"/>
    <w:rPr>
      <w:rFonts w:ascii="Calibri" w:hAnsi="Calibri" w:cs="Calibri" w:hint="default"/>
      <w:b w:val="0"/>
      <w:bCs w:val="0"/>
      <w:i w:val="0"/>
      <w:iCs w:val="0"/>
      <w:strike w:val="0"/>
      <w:dstrike w:val="0"/>
      <w:color w:val="000000"/>
      <w:sz w:val="22"/>
      <w:szCs w:val="22"/>
      <w:u w:val="none"/>
      <w:effect w:val="none"/>
      <w:vertAlign w:val="superscript"/>
    </w:rPr>
  </w:style>
  <w:style w:type="paragraph" w:customStyle="1" w:styleId="Default">
    <w:name w:val="Default"/>
    <w:rsid w:val="009B3BA7"/>
    <w:pPr>
      <w:widowControl w:val="0"/>
      <w:autoSpaceDE w:val="0"/>
      <w:autoSpaceDN w:val="0"/>
      <w:adjustRightInd w:val="0"/>
    </w:pPr>
    <w:rPr>
      <w:rFonts w:ascii="Minion Pro" w:eastAsia="Minion Pro" w:cs="Minion Pro"/>
      <w:color w:val="000000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97AE7"/>
    <w:pPr>
      <w:widowControl w:val="0"/>
      <w:spacing w:afterLines="100" w:after="100" w:line="360" w:lineRule="auto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link w:val="1Char"/>
    <w:uiPriority w:val="9"/>
    <w:qFormat/>
    <w:rsid w:val="005A3C70"/>
    <w:pPr>
      <w:widowControl/>
      <w:spacing w:before="100" w:beforeAutospacing="1"/>
      <w:jc w:val="left"/>
      <w:outlineLvl w:val="0"/>
    </w:pPr>
    <w:rPr>
      <w:rFonts w:eastAsia="Times New Roman" w:cs="宋体"/>
      <w:b/>
      <w:bCs/>
      <w:kern w:val="36"/>
      <w:sz w:val="28"/>
      <w:szCs w:val="48"/>
    </w:rPr>
  </w:style>
  <w:style w:type="paragraph" w:styleId="2">
    <w:name w:val="heading 2"/>
    <w:basedOn w:val="a"/>
    <w:next w:val="a"/>
    <w:link w:val="2Char"/>
    <w:uiPriority w:val="9"/>
    <w:unhideWhenUsed/>
    <w:qFormat/>
    <w:rsid w:val="00D043E7"/>
    <w:pPr>
      <w:keepNext/>
      <w:keepLines/>
      <w:spacing w:before="260" w:after="326"/>
      <w:outlineLvl w:val="1"/>
    </w:pPr>
    <w:rPr>
      <w:rFonts w:eastAsiaTheme="majorEastAsia" w:cs="Times New Roman"/>
      <w:b/>
      <w:bCs/>
      <w:i/>
      <w:iCs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9E63CC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D5D6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D5D6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D5D6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D5D69"/>
    <w:rPr>
      <w:sz w:val="18"/>
      <w:szCs w:val="18"/>
    </w:rPr>
  </w:style>
  <w:style w:type="character" w:customStyle="1" w:styleId="cit-article-title">
    <w:name w:val="cit-article-title"/>
    <w:basedOn w:val="a0"/>
    <w:rsid w:val="000A6C95"/>
  </w:style>
  <w:style w:type="character" w:customStyle="1" w:styleId="apple-converted-space">
    <w:name w:val="apple-converted-space"/>
    <w:basedOn w:val="a0"/>
    <w:rsid w:val="000A6C95"/>
  </w:style>
  <w:style w:type="character" w:customStyle="1" w:styleId="cit-pub-date">
    <w:name w:val="cit-pub-date"/>
    <w:basedOn w:val="a0"/>
    <w:rsid w:val="000A6C95"/>
  </w:style>
  <w:style w:type="paragraph" w:customStyle="1" w:styleId="EndNoteBibliographyTitle">
    <w:name w:val="EndNote Bibliography Title"/>
    <w:basedOn w:val="a"/>
    <w:link w:val="EndNoteBibliographyTitleChar"/>
    <w:rsid w:val="00B914F9"/>
    <w:pPr>
      <w:jc w:val="center"/>
    </w:pPr>
    <w:rPr>
      <w:rFonts w:cs="Times New Roman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B914F9"/>
    <w:rPr>
      <w:rFonts w:ascii="Times New Roman" w:hAnsi="Times New Roman" w:cs="Times New Roman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B914F9"/>
    <w:pPr>
      <w:spacing w:line="240" w:lineRule="auto"/>
      <w:jc w:val="left"/>
    </w:pPr>
    <w:rPr>
      <w:rFonts w:cs="Times New Roman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B914F9"/>
    <w:rPr>
      <w:rFonts w:ascii="Times New Roman" w:hAnsi="Times New Roman" w:cs="Times New Roman"/>
      <w:noProof/>
      <w:sz w:val="20"/>
    </w:rPr>
  </w:style>
  <w:style w:type="character" w:customStyle="1" w:styleId="A20">
    <w:name w:val="A20"/>
    <w:uiPriority w:val="99"/>
    <w:rsid w:val="00CA686B"/>
    <w:rPr>
      <w:rFonts w:cs="Minion Pro"/>
      <w:color w:val="211D1E"/>
      <w:sz w:val="12"/>
      <w:szCs w:val="12"/>
    </w:rPr>
  </w:style>
  <w:style w:type="paragraph" w:styleId="a5">
    <w:name w:val="List Paragraph"/>
    <w:basedOn w:val="a"/>
    <w:uiPriority w:val="34"/>
    <w:qFormat/>
    <w:rsid w:val="00242D70"/>
    <w:pPr>
      <w:ind w:firstLineChars="200" w:firstLine="420"/>
    </w:pPr>
  </w:style>
  <w:style w:type="paragraph" w:styleId="HTML">
    <w:name w:val="HTML Preformatted"/>
    <w:basedOn w:val="a"/>
    <w:link w:val="HTMLChar"/>
    <w:uiPriority w:val="99"/>
    <w:unhideWhenUsed/>
    <w:rsid w:val="000A1E4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宋体"/>
      <w:kern w:val="0"/>
      <w:szCs w:val="24"/>
    </w:rPr>
  </w:style>
  <w:style w:type="character" w:customStyle="1" w:styleId="HTMLChar">
    <w:name w:val="HTML 预设格式 Char"/>
    <w:basedOn w:val="a0"/>
    <w:link w:val="HTML"/>
    <w:uiPriority w:val="99"/>
    <w:rsid w:val="000A1E4A"/>
    <w:rPr>
      <w:rFonts w:ascii="宋体" w:eastAsia="宋体" w:hAnsi="宋体" w:cs="宋体"/>
      <w:kern w:val="0"/>
      <w:sz w:val="24"/>
      <w:szCs w:val="24"/>
    </w:rPr>
  </w:style>
  <w:style w:type="character" w:customStyle="1" w:styleId="gnkrckgcgsb">
    <w:name w:val="gnkrckgcgsb"/>
    <w:basedOn w:val="a0"/>
    <w:rsid w:val="000A1E4A"/>
  </w:style>
  <w:style w:type="paragraph" w:styleId="a6">
    <w:name w:val="Normal (Web)"/>
    <w:basedOn w:val="a"/>
    <w:uiPriority w:val="99"/>
    <w:semiHidden/>
    <w:unhideWhenUsed/>
    <w:rsid w:val="009A4048"/>
    <w:pPr>
      <w:widowControl/>
      <w:spacing w:before="100" w:beforeAutospacing="1" w:afterAutospacing="1"/>
      <w:jc w:val="left"/>
    </w:pPr>
    <w:rPr>
      <w:rFonts w:ascii="宋体" w:eastAsia="宋体" w:hAnsi="宋体" w:cs="宋体"/>
      <w:kern w:val="0"/>
      <w:szCs w:val="24"/>
    </w:rPr>
  </w:style>
  <w:style w:type="character" w:customStyle="1" w:styleId="ref-journal">
    <w:name w:val="ref-journal"/>
    <w:basedOn w:val="a0"/>
    <w:rsid w:val="007309F6"/>
  </w:style>
  <w:style w:type="character" w:customStyle="1" w:styleId="1Char">
    <w:name w:val="标题 1 Char"/>
    <w:basedOn w:val="a0"/>
    <w:link w:val="1"/>
    <w:uiPriority w:val="9"/>
    <w:rsid w:val="005A3C70"/>
    <w:rPr>
      <w:rFonts w:ascii="Times New Roman" w:eastAsia="Times New Roman" w:hAnsi="Times New Roman" w:cs="宋体"/>
      <w:b/>
      <w:bCs/>
      <w:kern w:val="36"/>
      <w:sz w:val="28"/>
      <w:szCs w:val="48"/>
    </w:rPr>
  </w:style>
  <w:style w:type="character" w:styleId="a7">
    <w:name w:val="Emphasis"/>
    <w:basedOn w:val="a0"/>
    <w:uiPriority w:val="20"/>
    <w:qFormat/>
    <w:rsid w:val="007309F6"/>
    <w:rPr>
      <w:i/>
      <w:iCs/>
    </w:rPr>
  </w:style>
  <w:style w:type="character" w:customStyle="1" w:styleId="tran">
    <w:name w:val="tran"/>
    <w:basedOn w:val="a0"/>
    <w:rsid w:val="00653047"/>
  </w:style>
  <w:style w:type="character" w:styleId="a8">
    <w:name w:val="Hyperlink"/>
    <w:basedOn w:val="a0"/>
    <w:uiPriority w:val="99"/>
    <w:unhideWhenUsed/>
    <w:rsid w:val="00193EED"/>
    <w:rPr>
      <w:color w:val="0000FF"/>
      <w:u w:val="single"/>
    </w:rPr>
  </w:style>
  <w:style w:type="character" w:customStyle="1" w:styleId="highlight">
    <w:name w:val="highlight"/>
    <w:basedOn w:val="a0"/>
    <w:rsid w:val="00F76188"/>
  </w:style>
  <w:style w:type="character" w:customStyle="1" w:styleId="skip">
    <w:name w:val="skip"/>
    <w:basedOn w:val="a0"/>
    <w:rsid w:val="008A4552"/>
  </w:style>
  <w:style w:type="paragraph" w:customStyle="1" w:styleId="src">
    <w:name w:val="src"/>
    <w:basedOn w:val="a"/>
    <w:rsid w:val="00FB2C57"/>
    <w:pPr>
      <w:widowControl/>
      <w:spacing w:before="100" w:beforeAutospacing="1" w:afterAutospacing="1"/>
      <w:jc w:val="left"/>
    </w:pPr>
    <w:rPr>
      <w:rFonts w:ascii="宋体" w:eastAsia="宋体" w:hAnsi="宋体" w:cs="宋体"/>
      <w:kern w:val="0"/>
      <w:szCs w:val="24"/>
    </w:rPr>
  </w:style>
  <w:style w:type="character" w:styleId="a9">
    <w:name w:val="annotation reference"/>
    <w:basedOn w:val="a0"/>
    <w:uiPriority w:val="99"/>
    <w:semiHidden/>
    <w:unhideWhenUsed/>
    <w:rsid w:val="006A234B"/>
    <w:rPr>
      <w:sz w:val="21"/>
      <w:szCs w:val="21"/>
    </w:rPr>
  </w:style>
  <w:style w:type="paragraph" w:styleId="aa">
    <w:name w:val="annotation text"/>
    <w:basedOn w:val="a"/>
    <w:link w:val="Char1"/>
    <w:uiPriority w:val="99"/>
    <w:unhideWhenUsed/>
    <w:rsid w:val="006A234B"/>
    <w:pPr>
      <w:jc w:val="left"/>
    </w:pPr>
  </w:style>
  <w:style w:type="character" w:customStyle="1" w:styleId="Char1">
    <w:name w:val="批注文字 Char"/>
    <w:basedOn w:val="a0"/>
    <w:link w:val="aa"/>
    <w:uiPriority w:val="99"/>
    <w:rsid w:val="006A234B"/>
  </w:style>
  <w:style w:type="paragraph" w:styleId="ab">
    <w:name w:val="annotation subject"/>
    <w:basedOn w:val="aa"/>
    <w:next w:val="aa"/>
    <w:link w:val="Char2"/>
    <w:uiPriority w:val="99"/>
    <w:semiHidden/>
    <w:unhideWhenUsed/>
    <w:rsid w:val="006A234B"/>
    <w:rPr>
      <w:b/>
      <w:bCs/>
    </w:rPr>
  </w:style>
  <w:style w:type="character" w:customStyle="1" w:styleId="Char2">
    <w:name w:val="批注主题 Char"/>
    <w:basedOn w:val="Char1"/>
    <w:link w:val="ab"/>
    <w:uiPriority w:val="99"/>
    <w:semiHidden/>
    <w:rsid w:val="006A234B"/>
    <w:rPr>
      <w:b/>
      <w:bCs/>
    </w:rPr>
  </w:style>
  <w:style w:type="paragraph" w:styleId="ac">
    <w:name w:val="Balloon Text"/>
    <w:basedOn w:val="a"/>
    <w:link w:val="Char3"/>
    <w:uiPriority w:val="99"/>
    <w:semiHidden/>
    <w:unhideWhenUsed/>
    <w:rsid w:val="006A234B"/>
    <w:rPr>
      <w:sz w:val="18"/>
      <w:szCs w:val="18"/>
    </w:rPr>
  </w:style>
  <w:style w:type="character" w:customStyle="1" w:styleId="Char3">
    <w:name w:val="批注框文本 Char"/>
    <w:basedOn w:val="a0"/>
    <w:link w:val="ac"/>
    <w:uiPriority w:val="99"/>
    <w:semiHidden/>
    <w:rsid w:val="006A234B"/>
    <w:rPr>
      <w:sz w:val="18"/>
      <w:szCs w:val="18"/>
    </w:rPr>
  </w:style>
  <w:style w:type="paragraph" w:styleId="ad">
    <w:name w:val="Revision"/>
    <w:hidden/>
    <w:uiPriority w:val="99"/>
    <w:semiHidden/>
    <w:rsid w:val="00052FE7"/>
  </w:style>
  <w:style w:type="character" w:customStyle="1" w:styleId="2Char">
    <w:name w:val="标题 2 Char"/>
    <w:basedOn w:val="a0"/>
    <w:link w:val="2"/>
    <w:uiPriority w:val="9"/>
    <w:rsid w:val="00D043E7"/>
    <w:rPr>
      <w:rFonts w:ascii="Times New Roman" w:eastAsiaTheme="majorEastAsia" w:hAnsi="Times New Roman" w:cs="Times New Roman"/>
      <w:b/>
      <w:bCs/>
      <w:i/>
      <w:iCs/>
      <w:sz w:val="24"/>
      <w:szCs w:val="32"/>
    </w:rPr>
  </w:style>
  <w:style w:type="character" w:customStyle="1" w:styleId="10">
    <w:name w:val="未处理的提及1"/>
    <w:basedOn w:val="a0"/>
    <w:uiPriority w:val="99"/>
    <w:semiHidden/>
    <w:unhideWhenUsed/>
    <w:rsid w:val="001C40A0"/>
    <w:rPr>
      <w:color w:val="605E5C"/>
      <w:shd w:val="clear" w:color="auto" w:fill="E1DFDD"/>
    </w:rPr>
  </w:style>
  <w:style w:type="character" w:customStyle="1" w:styleId="3Char">
    <w:name w:val="标题 3 Char"/>
    <w:basedOn w:val="a0"/>
    <w:link w:val="3"/>
    <w:uiPriority w:val="9"/>
    <w:rsid w:val="009E63CC"/>
    <w:rPr>
      <w:rFonts w:ascii="Times New Roman" w:hAnsi="Times New Roman"/>
      <w:b/>
      <w:bCs/>
      <w:sz w:val="32"/>
      <w:szCs w:val="32"/>
    </w:rPr>
  </w:style>
  <w:style w:type="character" w:customStyle="1" w:styleId="Hyperlink0">
    <w:name w:val="Hyperlink.0"/>
    <w:basedOn w:val="a8"/>
    <w:rsid w:val="006A00E6"/>
    <w:rPr>
      <w:color w:val="0563C1"/>
      <w:u w:val="single" w:color="0563C1"/>
    </w:rPr>
  </w:style>
  <w:style w:type="character" w:styleId="ae">
    <w:name w:val="line number"/>
    <w:basedOn w:val="a0"/>
    <w:uiPriority w:val="99"/>
    <w:semiHidden/>
    <w:unhideWhenUsed/>
    <w:rsid w:val="00F50479"/>
  </w:style>
  <w:style w:type="character" w:customStyle="1" w:styleId="font41">
    <w:name w:val="font41"/>
    <w:basedOn w:val="a0"/>
    <w:rsid w:val="005A31F6"/>
    <w:rPr>
      <w:rFonts w:ascii="Calibri" w:hAnsi="Calibri" w:cs="Calibri" w:hint="default"/>
      <w:b w:val="0"/>
      <w:bCs w:val="0"/>
      <w:i w:val="0"/>
      <w:iCs w:val="0"/>
      <w:strike w:val="0"/>
      <w:dstrike w:val="0"/>
      <w:color w:val="000000"/>
      <w:sz w:val="22"/>
      <w:szCs w:val="22"/>
      <w:u w:val="none"/>
      <w:effect w:val="none"/>
      <w:vertAlign w:val="superscript"/>
    </w:rPr>
  </w:style>
  <w:style w:type="paragraph" w:customStyle="1" w:styleId="Default">
    <w:name w:val="Default"/>
    <w:rsid w:val="009B3BA7"/>
    <w:pPr>
      <w:widowControl w:val="0"/>
      <w:autoSpaceDE w:val="0"/>
      <w:autoSpaceDN w:val="0"/>
      <w:adjustRightInd w:val="0"/>
    </w:pPr>
    <w:rPr>
      <w:rFonts w:ascii="Minion Pro" w:eastAsia="Minion Pro" w:cs="Minion Pro"/>
      <w:color w:val="000000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84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2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0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73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07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24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48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403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35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43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88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018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457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72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89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49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17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50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82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819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277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98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63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25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77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34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22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65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1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64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37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63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76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javascript:;" TargetMode="External"/><Relationship Id="rId18" Type="http://schemas.openxmlformats.org/officeDocument/2006/relationships/image" Target="media/image3.wmf"/><Relationship Id="rId26" Type="http://schemas.openxmlformats.org/officeDocument/2006/relationships/hyperlink" Target="https://www.ncbi.nlm.nih.gov/projects/gap/cgi-bin/study.cgi?study_id=phs001273.v3.p2" TargetMode="External"/><Relationship Id="rId21" Type="http://schemas.openxmlformats.org/officeDocument/2006/relationships/oleObject" Target="embeddings/oleObject4.bin"/><Relationship Id="rId34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hyperlink" Target="mailto:dchris@hsph.harvard.edu" TargetMode="Externa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hyperlink" Target="http://www.gsea-msigdb.org/gsea/msigdb/genesets.jsp?collection=CP:KEGG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mailto:zhibin_hu@njmu.edu.cn" TargetMode="External"/><Relationship Id="rId24" Type="http://schemas.openxmlformats.org/officeDocument/2006/relationships/image" Target="media/image6.wmf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hyperlink" Target="https://www.ukbiobank.ac.uk/" TargetMode="External"/><Relationship Id="rId36" Type="http://schemas.openxmlformats.org/officeDocument/2006/relationships/fontTable" Target="fontTable.xml"/><Relationship Id="rId10" Type="http://schemas.openxmlformats.org/officeDocument/2006/relationships/hyperlink" Target="mailto:fengchen@njmu.edu.cn" TargetMode="External"/><Relationship Id="rId19" Type="http://schemas.openxmlformats.org/officeDocument/2006/relationships/oleObject" Target="embeddings/oleObject3.bin"/><Relationship Id="rId31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hyperlink" Target="mailto:zhangruyang@njmu.edu.cn" TargetMode="Externa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hyperlink" Target="https://www.ncbi.nlm.nih.gov/projects/gap/cgi-bin/study.cgi?study_id=phs001681.v1.p1" TargetMode="External"/><Relationship Id="rId30" Type="http://schemas.openxmlformats.org/officeDocument/2006/relationships/header" Target="header1.xml"/><Relationship Id="rId35" Type="http://schemas.openxmlformats.org/officeDocument/2006/relationships/footer" Target="footer3.xml"/><Relationship Id="rId8" Type="http://schemas.openxmlformats.org/officeDocument/2006/relationships/endnotes" Target="endnotes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BF2E6C-67E1-49DD-BBDB-03BF25F1A1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3</TotalTime>
  <Pages>37</Pages>
  <Words>13436</Words>
  <Characters>76590</Characters>
  <Application>Microsoft Office Word</Application>
  <DocSecurity>0</DocSecurity>
  <Lines>638</Lines>
  <Paragraphs>1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8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Zhuying</dc:creator>
  <cp:lastModifiedBy>Statistics</cp:lastModifiedBy>
  <cp:revision>148</cp:revision>
  <cp:lastPrinted>2021-09-18T06:43:00Z</cp:lastPrinted>
  <dcterms:created xsi:type="dcterms:W3CDTF">2021-09-18T06:41:00Z</dcterms:created>
  <dcterms:modified xsi:type="dcterms:W3CDTF">2021-09-19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